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84320F" w14:textId="7E6EB65F" w:rsidR="001B6498" w:rsidRPr="001B6498" w:rsidRDefault="001B6498" w:rsidP="006B4C86">
      <w:pPr>
        <w:spacing w:line="240" w:lineRule="auto"/>
        <w:jc w:val="center"/>
        <w:rPr>
          <w:rFonts w:eastAsia="Batang" w:cs="Times New Roman"/>
          <w:color w:val="FF0000"/>
          <w:kern w:val="0"/>
          <w:szCs w:val="24"/>
          <w:lang w:eastAsia="ko-KR"/>
          <w14:ligatures w14:val="none"/>
        </w:rPr>
      </w:pPr>
      <w:r>
        <w:rPr>
          <w:lang w:val="fr-FR"/>
        </w:rPr>
        <w:tab/>
      </w:r>
      <w:r w:rsidRPr="001B6498">
        <w:rPr>
          <w:rFonts w:eastAsia="Batang" w:cs="Times New Roman"/>
          <w:b/>
          <w:bCs/>
          <w:color w:val="FF0000"/>
          <w:kern w:val="0"/>
          <w:szCs w:val="24"/>
          <w:highlight w:val="yellow"/>
          <w:lang w:eastAsia="ko-KR"/>
          <w14:ligatures w14:val="none"/>
        </w:rPr>
        <w:t>ĐỀ CƯƠNG ÔN TẬP GIỮA HỌC KỲ I</w:t>
      </w:r>
    </w:p>
    <w:p w14:paraId="168131E8" w14:textId="77777777" w:rsidR="001B6498" w:rsidRPr="001B6498" w:rsidRDefault="001B6498" w:rsidP="006B4C86">
      <w:pPr>
        <w:spacing w:line="240" w:lineRule="auto"/>
        <w:jc w:val="center"/>
        <w:rPr>
          <w:rFonts w:eastAsia="Batang" w:cs="Times New Roman"/>
          <w:color w:val="0070C0"/>
          <w:kern w:val="0"/>
          <w:szCs w:val="24"/>
          <w:lang w:eastAsia="ko-KR"/>
          <w14:ligatures w14:val="none"/>
        </w:rPr>
      </w:pPr>
      <w:r w:rsidRPr="001B6498">
        <w:rPr>
          <w:rFonts w:eastAsia="Batang" w:cs="Times New Roman"/>
          <w:b/>
          <w:bCs/>
          <w:color w:val="0070C0"/>
          <w:kern w:val="0"/>
          <w:szCs w:val="24"/>
          <w:lang w:eastAsia="ko-KR"/>
          <w14:ligatures w14:val="none"/>
        </w:rPr>
        <w:t>Năm học 2025 – 2026</w:t>
      </w:r>
    </w:p>
    <w:p w14:paraId="75645D8E" w14:textId="2355D189" w:rsidR="001B6498" w:rsidRPr="001B6498" w:rsidRDefault="001B6498" w:rsidP="006B4C86">
      <w:pPr>
        <w:spacing w:line="240" w:lineRule="auto"/>
        <w:ind w:left="48" w:right="48"/>
        <w:jc w:val="center"/>
        <w:rPr>
          <w:rFonts w:eastAsia="Times New Roman" w:cs="Times New Roman"/>
          <w:b/>
          <w:color w:val="FF0000"/>
          <w:kern w:val="0"/>
          <w:szCs w:val="24"/>
          <w14:ligatures w14:val="none"/>
        </w:rPr>
      </w:pPr>
      <w:r w:rsidRPr="001B6498">
        <w:rPr>
          <w:rFonts w:eastAsia="Calibri" w:cs="Times New Roman"/>
          <w:b/>
          <w:bCs/>
          <w:color w:val="FF0000"/>
          <w:kern w:val="0"/>
          <w:szCs w:val="24"/>
          <w14:ligatures w14:val="none"/>
        </w:rPr>
        <w:t xml:space="preserve">MÔN: </w:t>
      </w:r>
      <w:r>
        <w:rPr>
          <w:rFonts w:eastAsia="Calibri" w:cs="Times New Roman"/>
          <w:b/>
          <w:bCs/>
          <w:color w:val="FF0000"/>
          <w:kern w:val="0"/>
          <w:szCs w:val="24"/>
          <w14:ligatures w14:val="none"/>
        </w:rPr>
        <w:t>HÓA 10</w:t>
      </w:r>
    </w:p>
    <w:p w14:paraId="06DF3C90" w14:textId="77777777" w:rsidR="00557B9B" w:rsidRPr="00557B9B" w:rsidRDefault="00557B9B" w:rsidP="006B4C86">
      <w:pPr>
        <w:spacing w:line="240" w:lineRule="auto"/>
        <w:jc w:val="left"/>
        <w:rPr>
          <w:rFonts w:eastAsia="Arial" w:cs="Times New Roman"/>
          <w:b/>
          <w:kern w:val="0"/>
          <w:szCs w:val="24"/>
          <w14:ligatures w14:val="none"/>
        </w:rPr>
      </w:pPr>
      <w:r w:rsidRPr="00557B9B">
        <w:rPr>
          <w:rFonts w:eastAsia="Arial" w:cs="Times New Roman"/>
          <w:b/>
          <w:kern w:val="0"/>
          <w:szCs w:val="24"/>
          <w:highlight w:val="green"/>
          <w14:ligatures w14:val="none"/>
        </w:rPr>
        <w:t>PHẦN I. CÂU HỎI TRẮC NGHIỆM NHIỀU LỰA CHỌN</w:t>
      </w:r>
      <w:bookmarkStart w:id="0" w:name="_GoBack"/>
      <w:bookmarkEnd w:id="0"/>
    </w:p>
    <w:p w14:paraId="403A08D2" w14:textId="49BB3EA8" w:rsidR="00CE78F6" w:rsidRPr="001B6498" w:rsidRDefault="001B6498" w:rsidP="006B4C86">
      <w:pPr>
        <w:tabs>
          <w:tab w:val="left" w:pos="992"/>
        </w:tabs>
        <w:spacing w:before="120" w:line="240" w:lineRule="auto"/>
        <w:rPr>
          <w:lang w:val="fr-FR"/>
        </w:rPr>
      </w:pPr>
      <w:r w:rsidRPr="00557B9B">
        <w:rPr>
          <w:b/>
          <w:color w:val="C00000"/>
          <w:lang w:val="fr-FR"/>
        </w:rPr>
        <w:t>Câu 1:</w:t>
      </w:r>
      <w:r>
        <w:rPr>
          <w:lang w:val="fr-FR"/>
        </w:rPr>
        <w:t xml:space="preserve"> </w:t>
      </w:r>
      <w:r w:rsidR="00CE78F6" w:rsidRPr="001B6498">
        <w:rPr>
          <w:lang w:val="fr-FR"/>
        </w:rPr>
        <w:t>Các hạt cấu tạo nên hạt nhân của hầu hết các nguyên tử là</w:t>
      </w:r>
    </w:p>
    <w:p w14:paraId="0D713470" w14:textId="77777777" w:rsidR="00CE78F6" w:rsidRPr="001E219F" w:rsidRDefault="00CE78F6"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electron và proton.</w:t>
      </w:r>
      <w:r w:rsidRPr="001E219F">
        <w:rPr>
          <w:lang w:val="fr-FR"/>
        </w:rPr>
        <w:tab/>
      </w:r>
      <w:r w:rsidRPr="001E219F">
        <w:rPr>
          <w:lang w:val="fr-FR"/>
        </w:rPr>
        <w:tab/>
      </w:r>
      <w:r w:rsidRPr="00557B9B">
        <w:rPr>
          <w:b/>
          <w:color w:val="0070C0"/>
          <w:lang w:val="fr-FR"/>
        </w:rPr>
        <w:t xml:space="preserve">B. </w:t>
      </w:r>
      <w:r w:rsidRPr="001E219F">
        <w:rPr>
          <w:lang w:val="fr-FR"/>
        </w:rPr>
        <w:t>proton và neutron.</w:t>
      </w:r>
    </w:p>
    <w:p w14:paraId="4AF55F7D" w14:textId="77777777" w:rsidR="00CE78F6" w:rsidRPr="001E219F" w:rsidRDefault="00CE78F6" w:rsidP="006B4C86">
      <w:pPr>
        <w:tabs>
          <w:tab w:val="left" w:pos="3402"/>
          <w:tab w:val="left" w:pos="5669"/>
          <w:tab w:val="left" w:pos="7937"/>
        </w:tabs>
        <w:spacing w:line="240" w:lineRule="auto"/>
        <w:ind w:left="992"/>
      </w:pPr>
      <w:r w:rsidRPr="00557B9B">
        <w:rPr>
          <w:b/>
          <w:color w:val="0070C0"/>
          <w:lang w:val="fr-FR"/>
        </w:rPr>
        <w:t xml:space="preserve">C. </w:t>
      </w:r>
      <w:r w:rsidRPr="001E219F">
        <w:rPr>
          <w:lang w:val="fr-FR"/>
        </w:rPr>
        <w:t>neutron và electron.</w:t>
      </w:r>
      <w:r w:rsidRPr="001E219F">
        <w:rPr>
          <w:lang w:val="fr-FR"/>
        </w:rPr>
        <w:tab/>
      </w:r>
      <w:r w:rsidRPr="001E219F">
        <w:rPr>
          <w:lang w:val="fr-FR"/>
        </w:rPr>
        <w:tab/>
      </w:r>
      <w:r w:rsidRPr="00557B9B">
        <w:rPr>
          <w:b/>
          <w:color w:val="0070C0"/>
          <w:lang w:val="fr-FR"/>
        </w:rPr>
        <w:t xml:space="preserve">D. </w:t>
      </w:r>
      <w:r w:rsidRPr="001E219F">
        <w:rPr>
          <w:lang w:val="fr-FR"/>
        </w:rPr>
        <w:t>electron, proton và neutron.</w:t>
      </w:r>
    </w:p>
    <w:p w14:paraId="425D1E18" w14:textId="7D5353B6" w:rsidR="00CE78F6" w:rsidRPr="001B6498" w:rsidRDefault="001B6498" w:rsidP="006B4C86">
      <w:pPr>
        <w:tabs>
          <w:tab w:val="left" w:pos="992"/>
        </w:tabs>
        <w:spacing w:before="120" w:line="240" w:lineRule="auto"/>
        <w:rPr>
          <w:lang w:val="fr-FR"/>
        </w:rPr>
      </w:pPr>
      <w:r w:rsidRPr="00557B9B">
        <w:rPr>
          <w:b/>
          <w:color w:val="C00000"/>
          <w:lang w:val="fr-FR"/>
        </w:rPr>
        <w:t>Câu 2:</w:t>
      </w:r>
      <w:r w:rsidRPr="00557B9B">
        <w:rPr>
          <w:color w:val="C00000"/>
          <w:lang w:val="fr-FR"/>
        </w:rPr>
        <w:t xml:space="preserve"> </w:t>
      </w:r>
      <w:r w:rsidR="00CE78F6" w:rsidRPr="001B6498">
        <w:rPr>
          <w:lang w:val="fr-FR"/>
        </w:rPr>
        <w:t>Các hạt cấu tạo nên hầu hết các nguyên tử là</w:t>
      </w:r>
    </w:p>
    <w:p w14:paraId="095856D7" w14:textId="77777777" w:rsidR="00CE78F6" w:rsidRPr="001E219F" w:rsidRDefault="00CE78F6"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electron và proton.</w:t>
      </w:r>
      <w:r w:rsidRPr="001E219F">
        <w:rPr>
          <w:lang w:val="fr-FR"/>
        </w:rPr>
        <w:tab/>
      </w:r>
      <w:r w:rsidRPr="001E219F">
        <w:rPr>
          <w:lang w:val="fr-FR"/>
        </w:rPr>
        <w:tab/>
      </w:r>
      <w:r w:rsidRPr="00557B9B">
        <w:rPr>
          <w:b/>
          <w:color w:val="0070C0"/>
          <w:lang w:val="fr-FR"/>
        </w:rPr>
        <w:t xml:space="preserve">B. </w:t>
      </w:r>
      <w:r w:rsidRPr="001E219F">
        <w:rPr>
          <w:lang w:val="fr-FR"/>
        </w:rPr>
        <w:t>proton và neutron.</w:t>
      </w:r>
    </w:p>
    <w:p w14:paraId="1D081A99" w14:textId="77777777" w:rsidR="00CE78F6" w:rsidRPr="001E219F" w:rsidRDefault="00CE78F6" w:rsidP="006B4C86">
      <w:pPr>
        <w:tabs>
          <w:tab w:val="left" w:pos="3402"/>
          <w:tab w:val="left" w:pos="5669"/>
          <w:tab w:val="left" w:pos="7937"/>
        </w:tabs>
        <w:spacing w:line="240" w:lineRule="auto"/>
        <w:ind w:left="992"/>
        <w:rPr>
          <w:b/>
          <w:lang w:val="fr-FR"/>
        </w:rPr>
      </w:pPr>
      <w:r w:rsidRPr="00557B9B">
        <w:rPr>
          <w:b/>
          <w:color w:val="0070C0"/>
          <w:lang w:val="fr-FR"/>
        </w:rPr>
        <w:t xml:space="preserve">C. </w:t>
      </w:r>
      <w:r w:rsidRPr="001E219F">
        <w:rPr>
          <w:lang w:val="fr-FR"/>
        </w:rPr>
        <w:t>neutron và electron.</w:t>
      </w:r>
      <w:r w:rsidRPr="001E219F">
        <w:rPr>
          <w:lang w:val="fr-FR"/>
        </w:rPr>
        <w:tab/>
      </w:r>
      <w:r w:rsidRPr="001E219F">
        <w:rPr>
          <w:lang w:val="fr-FR"/>
        </w:rPr>
        <w:tab/>
      </w:r>
      <w:r w:rsidRPr="00557B9B">
        <w:rPr>
          <w:b/>
          <w:color w:val="0070C0"/>
          <w:lang w:val="fr-FR"/>
        </w:rPr>
        <w:t xml:space="preserve">D. </w:t>
      </w:r>
      <w:r w:rsidRPr="001E219F">
        <w:rPr>
          <w:lang w:val="fr-FR"/>
        </w:rPr>
        <w:t>electron, proton và neutron.</w:t>
      </w:r>
    </w:p>
    <w:p w14:paraId="5AF124AA" w14:textId="4798B994" w:rsidR="00CE78F6" w:rsidRPr="001E219F" w:rsidRDefault="001B6498" w:rsidP="006B4C86">
      <w:pPr>
        <w:tabs>
          <w:tab w:val="left" w:pos="992"/>
        </w:tabs>
        <w:spacing w:before="120" w:line="240" w:lineRule="auto"/>
      </w:pPr>
      <w:r w:rsidRPr="00557B9B">
        <w:rPr>
          <w:b/>
          <w:color w:val="C00000"/>
        </w:rPr>
        <w:t>Câu 3:</w:t>
      </w:r>
      <w:r>
        <w:t xml:space="preserve"> </w:t>
      </w:r>
      <w:r w:rsidR="00CE78F6" w:rsidRPr="001E219F">
        <w:t>Nguyên tử chứa những hạt mang điện là</w:t>
      </w:r>
    </w:p>
    <w:p w14:paraId="701879BA"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proton và α.</w:t>
      </w:r>
      <w:r w:rsidRPr="001E219F">
        <w:tab/>
      </w:r>
      <w:r w:rsidRPr="00557B9B">
        <w:rPr>
          <w:b/>
          <w:color w:val="0070C0"/>
        </w:rPr>
        <w:t xml:space="preserve">B. </w:t>
      </w:r>
      <w:r w:rsidRPr="001E219F">
        <w:t>proton và neutron.</w:t>
      </w:r>
      <w:r w:rsidRPr="001E219F">
        <w:tab/>
      </w:r>
      <w:r w:rsidRPr="00557B9B">
        <w:rPr>
          <w:b/>
          <w:color w:val="0070C0"/>
        </w:rPr>
        <w:t xml:space="preserve">C. </w:t>
      </w:r>
      <w:r w:rsidRPr="001E219F">
        <w:t>proton và electron.</w:t>
      </w:r>
      <w:r w:rsidRPr="001E219F">
        <w:tab/>
      </w:r>
      <w:r w:rsidRPr="00557B9B">
        <w:rPr>
          <w:b/>
          <w:color w:val="0070C0"/>
        </w:rPr>
        <w:t xml:space="preserve">D. </w:t>
      </w:r>
      <w:r w:rsidRPr="001E219F">
        <w:t>electron và neutron.</w:t>
      </w:r>
    </w:p>
    <w:p w14:paraId="0156CB0F" w14:textId="275A8F79" w:rsidR="00AE27EF" w:rsidRPr="001B6498" w:rsidRDefault="001B6498" w:rsidP="006B4C86">
      <w:pPr>
        <w:tabs>
          <w:tab w:val="left" w:pos="992"/>
        </w:tabs>
        <w:spacing w:before="120" w:line="240" w:lineRule="auto"/>
        <w:rPr>
          <w:rFonts w:cs="Times New Roman"/>
        </w:rPr>
      </w:pPr>
      <w:r w:rsidRPr="00557B9B">
        <w:rPr>
          <w:rFonts w:cs="Times New Roman"/>
          <w:b/>
          <w:color w:val="C00000"/>
        </w:rPr>
        <w:t>Câu 4:</w:t>
      </w:r>
      <w:r>
        <w:rPr>
          <w:rFonts w:cs="Times New Roman"/>
        </w:rPr>
        <w:t xml:space="preserve"> </w:t>
      </w:r>
      <w:r w:rsidR="00AE27EF" w:rsidRPr="001B6498">
        <w:rPr>
          <w:rFonts w:cs="Times New Roman"/>
        </w:rPr>
        <w:t>Loại hạt được tìm thấy trong hạt nhân và không mang điện là</w:t>
      </w:r>
    </w:p>
    <w:p w14:paraId="79B8B811" w14:textId="77777777" w:rsidR="00AE27EF" w:rsidRPr="001E219F" w:rsidRDefault="00AE27E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electron.</w:t>
      </w:r>
      <w:r w:rsidRPr="001E219F">
        <w:rPr>
          <w:rFonts w:cs="Times New Roman"/>
        </w:rPr>
        <w:tab/>
      </w:r>
      <w:r w:rsidRPr="00557B9B">
        <w:rPr>
          <w:rFonts w:cs="Times New Roman"/>
          <w:b/>
          <w:color w:val="0070C0"/>
        </w:rPr>
        <w:t xml:space="preserve">B. </w:t>
      </w:r>
      <w:r w:rsidRPr="001E219F">
        <w:rPr>
          <w:rFonts w:cs="Times New Roman"/>
        </w:rPr>
        <w:t>neutron.</w:t>
      </w:r>
      <w:r w:rsidRPr="001E219F">
        <w:rPr>
          <w:rFonts w:cs="Times New Roman"/>
        </w:rPr>
        <w:tab/>
      </w:r>
      <w:r w:rsidRPr="00557B9B">
        <w:rPr>
          <w:rFonts w:cs="Times New Roman"/>
          <w:b/>
          <w:color w:val="0070C0"/>
        </w:rPr>
        <w:t xml:space="preserve">C. </w:t>
      </w:r>
      <w:r w:rsidRPr="001E219F">
        <w:rPr>
          <w:rFonts w:cs="Times New Roman"/>
        </w:rPr>
        <w:t>proton.</w:t>
      </w:r>
      <w:r w:rsidRPr="001E219F">
        <w:rPr>
          <w:rFonts w:cs="Times New Roman"/>
        </w:rPr>
        <w:tab/>
      </w:r>
      <w:r w:rsidRPr="00557B9B">
        <w:rPr>
          <w:rFonts w:cs="Times New Roman"/>
          <w:b/>
          <w:color w:val="0070C0"/>
        </w:rPr>
        <w:t xml:space="preserve">D. </w:t>
      </w:r>
      <w:r w:rsidRPr="001E219F">
        <w:rPr>
          <w:rFonts w:cs="Times New Roman"/>
        </w:rPr>
        <w:t>photon.</w:t>
      </w:r>
    </w:p>
    <w:p w14:paraId="3E7A582B" w14:textId="0008A90C" w:rsidR="00AE27EF" w:rsidRPr="001B6498" w:rsidRDefault="001B6498" w:rsidP="006B4C86">
      <w:pPr>
        <w:tabs>
          <w:tab w:val="left" w:pos="992"/>
        </w:tabs>
        <w:spacing w:before="120" w:line="240" w:lineRule="auto"/>
        <w:rPr>
          <w:rFonts w:cs="Times New Roman"/>
        </w:rPr>
      </w:pPr>
      <w:r w:rsidRPr="00557B9B">
        <w:rPr>
          <w:rFonts w:cs="Times New Roman"/>
          <w:b/>
          <w:color w:val="C00000"/>
        </w:rPr>
        <w:t>Câu 5:</w:t>
      </w:r>
      <w:r>
        <w:rPr>
          <w:rFonts w:cs="Times New Roman"/>
        </w:rPr>
        <w:t xml:space="preserve"> </w:t>
      </w:r>
      <w:r w:rsidR="00AE27EF" w:rsidRPr="001B6498">
        <w:rPr>
          <w:rFonts w:cs="Times New Roman"/>
        </w:rPr>
        <w:t>Loại hạt được tìm thấy trong hạt nhân và mang điện tích dương là</w:t>
      </w:r>
    </w:p>
    <w:p w14:paraId="76952F87" w14:textId="77777777" w:rsidR="00AE27EF" w:rsidRPr="001E219F" w:rsidRDefault="00AE27E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electron.</w:t>
      </w:r>
      <w:r w:rsidRPr="001E219F">
        <w:rPr>
          <w:rFonts w:cs="Times New Roman"/>
        </w:rPr>
        <w:tab/>
      </w:r>
      <w:r w:rsidRPr="00557B9B">
        <w:rPr>
          <w:rFonts w:cs="Times New Roman"/>
          <w:b/>
          <w:color w:val="0070C0"/>
        </w:rPr>
        <w:t xml:space="preserve">B. </w:t>
      </w:r>
      <w:r w:rsidRPr="001E219F">
        <w:rPr>
          <w:rFonts w:cs="Times New Roman"/>
        </w:rPr>
        <w:t>neutron.</w:t>
      </w:r>
      <w:r w:rsidRPr="001E219F">
        <w:rPr>
          <w:rFonts w:cs="Times New Roman"/>
        </w:rPr>
        <w:tab/>
      </w:r>
      <w:r w:rsidRPr="00557B9B">
        <w:rPr>
          <w:rFonts w:cs="Times New Roman"/>
          <w:b/>
          <w:color w:val="0070C0"/>
        </w:rPr>
        <w:t xml:space="preserve">C. </w:t>
      </w:r>
      <w:r w:rsidRPr="001E219F">
        <w:rPr>
          <w:rFonts w:cs="Times New Roman"/>
        </w:rPr>
        <w:t>proton.</w:t>
      </w:r>
      <w:r w:rsidRPr="001E219F">
        <w:rPr>
          <w:rFonts w:cs="Times New Roman"/>
        </w:rPr>
        <w:tab/>
      </w:r>
      <w:r w:rsidRPr="00557B9B">
        <w:rPr>
          <w:rFonts w:cs="Times New Roman"/>
          <w:b/>
          <w:color w:val="0070C0"/>
        </w:rPr>
        <w:t xml:space="preserve">D. </w:t>
      </w:r>
      <w:r w:rsidRPr="001E219F">
        <w:rPr>
          <w:rFonts w:cs="Times New Roman"/>
        </w:rPr>
        <w:t>photon.</w:t>
      </w:r>
    </w:p>
    <w:p w14:paraId="544D39F0" w14:textId="16EE4DAA" w:rsidR="00AE27EF" w:rsidRPr="001B6498" w:rsidRDefault="001B6498" w:rsidP="006B4C86">
      <w:pPr>
        <w:tabs>
          <w:tab w:val="left" w:pos="992"/>
        </w:tabs>
        <w:spacing w:before="120" w:line="240" w:lineRule="auto"/>
        <w:rPr>
          <w:rFonts w:cs="Times New Roman"/>
        </w:rPr>
      </w:pPr>
      <w:r w:rsidRPr="00557B9B">
        <w:rPr>
          <w:rFonts w:cs="Times New Roman"/>
          <w:b/>
          <w:color w:val="C00000"/>
        </w:rPr>
        <w:t>Câu 6:</w:t>
      </w:r>
      <w:r>
        <w:rPr>
          <w:rFonts w:cs="Times New Roman"/>
        </w:rPr>
        <w:t xml:space="preserve"> </w:t>
      </w:r>
      <w:r w:rsidR="00AE27EF" w:rsidRPr="001B6498">
        <w:rPr>
          <w:rFonts w:cs="Times New Roman"/>
        </w:rPr>
        <w:t>Loại hạt được tìm thấy trong vỏ nguyên tử và mang điện tích âm?</w:t>
      </w:r>
    </w:p>
    <w:p w14:paraId="31B49B9B" w14:textId="77777777" w:rsidR="00AE27EF" w:rsidRPr="001E219F" w:rsidRDefault="00AE27E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electron.</w:t>
      </w:r>
      <w:r w:rsidRPr="001E219F">
        <w:rPr>
          <w:rFonts w:cs="Times New Roman"/>
        </w:rPr>
        <w:tab/>
      </w:r>
      <w:r w:rsidRPr="00557B9B">
        <w:rPr>
          <w:rFonts w:cs="Times New Roman"/>
          <w:b/>
          <w:color w:val="0070C0"/>
        </w:rPr>
        <w:t xml:space="preserve">B. </w:t>
      </w:r>
      <w:r w:rsidRPr="001E219F">
        <w:rPr>
          <w:rFonts w:cs="Times New Roman"/>
        </w:rPr>
        <w:t>neutron.</w:t>
      </w:r>
      <w:r w:rsidRPr="001E219F">
        <w:rPr>
          <w:rFonts w:cs="Times New Roman"/>
        </w:rPr>
        <w:tab/>
      </w:r>
      <w:r w:rsidRPr="00557B9B">
        <w:rPr>
          <w:rFonts w:cs="Times New Roman"/>
          <w:b/>
          <w:color w:val="0070C0"/>
        </w:rPr>
        <w:t xml:space="preserve">C. </w:t>
      </w:r>
      <w:r w:rsidRPr="001E219F">
        <w:rPr>
          <w:rFonts w:cs="Times New Roman"/>
        </w:rPr>
        <w:t>proton.</w:t>
      </w:r>
      <w:r w:rsidRPr="001E219F">
        <w:rPr>
          <w:rFonts w:cs="Times New Roman"/>
        </w:rPr>
        <w:tab/>
      </w:r>
      <w:r w:rsidRPr="00557B9B">
        <w:rPr>
          <w:rFonts w:cs="Times New Roman"/>
          <w:b/>
          <w:color w:val="0070C0"/>
        </w:rPr>
        <w:t xml:space="preserve">D. </w:t>
      </w:r>
      <w:r w:rsidRPr="001E219F">
        <w:rPr>
          <w:rFonts w:cs="Times New Roman"/>
        </w:rPr>
        <w:t>photon.</w:t>
      </w:r>
    </w:p>
    <w:p w14:paraId="316616B7" w14:textId="048D295F" w:rsidR="00E167C2"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7:</w:t>
      </w:r>
      <w:r>
        <w:rPr>
          <w:rFonts w:cs="Times New Roman"/>
        </w:rPr>
        <w:t xml:space="preserve"> </w:t>
      </w:r>
      <w:r w:rsidR="00E167C2" w:rsidRPr="001B6498">
        <w:rPr>
          <w:rFonts w:cs="Times New Roman"/>
        </w:rPr>
        <w:t>Nguyên tử gồm hạt nhân và vỏ nguyên tử. Vỏ nguyên tử chứa loại hạt nào sau đây?</w:t>
      </w:r>
    </w:p>
    <w:p w14:paraId="3482278C" w14:textId="77777777" w:rsidR="00E167C2" w:rsidRPr="001E219F" w:rsidRDefault="00E167C2"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Proton.</w:t>
      </w:r>
      <w:r w:rsidRPr="001E219F">
        <w:rPr>
          <w:rFonts w:cs="Times New Roman"/>
        </w:rPr>
        <w:tab/>
      </w:r>
      <w:r w:rsidRPr="00557B9B">
        <w:rPr>
          <w:rFonts w:cs="Times New Roman"/>
          <w:b/>
          <w:color w:val="0070C0"/>
        </w:rPr>
        <w:t xml:space="preserve">B. </w:t>
      </w:r>
      <w:r w:rsidRPr="001E219F">
        <w:rPr>
          <w:rFonts w:cs="Times New Roman"/>
        </w:rPr>
        <w:t>Electron.</w:t>
      </w:r>
      <w:r w:rsidRPr="001E219F">
        <w:rPr>
          <w:rFonts w:cs="Times New Roman"/>
        </w:rPr>
        <w:tab/>
      </w:r>
      <w:r w:rsidRPr="00557B9B">
        <w:rPr>
          <w:rFonts w:cs="Times New Roman"/>
          <w:b/>
          <w:color w:val="0070C0"/>
        </w:rPr>
        <w:t xml:space="preserve">C. </w:t>
      </w:r>
      <w:r w:rsidRPr="001E219F">
        <w:rPr>
          <w:rFonts w:cs="Times New Roman"/>
        </w:rPr>
        <w:t>Proton và neutron.</w:t>
      </w:r>
      <w:r w:rsidRPr="001E219F">
        <w:rPr>
          <w:rFonts w:cs="Times New Roman"/>
        </w:rPr>
        <w:tab/>
      </w:r>
      <w:r w:rsidRPr="00557B9B">
        <w:rPr>
          <w:rFonts w:cs="Times New Roman"/>
          <w:b/>
          <w:color w:val="0070C0"/>
        </w:rPr>
        <w:t xml:space="preserve">D. </w:t>
      </w:r>
      <w:r w:rsidRPr="001E219F">
        <w:rPr>
          <w:rFonts w:cs="Times New Roman"/>
        </w:rPr>
        <w:t>Neutron.</w:t>
      </w:r>
    </w:p>
    <w:p w14:paraId="00340120" w14:textId="53D2081E" w:rsidR="00E167C2"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8:</w:t>
      </w:r>
      <w:r>
        <w:rPr>
          <w:rFonts w:cs="Times New Roman"/>
        </w:rPr>
        <w:t xml:space="preserve"> </w:t>
      </w:r>
      <w:r w:rsidR="00E167C2" w:rsidRPr="001B6498">
        <w:rPr>
          <w:rFonts w:cs="Times New Roman"/>
        </w:rPr>
        <w:t>Hạt nhân nguyên tử Na có 11 proton và 12 neutron. Số electron trong nguyên tử Na là</w:t>
      </w:r>
    </w:p>
    <w:p w14:paraId="661BE53D" w14:textId="77777777" w:rsidR="00E167C2" w:rsidRPr="001E219F" w:rsidRDefault="00E167C2"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2.</w:t>
      </w:r>
      <w:r w:rsidRPr="001E219F">
        <w:rPr>
          <w:rFonts w:cs="Times New Roman"/>
        </w:rPr>
        <w:tab/>
      </w:r>
      <w:r w:rsidRPr="00557B9B">
        <w:rPr>
          <w:rFonts w:cs="Times New Roman"/>
          <w:b/>
          <w:color w:val="0070C0"/>
        </w:rPr>
        <w:t xml:space="preserve">B. </w:t>
      </w:r>
      <w:r w:rsidRPr="001E219F">
        <w:rPr>
          <w:rFonts w:cs="Times New Roman"/>
        </w:rPr>
        <w:t>11.</w:t>
      </w:r>
      <w:r w:rsidRPr="001E219F">
        <w:rPr>
          <w:rFonts w:cs="Times New Roman"/>
        </w:rPr>
        <w:tab/>
      </w:r>
      <w:r w:rsidRPr="00557B9B">
        <w:rPr>
          <w:rFonts w:cs="Times New Roman"/>
          <w:b/>
          <w:color w:val="0070C0"/>
        </w:rPr>
        <w:t xml:space="preserve">C. </w:t>
      </w:r>
      <w:r w:rsidRPr="001E219F">
        <w:rPr>
          <w:rFonts w:cs="Times New Roman"/>
        </w:rPr>
        <w:t>23.</w:t>
      </w:r>
      <w:r w:rsidRPr="001E219F">
        <w:rPr>
          <w:rFonts w:cs="Times New Roman"/>
        </w:rPr>
        <w:tab/>
      </w:r>
      <w:r w:rsidRPr="00557B9B">
        <w:rPr>
          <w:rFonts w:cs="Times New Roman"/>
          <w:b/>
          <w:color w:val="0070C0"/>
        </w:rPr>
        <w:t xml:space="preserve">D. </w:t>
      </w:r>
      <w:r w:rsidRPr="001E219F">
        <w:rPr>
          <w:rFonts w:cs="Times New Roman"/>
        </w:rPr>
        <w:t>22.</w:t>
      </w:r>
    </w:p>
    <w:p w14:paraId="3EE0F182" w14:textId="5BC95F28" w:rsidR="005E38B7" w:rsidRPr="001B6498" w:rsidRDefault="001B6498" w:rsidP="006B4C86">
      <w:pPr>
        <w:tabs>
          <w:tab w:val="left" w:pos="992"/>
        </w:tabs>
        <w:spacing w:before="120" w:line="240" w:lineRule="auto"/>
        <w:rPr>
          <w:rFonts w:cs="Times New Roman"/>
        </w:rPr>
      </w:pPr>
      <w:r w:rsidRPr="00557B9B">
        <w:rPr>
          <w:rFonts w:cs="Times New Roman"/>
          <w:b/>
          <w:color w:val="C00000"/>
        </w:rPr>
        <w:t>Câu 9:</w:t>
      </w:r>
      <w:r>
        <w:rPr>
          <w:rFonts w:cs="Times New Roman"/>
        </w:rPr>
        <w:t xml:space="preserve"> </w:t>
      </w:r>
      <w:r w:rsidR="005E38B7" w:rsidRPr="001B6498">
        <w:rPr>
          <w:rFonts w:cs="Times New Roman"/>
        </w:rPr>
        <w:t>Hạt nhân của nguyên tử nguyên tố A có 24 hạt, trong đó số hạt không mang điện là 12. Số electron trong A là</w:t>
      </w:r>
    </w:p>
    <w:p w14:paraId="569DE55D" w14:textId="77777777" w:rsidR="005E38B7" w:rsidRPr="001E219F" w:rsidRDefault="005E38B7"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2.</w:t>
      </w:r>
      <w:r w:rsidRPr="001E219F">
        <w:rPr>
          <w:rFonts w:cs="Times New Roman"/>
        </w:rPr>
        <w:tab/>
      </w:r>
      <w:r w:rsidRPr="00557B9B">
        <w:rPr>
          <w:rFonts w:cs="Times New Roman"/>
          <w:b/>
          <w:color w:val="0070C0"/>
        </w:rPr>
        <w:t xml:space="preserve">B. </w:t>
      </w:r>
      <w:r w:rsidRPr="001E219F">
        <w:rPr>
          <w:rFonts w:cs="Times New Roman"/>
        </w:rPr>
        <w:t>24.</w:t>
      </w:r>
      <w:r w:rsidRPr="001E219F">
        <w:rPr>
          <w:rFonts w:cs="Times New Roman"/>
        </w:rPr>
        <w:tab/>
      </w:r>
      <w:r w:rsidRPr="00557B9B">
        <w:rPr>
          <w:rFonts w:cs="Times New Roman"/>
          <w:b/>
          <w:color w:val="0070C0"/>
        </w:rPr>
        <w:t xml:space="preserve">C. </w:t>
      </w:r>
      <w:r w:rsidRPr="001E219F">
        <w:rPr>
          <w:rFonts w:cs="Times New Roman"/>
        </w:rPr>
        <w:t>13.</w:t>
      </w:r>
      <w:r w:rsidRPr="001E219F">
        <w:rPr>
          <w:rFonts w:cs="Times New Roman"/>
        </w:rPr>
        <w:tab/>
      </w:r>
      <w:r w:rsidRPr="00557B9B">
        <w:rPr>
          <w:rFonts w:cs="Times New Roman"/>
          <w:b/>
          <w:color w:val="0070C0"/>
        </w:rPr>
        <w:t xml:space="preserve">D. </w:t>
      </w:r>
      <w:r w:rsidRPr="001E219F">
        <w:rPr>
          <w:rFonts w:cs="Times New Roman"/>
        </w:rPr>
        <w:t>6.</w:t>
      </w:r>
    </w:p>
    <w:p w14:paraId="519DE8C6" w14:textId="5E3BAF67" w:rsidR="00CE78F6" w:rsidRPr="001E219F" w:rsidRDefault="001B6498" w:rsidP="006B4C86">
      <w:pPr>
        <w:tabs>
          <w:tab w:val="left" w:pos="992"/>
        </w:tabs>
        <w:spacing w:before="120" w:line="240" w:lineRule="auto"/>
      </w:pPr>
      <w:r w:rsidRPr="00557B9B">
        <w:rPr>
          <w:b/>
          <w:color w:val="C00000"/>
        </w:rPr>
        <w:t>Câu 10:</w:t>
      </w:r>
      <w:r>
        <w:t xml:space="preserve"> </w:t>
      </w:r>
      <w:r w:rsidR="00CE78F6" w:rsidRPr="001E219F">
        <w:t>Nguyên tử trung hòa về điện vì</w:t>
      </w:r>
    </w:p>
    <w:p w14:paraId="31F7E2E6"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được tạo nên bởi các hạt không mang điện.</w:t>
      </w:r>
    </w:p>
    <w:p w14:paraId="0DC86BC6"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B. </w:t>
      </w:r>
      <w:r w:rsidRPr="001E219F">
        <w:t>có tổng số hạt proton bằng tổng số hạt electron.</w:t>
      </w:r>
    </w:p>
    <w:p w14:paraId="5CDB32B7"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C. </w:t>
      </w:r>
      <w:r w:rsidRPr="001E219F">
        <w:t>có tổng số hạt electron bằng tổng số hạt neutron.</w:t>
      </w:r>
    </w:p>
    <w:p w14:paraId="603581A0"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D. </w:t>
      </w:r>
      <w:r w:rsidRPr="001E219F">
        <w:t>tổng số hạt neutron bằng tổng số hạt proton.</w:t>
      </w:r>
    </w:p>
    <w:p w14:paraId="7FBACD95" w14:textId="4509243C" w:rsidR="00CE78F6" w:rsidRPr="001E219F" w:rsidRDefault="001B6498" w:rsidP="006B4C86">
      <w:pPr>
        <w:tabs>
          <w:tab w:val="left" w:pos="992"/>
        </w:tabs>
        <w:spacing w:before="120" w:line="240" w:lineRule="auto"/>
        <w:rPr>
          <w:noProof/>
        </w:rPr>
      </w:pPr>
      <w:r w:rsidRPr="00557B9B">
        <w:rPr>
          <w:b/>
          <w:noProof/>
          <w:color w:val="C00000"/>
        </w:rPr>
        <w:t>Câu 11:</w:t>
      </w:r>
      <w:r>
        <w:rPr>
          <w:noProof/>
        </w:rPr>
        <w:t xml:space="preserve"> </w:t>
      </w:r>
      <w:r w:rsidR="00CE78F6" w:rsidRPr="001E219F">
        <w:rPr>
          <w:noProof/>
        </w:rPr>
        <w:t>Nguyên tử oxygen (O) có 8 electron. Điện tích hạt nhân của nguyên tử oxygen là</w:t>
      </w:r>
    </w:p>
    <w:p w14:paraId="3C6DD400"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8.</w:t>
      </w:r>
      <w:r w:rsidRPr="001E219F">
        <w:tab/>
      </w:r>
      <w:r w:rsidRPr="00557B9B">
        <w:rPr>
          <w:b/>
          <w:color w:val="0070C0"/>
        </w:rPr>
        <w:t xml:space="preserve">B. </w:t>
      </w:r>
      <w:r w:rsidRPr="001E219F">
        <w:rPr>
          <w:b/>
        </w:rPr>
        <w:t>+</w:t>
      </w:r>
      <w:r w:rsidRPr="001E219F">
        <w:t>8.</w:t>
      </w:r>
      <w:r w:rsidRPr="001E219F">
        <w:tab/>
      </w:r>
      <w:r w:rsidRPr="00557B9B">
        <w:rPr>
          <w:b/>
          <w:color w:val="0070C0"/>
        </w:rPr>
        <w:t xml:space="preserve">C. </w:t>
      </w:r>
      <w:r w:rsidRPr="001E219F">
        <w:t>–16.</w:t>
      </w:r>
      <w:r w:rsidRPr="001E219F">
        <w:tab/>
      </w:r>
      <w:r w:rsidRPr="00557B9B">
        <w:rPr>
          <w:b/>
          <w:color w:val="0070C0"/>
        </w:rPr>
        <w:t xml:space="preserve">D. </w:t>
      </w:r>
      <w:r w:rsidRPr="001E219F">
        <w:t>16.</w:t>
      </w:r>
    </w:p>
    <w:p w14:paraId="2B53884F" w14:textId="0088D4D7" w:rsidR="00CE78F6" w:rsidRPr="001E219F" w:rsidRDefault="001B6498" w:rsidP="006B4C86">
      <w:pPr>
        <w:tabs>
          <w:tab w:val="left" w:pos="992"/>
        </w:tabs>
        <w:spacing w:before="120" w:line="240" w:lineRule="auto"/>
        <w:rPr>
          <w:noProof/>
        </w:rPr>
      </w:pPr>
      <w:r w:rsidRPr="00557B9B">
        <w:rPr>
          <w:b/>
          <w:noProof/>
          <w:color w:val="C00000"/>
        </w:rPr>
        <w:t>Câu 12:</w:t>
      </w:r>
      <w:r>
        <w:rPr>
          <w:noProof/>
        </w:rPr>
        <w:t xml:space="preserve"> </w:t>
      </w:r>
      <w:r w:rsidR="00CE78F6" w:rsidRPr="001E219F">
        <w:rPr>
          <w:noProof/>
        </w:rPr>
        <w:t>Các đám mây gây hiện tượng sấm sét tạo nên bởi những hạt nước nhỏ li ti mang điện tích. Một phép đo thực nghiệm cho thấy, một giọt nước có đường kính 50 μm, mang một lượng điện tích âm là –3,33.10</w:t>
      </w:r>
      <w:r w:rsidR="00CE78F6" w:rsidRPr="001B6498">
        <w:rPr>
          <w:noProof/>
          <w:vertAlign w:val="superscript"/>
        </w:rPr>
        <w:t>–17</w:t>
      </w:r>
      <w:r w:rsidR="008E4B27" w:rsidRPr="001B6498">
        <w:rPr>
          <w:noProof/>
          <w:vertAlign w:val="superscript"/>
        </w:rPr>
        <w:t xml:space="preserve"> </w:t>
      </w:r>
      <w:r w:rsidR="00CE78F6" w:rsidRPr="006B4C86">
        <w:rPr>
          <w:noProof/>
          <w:color w:val="000000" w:themeColor="text1"/>
        </w:rPr>
        <w:t>C.</w:t>
      </w:r>
      <w:r w:rsidR="00CE78F6" w:rsidRPr="006B4C86">
        <w:rPr>
          <w:b/>
          <w:noProof/>
          <w:color w:val="000000" w:themeColor="text1"/>
        </w:rPr>
        <w:t xml:space="preserve"> </w:t>
      </w:r>
      <w:r w:rsidR="00CE78F6" w:rsidRPr="001E219F">
        <w:rPr>
          <w:noProof/>
        </w:rPr>
        <w:t>Hãy cho biết điện tích âm của giọt nước trên tương đương với điện tích của bao nhiêu electron?</w:t>
      </w:r>
    </w:p>
    <w:p w14:paraId="3EA103EF"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208.</w:t>
      </w:r>
      <w:r w:rsidRPr="001E219F">
        <w:tab/>
      </w:r>
      <w:r w:rsidRPr="00557B9B">
        <w:rPr>
          <w:b/>
          <w:color w:val="0070C0"/>
        </w:rPr>
        <w:t xml:space="preserve">B. </w:t>
      </w:r>
      <w:r w:rsidRPr="001E219F">
        <w:t>2,08.</w:t>
      </w:r>
      <w:r w:rsidRPr="001E219F">
        <w:tab/>
      </w:r>
      <w:r w:rsidRPr="00557B9B">
        <w:rPr>
          <w:b/>
          <w:color w:val="0070C0"/>
        </w:rPr>
        <w:t xml:space="preserve">C. </w:t>
      </w:r>
      <w:r w:rsidRPr="001E219F">
        <w:t>1.</w:t>
      </w:r>
      <w:r w:rsidRPr="001E219F">
        <w:tab/>
      </w:r>
      <w:r w:rsidRPr="00557B9B">
        <w:rPr>
          <w:b/>
          <w:color w:val="0070C0"/>
        </w:rPr>
        <w:t xml:space="preserve">D. </w:t>
      </w:r>
      <w:r w:rsidRPr="001E219F">
        <w:t>108.</w:t>
      </w:r>
    </w:p>
    <w:p w14:paraId="4220BB5F" w14:textId="3E3B1BFB" w:rsidR="00CE78F6" w:rsidRPr="001E219F" w:rsidRDefault="001B6498" w:rsidP="006B4C86">
      <w:pPr>
        <w:tabs>
          <w:tab w:val="left" w:pos="992"/>
        </w:tabs>
        <w:spacing w:before="120" w:line="240" w:lineRule="auto"/>
      </w:pPr>
      <w:r w:rsidRPr="00557B9B">
        <w:rPr>
          <w:b/>
          <w:color w:val="C00000"/>
        </w:rPr>
        <w:t>Câu 13:</w:t>
      </w:r>
      <w:r>
        <w:t xml:space="preserve"> </w:t>
      </w:r>
      <w:r w:rsidR="00CE78F6" w:rsidRPr="001E219F">
        <w:t>Nếu phóng đại một nguyên tử gold (Au) lên 1 tỉ (10</w:t>
      </w:r>
      <w:r w:rsidR="00CE78F6" w:rsidRPr="001B6498">
        <w:rPr>
          <w:vertAlign w:val="superscript"/>
        </w:rPr>
        <w:t>9</w:t>
      </w:r>
      <w:r w:rsidR="00CE78F6" w:rsidRPr="001E219F">
        <w:t>) lần thì kích thước của nó tương đương một quả bóng rổ (có đường kính 30cm) và kích thước của hạt nhân tương đương một hạt cát (có đường kính 0,003cm). Cho biết kích thước nguyên tử Au lớn hơn so với hạt nhân bao nhiêu lần?</w:t>
      </w:r>
    </w:p>
    <w:p w14:paraId="7CC0F34A"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10000.</w:t>
      </w:r>
      <w:r w:rsidRPr="001E219F">
        <w:tab/>
      </w:r>
      <w:r w:rsidRPr="00557B9B">
        <w:rPr>
          <w:b/>
          <w:color w:val="0070C0"/>
        </w:rPr>
        <w:t xml:space="preserve">B. </w:t>
      </w:r>
      <w:r w:rsidRPr="001E219F">
        <w:t>1000.</w:t>
      </w:r>
      <w:r w:rsidRPr="001E219F">
        <w:tab/>
      </w:r>
      <w:r w:rsidRPr="00557B9B">
        <w:rPr>
          <w:b/>
          <w:color w:val="0070C0"/>
        </w:rPr>
        <w:t xml:space="preserve">C. </w:t>
      </w:r>
      <w:r w:rsidRPr="001E219F">
        <w:t>100.</w:t>
      </w:r>
      <w:r w:rsidRPr="001E219F">
        <w:tab/>
      </w:r>
      <w:r w:rsidRPr="00557B9B">
        <w:rPr>
          <w:b/>
          <w:color w:val="0070C0"/>
        </w:rPr>
        <w:t xml:space="preserve">D. </w:t>
      </w:r>
      <w:r w:rsidRPr="001E219F">
        <w:t>10.</w:t>
      </w:r>
    </w:p>
    <w:p w14:paraId="742F5513" w14:textId="1B8E568C" w:rsidR="00CE78F6" w:rsidRPr="001E219F" w:rsidRDefault="001B6498" w:rsidP="006B4C86">
      <w:pPr>
        <w:tabs>
          <w:tab w:val="left" w:pos="992"/>
        </w:tabs>
        <w:spacing w:before="120" w:line="240" w:lineRule="auto"/>
      </w:pPr>
      <w:r w:rsidRPr="00557B9B">
        <w:rPr>
          <w:b/>
          <w:color w:val="C00000"/>
        </w:rPr>
        <w:t>Câu 14:</w:t>
      </w:r>
      <w:r>
        <w:t xml:space="preserve"> </w:t>
      </w:r>
      <w:r w:rsidR="00CE78F6" w:rsidRPr="001E219F">
        <w:t>Trong nguyên tử aluminium (Al), số hạt mang điện tích dương là 13, số hạt không mang điện là 14. Số hạt electron trong Al là</w:t>
      </w:r>
    </w:p>
    <w:p w14:paraId="56DFA02E"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13.</w:t>
      </w:r>
      <w:r w:rsidRPr="001E219F">
        <w:tab/>
      </w:r>
      <w:r w:rsidRPr="00557B9B">
        <w:rPr>
          <w:b/>
          <w:color w:val="0070C0"/>
        </w:rPr>
        <w:t xml:space="preserve">B. </w:t>
      </w:r>
      <w:r w:rsidRPr="001E219F">
        <w:t>15.</w:t>
      </w:r>
      <w:r w:rsidRPr="001E219F">
        <w:tab/>
      </w:r>
      <w:r w:rsidRPr="00557B9B">
        <w:rPr>
          <w:b/>
          <w:color w:val="0070C0"/>
        </w:rPr>
        <w:t xml:space="preserve">C. </w:t>
      </w:r>
      <w:r w:rsidRPr="001E219F">
        <w:t>27.</w:t>
      </w:r>
      <w:r w:rsidRPr="001E219F">
        <w:tab/>
      </w:r>
      <w:r w:rsidRPr="00557B9B">
        <w:rPr>
          <w:b/>
          <w:color w:val="0070C0"/>
        </w:rPr>
        <w:t xml:space="preserve">D. </w:t>
      </w:r>
      <w:r w:rsidRPr="001E219F">
        <w:t>14.</w:t>
      </w:r>
    </w:p>
    <w:p w14:paraId="5C10DC4D" w14:textId="59946377" w:rsidR="00CE78F6" w:rsidRPr="001E219F" w:rsidRDefault="001B6498" w:rsidP="006B4C86">
      <w:pPr>
        <w:tabs>
          <w:tab w:val="left" w:pos="992"/>
        </w:tabs>
        <w:spacing w:before="120" w:line="240" w:lineRule="auto"/>
      </w:pPr>
      <w:r w:rsidRPr="00557B9B">
        <w:rPr>
          <w:b/>
          <w:color w:val="C00000"/>
        </w:rPr>
        <w:t>Câu 15:</w:t>
      </w:r>
      <w:r>
        <w:t xml:space="preserve"> </w:t>
      </w:r>
      <w:r w:rsidR="00CE78F6" w:rsidRPr="001E219F">
        <w:t>Đặc điểm của electron là</w:t>
      </w:r>
    </w:p>
    <w:p w14:paraId="0DE05CC7"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A. </w:t>
      </w:r>
      <w:r w:rsidRPr="001E219F">
        <w:t>mang điện tích dương và có khối lượng.</w:t>
      </w:r>
      <w:r w:rsidRPr="001E219F">
        <w:tab/>
      </w:r>
      <w:r w:rsidRPr="00557B9B">
        <w:rPr>
          <w:b/>
          <w:color w:val="0070C0"/>
        </w:rPr>
        <w:t xml:space="preserve">B. </w:t>
      </w:r>
      <w:r w:rsidRPr="001E219F">
        <w:t>mang điện tích âm và có khối lượng.</w:t>
      </w:r>
    </w:p>
    <w:p w14:paraId="7353F9DC" w14:textId="77777777" w:rsidR="00CE78F6" w:rsidRPr="001E219F" w:rsidRDefault="00CE78F6" w:rsidP="006B4C86">
      <w:pPr>
        <w:tabs>
          <w:tab w:val="left" w:pos="3402"/>
          <w:tab w:val="left" w:pos="5669"/>
          <w:tab w:val="left" w:pos="7937"/>
        </w:tabs>
        <w:spacing w:line="240" w:lineRule="auto"/>
        <w:ind w:left="992"/>
      </w:pPr>
      <w:r w:rsidRPr="00557B9B">
        <w:rPr>
          <w:b/>
          <w:color w:val="0070C0"/>
        </w:rPr>
        <w:t xml:space="preserve">C. </w:t>
      </w:r>
      <w:r w:rsidRPr="001E219F">
        <w:t>không mang điện và có khối lượng.</w:t>
      </w:r>
      <w:r w:rsidRPr="001E219F">
        <w:tab/>
      </w:r>
      <w:r w:rsidRPr="00557B9B">
        <w:rPr>
          <w:b/>
          <w:color w:val="0070C0"/>
        </w:rPr>
        <w:t xml:space="preserve">D. </w:t>
      </w:r>
      <w:r w:rsidRPr="001E219F">
        <w:t>mang điện tích âm và không có khối lượng.</w:t>
      </w:r>
    </w:p>
    <w:p w14:paraId="0B6D398E" w14:textId="41B99E5E" w:rsidR="00CE78F6" w:rsidRPr="001E219F" w:rsidRDefault="001B6498" w:rsidP="006B4C86">
      <w:pPr>
        <w:tabs>
          <w:tab w:val="left" w:pos="992"/>
        </w:tabs>
        <w:spacing w:before="120" w:line="240" w:lineRule="auto"/>
      </w:pPr>
      <w:r w:rsidRPr="00557B9B">
        <w:rPr>
          <w:b/>
          <w:color w:val="C00000"/>
        </w:rPr>
        <w:t>Câu 16:</w:t>
      </w:r>
      <w:r>
        <w:t xml:space="preserve"> </w:t>
      </w:r>
      <w:r w:rsidR="00CE78F6" w:rsidRPr="001E219F">
        <w:t>Nguyên tử R có điện tích lớp vỏ nguyên tử là –41,6.10</w:t>
      </w:r>
      <w:r w:rsidR="00CE78F6" w:rsidRPr="001B6498">
        <w:rPr>
          <w:vertAlign w:val="superscript"/>
        </w:rPr>
        <w:t>–19</w:t>
      </w:r>
      <w:r w:rsidR="00CE78F6" w:rsidRPr="00557B9B">
        <w:rPr>
          <w:b/>
          <w:bCs/>
          <w:color w:val="0070C0"/>
        </w:rPr>
        <w:t>C.</w:t>
      </w:r>
      <w:r w:rsidR="00CE78F6" w:rsidRPr="00557B9B">
        <w:rPr>
          <w:b/>
          <w:color w:val="0070C0"/>
        </w:rPr>
        <w:t xml:space="preserve"> </w:t>
      </w:r>
      <w:r w:rsidR="00CE78F6" w:rsidRPr="001E219F">
        <w:t xml:space="preserve">Điều khẳng định nào sau đây là </w:t>
      </w:r>
      <w:r w:rsidR="00CE78F6" w:rsidRPr="001B6498">
        <w:rPr>
          <w:b/>
          <w:bCs/>
        </w:rPr>
        <w:t>không</w:t>
      </w:r>
      <w:r w:rsidR="00CE78F6" w:rsidRPr="001E219F">
        <w:t xml:space="preserve"> chính xác?</w:t>
      </w:r>
    </w:p>
    <w:p w14:paraId="7845A21F" w14:textId="77777777" w:rsidR="00CE78F6" w:rsidRPr="001E219F" w:rsidRDefault="00CE78F6" w:rsidP="006B4C86">
      <w:pPr>
        <w:tabs>
          <w:tab w:val="left" w:pos="3402"/>
          <w:tab w:val="left" w:pos="5669"/>
          <w:tab w:val="left" w:pos="7937"/>
        </w:tabs>
        <w:spacing w:line="240" w:lineRule="auto"/>
        <w:ind w:left="992"/>
      </w:pPr>
      <w:r w:rsidRPr="00557B9B">
        <w:rPr>
          <w:b/>
          <w:color w:val="0070C0"/>
        </w:rPr>
        <w:lastRenderedPageBreak/>
        <w:t xml:space="preserve">A. </w:t>
      </w:r>
      <w:r w:rsidRPr="001E219F">
        <w:t>Lớp vỏ nguyên tử R có 26 electron.</w:t>
      </w:r>
      <w:r w:rsidRPr="001E219F">
        <w:tab/>
      </w:r>
      <w:r w:rsidRPr="00557B9B">
        <w:rPr>
          <w:b/>
          <w:color w:val="0070C0"/>
        </w:rPr>
        <w:t xml:space="preserve">B. </w:t>
      </w:r>
      <w:r w:rsidRPr="001E219F">
        <w:t>Hạt nhân nguyên tử R có 26 electron.</w:t>
      </w:r>
    </w:p>
    <w:p w14:paraId="3B4A1174" w14:textId="06917A07" w:rsidR="00AF7ACA" w:rsidRPr="00D65029" w:rsidRDefault="00CE78F6" w:rsidP="006B4C86">
      <w:pPr>
        <w:tabs>
          <w:tab w:val="left" w:pos="3402"/>
          <w:tab w:val="left" w:pos="5669"/>
          <w:tab w:val="left" w:pos="7937"/>
        </w:tabs>
        <w:spacing w:line="240" w:lineRule="auto"/>
        <w:ind w:left="992"/>
      </w:pPr>
      <w:r w:rsidRPr="00557B9B">
        <w:rPr>
          <w:b/>
          <w:color w:val="0070C0"/>
        </w:rPr>
        <w:t xml:space="preserve">C. </w:t>
      </w:r>
      <w:r w:rsidRPr="001E219F">
        <w:t>Hạt nhân nguyên tử R có 26 neutron.</w:t>
      </w:r>
      <w:r w:rsidRPr="001E219F">
        <w:tab/>
      </w:r>
      <w:r w:rsidRPr="00557B9B">
        <w:rPr>
          <w:b/>
          <w:color w:val="0070C0"/>
        </w:rPr>
        <w:t xml:space="preserve">D. </w:t>
      </w:r>
      <w:r w:rsidRPr="001E219F">
        <w:t>Nguyên tử R trung hòa về điện.</w:t>
      </w:r>
    </w:p>
    <w:p w14:paraId="65F5F7EA" w14:textId="7A5716E3" w:rsidR="00F51604" w:rsidRPr="001B6498" w:rsidRDefault="001B6498" w:rsidP="006B4C86">
      <w:pPr>
        <w:tabs>
          <w:tab w:val="left" w:pos="992"/>
        </w:tabs>
        <w:spacing w:before="120" w:line="240" w:lineRule="auto"/>
        <w:rPr>
          <w:lang w:val="fr-FR"/>
        </w:rPr>
      </w:pPr>
      <w:r w:rsidRPr="00557B9B">
        <w:rPr>
          <w:b/>
          <w:color w:val="C00000"/>
          <w:lang w:val="fr-FR"/>
        </w:rPr>
        <w:t>Câu 17:</w:t>
      </w:r>
      <w:r>
        <w:rPr>
          <w:lang w:val="fr-FR"/>
        </w:rPr>
        <w:t xml:space="preserve"> </w:t>
      </w:r>
      <w:r w:rsidR="00F51604" w:rsidRPr="001B6498">
        <w:rPr>
          <w:lang w:val="fr-FR"/>
        </w:rPr>
        <w:t>Nguyên tố hóa học là những nguyên tử có cùng</w:t>
      </w:r>
    </w:p>
    <w:p w14:paraId="2834C8D7" w14:textId="77777777" w:rsidR="00F51604" w:rsidRPr="001E219F" w:rsidRDefault="00F51604"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số khối.</w:t>
      </w:r>
      <w:r w:rsidRPr="001E219F">
        <w:rPr>
          <w:lang w:val="fr-FR"/>
        </w:rPr>
        <w:tab/>
      </w:r>
      <w:r w:rsidRPr="001E219F">
        <w:rPr>
          <w:lang w:val="fr-FR"/>
        </w:rPr>
        <w:tab/>
      </w:r>
      <w:r w:rsidRPr="00557B9B">
        <w:rPr>
          <w:b/>
          <w:color w:val="0070C0"/>
          <w:lang w:val="fr-FR"/>
        </w:rPr>
        <w:t xml:space="preserve">B. </w:t>
      </w:r>
      <w:r w:rsidRPr="001E219F">
        <w:rPr>
          <w:lang w:val="fr-FR"/>
        </w:rPr>
        <w:t>số proton.</w:t>
      </w:r>
      <w:r w:rsidRPr="001E219F">
        <w:rPr>
          <w:lang w:val="fr-FR"/>
        </w:rPr>
        <w:tab/>
      </w:r>
    </w:p>
    <w:p w14:paraId="0C09AB1D" w14:textId="77777777" w:rsidR="00F51604" w:rsidRPr="001E219F" w:rsidRDefault="00F51604" w:rsidP="006B4C86">
      <w:pPr>
        <w:tabs>
          <w:tab w:val="left" w:pos="3402"/>
          <w:tab w:val="left" w:pos="5669"/>
          <w:tab w:val="left" w:pos="7937"/>
        </w:tabs>
        <w:spacing w:line="240" w:lineRule="auto"/>
        <w:ind w:left="992"/>
        <w:rPr>
          <w:b/>
          <w:lang w:val="fr-FR"/>
        </w:rPr>
      </w:pPr>
      <w:r w:rsidRPr="00557B9B">
        <w:rPr>
          <w:b/>
          <w:color w:val="0070C0"/>
          <w:lang w:val="fr-FR"/>
        </w:rPr>
        <w:t xml:space="preserve">C. </w:t>
      </w:r>
      <w:r w:rsidRPr="001E219F">
        <w:rPr>
          <w:lang w:val="fr-FR"/>
        </w:rPr>
        <w:t>số neutron.</w:t>
      </w:r>
      <w:r w:rsidRPr="001E219F">
        <w:rPr>
          <w:lang w:val="fr-FR"/>
        </w:rPr>
        <w:tab/>
      </w:r>
      <w:r w:rsidRPr="001E219F">
        <w:rPr>
          <w:lang w:val="fr-FR"/>
        </w:rPr>
        <w:tab/>
      </w:r>
      <w:r w:rsidRPr="00557B9B">
        <w:rPr>
          <w:b/>
          <w:color w:val="0070C0"/>
          <w:lang w:val="fr-FR"/>
        </w:rPr>
        <w:t xml:space="preserve">D. </w:t>
      </w:r>
      <w:r w:rsidRPr="001E219F">
        <w:rPr>
          <w:lang w:val="fr-FR"/>
        </w:rPr>
        <w:t>số proton và số neutron.</w:t>
      </w:r>
    </w:p>
    <w:p w14:paraId="06CD0207" w14:textId="3AF25A8A" w:rsidR="00F51604" w:rsidRPr="001E219F" w:rsidRDefault="001B6498" w:rsidP="006B4C86">
      <w:pPr>
        <w:tabs>
          <w:tab w:val="left" w:pos="992"/>
        </w:tabs>
        <w:spacing w:before="120" w:line="240" w:lineRule="auto"/>
      </w:pPr>
      <w:r w:rsidRPr="00557B9B">
        <w:rPr>
          <w:b/>
          <w:color w:val="C00000"/>
        </w:rPr>
        <w:t>Câu 18:</w:t>
      </w:r>
      <w:r>
        <w:t xml:space="preserve"> </w:t>
      </w:r>
      <w:r w:rsidR="00F51604" w:rsidRPr="001E219F">
        <w:t>Cho các nguyên tử sau: B (Z = 8, A = 16), D (Z = 9, A = 19), E (Z = 8, A = 18), G (Z = 7, A = 15). Các nguyên tử thuộc cùng một nguyên tố hóa học là</w:t>
      </w:r>
    </w:p>
    <w:p w14:paraId="01D36CD6" w14:textId="77777777" w:rsidR="00F51604" w:rsidRPr="001E219F" w:rsidRDefault="00F51604" w:rsidP="006B4C86">
      <w:pPr>
        <w:tabs>
          <w:tab w:val="left" w:pos="3402"/>
          <w:tab w:val="left" w:pos="5669"/>
          <w:tab w:val="left" w:pos="7937"/>
        </w:tabs>
        <w:spacing w:line="240" w:lineRule="auto"/>
        <w:ind w:left="992"/>
        <w:rPr>
          <w:noProof/>
        </w:rPr>
      </w:pPr>
      <w:r w:rsidRPr="00557B9B">
        <w:rPr>
          <w:b/>
          <w:noProof/>
          <w:color w:val="0070C0"/>
        </w:rPr>
        <w:t xml:space="preserve">A. </w:t>
      </w:r>
      <w:r w:rsidRPr="001E219F">
        <w:rPr>
          <w:noProof/>
        </w:rPr>
        <w:t xml:space="preserve">B và </w:t>
      </w:r>
      <w:r w:rsidRPr="00557B9B">
        <w:rPr>
          <w:b/>
          <w:bCs/>
          <w:noProof/>
          <w:color w:val="0070C0"/>
        </w:rPr>
        <w:t>D.</w:t>
      </w:r>
      <w:r w:rsidRPr="00557B9B">
        <w:rPr>
          <w:b/>
          <w:noProof/>
          <w:color w:val="0070C0"/>
        </w:rPr>
        <w:t xml:space="preserve"> </w:t>
      </w:r>
      <w:r w:rsidRPr="001E219F">
        <w:rPr>
          <w:noProof/>
        </w:rPr>
        <w:tab/>
      </w:r>
      <w:r w:rsidRPr="00557B9B">
        <w:rPr>
          <w:b/>
          <w:noProof/>
          <w:color w:val="0070C0"/>
        </w:rPr>
        <w:t xml:space="preserve">B. </w:t>
      </w:r>
      <w:r w:rsidRPr="001E219F">
        <w:rPr>
          <w:noProof/>
        </w:rPr>
        <w:t>B và E.</w:t>
      </w:r>
      <w:r w:rsidRPr="001E219F">
        <w:rPr>
          <w:noProof/>
        </w:rPr>
        <w:tab/>
      </w:r>
      <w:r w:rsidRPr="00557B9B">
        <w:rPr>
          <w:b/>
          <w:noProof/>
          <w:color w:val="0070C0"/>
        </w:rPr>
        <w:t xml:space="preserve">C. </w:t>
      </w:r>
      <w:r w:rsidRPr="001E219F">
        <w:rPr>
          <w:noProof/>
        </w:rPr>
        <w:t>D và E.</w:t>
      </w:r>
      <w:r w:rsidRPr="001E219F">
        <w:rPr>
          <w:noProof/>
        </w:rPr>
        <w:tab/>
      </w:r>
      <w:r w:rsidRPr="00557B9B">
        <w:rPr>
          <w:b/>
          <w:noProof/>
          <w:color w:val="0070C0"/>
        </w:rPr>
        <w:t xml:space="preserve">D. </w:t>
      </w:r>
      <w:r w:rsidRPr="001E219F">
        <w:rPr>
          <w:noProof/>
        </w:rPr>
        <w:t>D và G.</w:t>
      </w:r>
    </w:p>
    <w:p w14:paraId="4AD884D7" w14:textId="49DD25DF" w:rsidR="00B26458" w:rsidRPr="001E219F" w:rsidRDefault="001B6498" w:rsidP="006B4C86">
      <w:pPr>
        <w:tabs>
          <w:tab w:val="left" w:pos="992"/>
        </w:tabs>
        <w:spacing w:before="120" w:line="240" w:lineRule="auto"/>
        <w:rPr>
          <w:noProof/>
        </w:rPr>
      </w:pPr>
      <w:r w:rsidRPr="00557B9B">
        <w:rPr>
          <w:b/>
          <w:noProof/>
          <w:color w:val="C00000"/>
        </w:rPr>
        <w:t>Câu 19:</w:t>
      </w:r>
      <w:r>
        <w:rPr>
          <w:noProof/>
        </w:rPr>
        <w:t xml:space="preserve"> </w:t>
      </w:r>
      <w:r w:rsidR="00B26458" w:rsidRPr="001E219F">
        <w:rPr>
          <w:noProof/>
        </w:rPr>
        <w:t>Một nguyên tử X gồm 16 proton, 16 electron và 16 neutron. Nguyên tử X có kí hiệu là</w:t>
      </w:r>
    </w:p>
    <w:p w14:paraId="6F6D1201" w14:textId="77777777" w:rsidR="00B26458" w:rsidRPr="001E219F" w:rsidRDefault="00B26458" w:rsidP="006B4C86">
      <w:pPr>
        <w:tabs>
          <w:tab w:val="left" w:pos="3402"/>
          <w:tab w:val="left" w:pos="5669"/>
          <w:tab w:val="left" w:pos="7937"/>
        </w:tabs>
        <w:spacing w:line="240" w:lineRule="auto"/>
        <w:ind w:left="992"/>
        <w:rPr>
          <w:noProof/>
        </w:rPr>
      </w:pPr>
      <w:r w:rsidRPr="00557B9B">
        <w:rPr>
          <w:b/>
          <w:noProof/>
          <w:color w:val="0070C0"/>
        </w:rPr>
        <w:t xml:space="preserve">A. </w:t>
      </w:r>
      <w:r w:rsidR="0091043F" w:rsidRPr="001E219F">
        <w:rPr>
          <w:noProof/>
          <w:position w:val="-12"/>
        </w:rPr>
        <w:object w:dxaOrig="360" w:dyaOrig="380" w14:anchorId="7C97BE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19.5pt;mso-width-percent:0;mso-height-percent:0;mso-width-percent:0;mso-height-percent:0" o:ole="">
            <v:imagedata r:id="rId9" o:title=""/>
          </v:shape>
          <o:OLEObject Type="Embed" ProgID="Equation.DSMT4" ShapeID="_x0000_i1025" DrawAspect="Content" ObjectID="_1822664400" r:id="rId10"/>
        </w:object>
      </w:r>
      <w:r w:rsidRPr="001E219F">
        <w:rPr>
          <w:noProof/>
        </w:rPr>
        <w:t>.</w:t>
      </w:r>
      <w:r w:rsidRPr="001E219F">
        <w:rPr>
          <w:noProof/>
        </w:rPr>
        <w:tab/>
      </w:r>
      <w:r w:rsidRPr="00557B9B">
        <w:rPr>
          <w:b/>
          <w:noProof/>
          <w:color w:val="0070C0"/>
        </w:rPr>
        <w:t xml:space="preserve">B. </w:t>
      </w:r>
      <w:r w:rsidR="0091043F" w:rsidRPr="001E219F">
        <w:rPr>
          <w:noProof/>
          <w:position w:val="-12"/>
        </w:rPr>
        <w:object w:dxaOrig="520" w:dyaOrig="380" w14:anchorId="647907D1">
          <v:shape id="_x0000_i1026" type="#_x0000_t75" alt="" style="width:27pt;height:19.5pt;mso-width-percent:0;mso-height-percent:0;mso-width-percent:0;mso-height-percent:0" o:ole="">
            <v:imagedata r:id="rId11" o:title=""/>
          </v:shape>
          <o:OLEObject Type="Embed" ProgID="Equation.DSMT4" ShapeID="_x0000_i1026" DrawAspect="Content" ObjectID="_1822664401" r:id="rId12"/>
        </w:object>
      </w:r>
      <w:r w:rsidRPr="001E219F">
        <w:rPr>
          <w:noProof/>
        </w:rPr>
        <w:t>.</w:t>
      </w:r>
      <w:r w:rsidRPr="001E219F">
        <w:rPr>
          <w:noProof/>
        </w:rPr>
        <w:tab/>
      </w:r>
      <w:r w:rsidRPr="00557B9B">
        <w:rPr>
          <w:b/>
          <w:noProof/>
          <w:color w:val="0070C0"/>
        </w:rPr>
        <w:t xml:space="preserve">C. </w:t>
      </w:r>
      <w:r w:rsidR="0091043F" w:rsidRPr="001E219F">
        <w:rPr>
          <w:noProof/>
          <w:position w:val="-12"/>
        </w:rPr>
        <w:object w:dxaOrig="360" w:dyaOrig="380" w14:anchorId="122DDB55">
          <v:shape id="_x0000_i1027" type="#_x0000_t75" alt="" style="width:18pt;height:19.5pt;mso-width-percent:0;mso-height-percent:0;mso-width-percent:0;mso-height-percent:0" o:ole="">
            <v:imagedata r:id="rId13" o:title=""/>
          </v:shape>
          <o:OLEObject Type="Embed" ProgID="Equation.DSMT4" ShapeID="_x0000_i1027" DrawAspect="Content" ObjectID="_1822664402" r:id="rId14"/>
        </w:object>
      </w:r>
      <w:r w:rsidRPr="001E219F">
        <w:rPr>
          <w:noProof/>
        </w:rPr>
        <w:t>.</w:t>
      </w:r>
      <w:r w:rsidRPr="001E219F">
        <w:rPr>
          <w:noProof/>
        </w:rPr>
        <w:tab/>
      </w:r>
      <w:r w:rsidRPr="00557B9B">
        <w:rPr>
          <w:b/>
          <w:noProof/>
          <w:color w:val="0070C0"/>
        </w:rPr>
        <w:t xml:space="preserve">D. </w:t>
      </w:r>
      <w:r w:rsidR="0091043F" w:rsidRPr="001E219F">
        <w:rPr>
          <w:noProof/>
          <w:position w:val="-12"/>
        </w:rPr>
        <w:object w:dxaOrig="360" w:dyaOrig="380" w14:anchorId="04440FC5">
          <v:shape id="_x0000_i1028" type="#_x0000_t75" alt="" style="width:18pt;height:19.5pt;mso-width-percent:0;mso-height-percent:0;mso-width-percent:0;mso-height-percent:0" o:ole="">
            <v:imagedata r:id="rId15" o:title=""/>
          </v:shape>
          <o:OLEObject Type="Embed" ProgID="Equation.DSMT4" ShapeID="_x0000_i1028" DrawAspect="Content" ObjectID="_1822664403" r:id="rId16"/>
        </w:object>
      </w:r>
      <w:r w:rsidRPr="001E219F">
        <w:rPr>
          <w:noProof/>
        </w:rPr>
        <w:t>.</w:t>
      </w:r>
    </w:p>
    <w:p w14:paraId="1DC09230" w14:textId="38602E59" w:rsidR="00B26458" w:rsidRPr="001E219F" w:rsidRDefault="001B6498" w:rsidP="006B4C86">
      <w:pPr>
        <w:tabs>
          <w:tab w:val="left" w:pos="992"/>
        </w:tabs>
        <w:spacing w:before="120" w:line="240" w:lineRule="auto"/>
      </w:pPr>
      <w:r w:rsidRPr="00557B9B">
        <w:rPr>
          <w:b/>
          <w:color w:val="C00000"/>
        </w:rPr>
        <w:t>Câu 20:</w:t>
      </w:r>
      <w:r>
        <w:t xml:space="preserve"> </w:t>
      </w:r>
      <w:r w:rsidR="00B26458" w:rsidRPr="001E219F">
        <w:t>Phân tử S</w:t>
      </w:r>
      <w:r w:rsidR="00B26458" w:rsidRPr="001B6498">
        <w:rPr>
          <w:vertAlign w:val="subscript"/>
        </w:rPr>
        <w:t>8</w:t>
      </w:r>
      <w:r w:rsidR="00B26458" w:rsidRPr="001E219F">
        <w:t> có 128 electron, số hiệu nguyên tử của sulfur (S) là</w:t>
      </w:r>
    </w:p>
    <w:p w14:paraId="7FB4F8A6" w14:textId="77777777" w:rsidR="00B26458" w:rsidRPr="001E219F" w:rsidRDefault="00B26458" w:rsidP="006B4C86">
      <w:pPr>
        <w:tabs>
          <w:tab w:val="left" w:pos="3402"/>
          <w:tab w:val="left" w:pos="5669"/>
          <w:tab w:val="left" w:pos="7937"/>
        </w:tabs>
        <w:spacing w:line="240" w:lineRule="auto"/>
        <w:ind w:left="992"/>
        <w:rPr>
          <w:noProof/>
        </w:rPr>
      </w:pPr>
      <w:r w:rsidRPr="00557B9B">
        <w:rPr>
          <w:b/>
          <w:noProof/>
          <w:color w:val="0070C0"/>
        </w:rPr>
        <w:t xml:space="preserve">A. </w:t>
      </w:r>
      <w:r w:rsidRPr="001E219F">
        <w:rPr>
          <w:noProof/>
        </w:rPr>
        <w:t>128.</w:t>
      </w:r>
      <w:r w:rsidRPr="001E219F">
        <w:rPr>
          <w:noProof/>
        </w:rPr>
        <w:tab/>
      </w:r>
      <w:r w:rsidRPr="00557B9B">
        <w:rPr>
          <w:b/>
          <w:noProof/>
          <w:color w:val="0070C0"/>
        </w:rPr>
        <w:t xml:space="preserve">B. </w:t>
      </w:r>
      <w:r w:rsidRPr="001E219F">
        <w:rPr>
          <w:noProof/>
        </w:rPr>
        <w:t>16.</w:t>
      </w:r>
      <w:r w:rsidRPr="001E219F">
        <w:rPr>
          <w:noProof/>
        </w:rPr>
        <w:tab/>
      </w:r>
      <w:r w:rsidRPr="00557B9B">
        <w:rPr>
          <w:b/>
          <w:noProof/>
          <w:color w:val="0070C0"/>
        </w:rPr>
        <w:t xml:space="preserve">C. </w:t>
      </w:r>
      <w:r w:rsidRPr="001E219F">
        <w:rPr>
          <w:noProof/>
        </w:rPr>
        <w:t>32.</w:t>
      </w:r>
      <w:r w:rsidRPr="001E219F">
        <w:rPr>
          <w:noProof/>
        </w:rPr>
        <w:tab/>
      </w:r>
      <w:r w:rsidRPr="00557B9B">
        <w:rPr>
          <w:b/>
          <w:noProof/>
          <w:color w:val="0070C0"/>
        </w:rPr>
        <w:t xml:space="preserve">D. </w:t>
      </w:r>
      <w:r w:rsidRPr="001E219F">
        <w:rPr>
          <w:noProof/>
        </w:rPr>
        <w:t>48.</w:t>
      </w:r>
    </w:p>
    <w:p w14:paraId="5CB407DE" w14:textId="6EC0B130" w:rsidR="00B26458" w:rsidRPr="001E219F" w:rsidRDefault="001B6498" w:rsidP="006B4C86">
      <w:pPr>
        <w:tabs>
          <w:tab w:val="left" w:pos="992"/>
        </w:tabs>
        <w:spacing w:before="120" w:line="240" w:lineRule="auto"/>
      </w:pPr>
      <w:r w:rsidRPr="00557B9B">
        <w:rPr>
          <w:b/>
          <w:color w:val="C00000"/>
        </w:rPr>
        <w:t>Câu 21:</w:t>
      </w:r>
      <w:r>
        <w:t xml:space="preserve"> </w:t>
      </w:r>
      <w:r w:rsidR="00B26458" w:rsidRPr="001E219F">
        <w:t>Nguyên tử Li có 3 proton, 4 neutron. Nguyên tử Li có kí hiệu là</w:t>
      </w:r>
    </w:p>
    <w:p w14:paraId="019EAA64" w14:textId="77777777" w:rsidR="00B26458" w:rsidRPr="001E219F" w:rsidRDefault="00B26458" w:rsidP="006B4C86">
      <w:pPr>
        <w:tabs>
          <w:tab w:val="left" w:pos="3402"/>
          <w:tab w:val="left" w:pos="5669"/>
          <w:tab w:val="left" w:pos="7937"/>
        </w:tabs>
        <w:spacing w:line="240" w:lineRule="auto"/>
        <w:ind w:left="992"/>
        <w:rPr>
          <w:noProof/>
        </w:rPr>
      </w:pPr>
      <w:r w:rsidRPr="00557B9B">
        <w:rPr>
          <w:b/>
          <w:noProof/>
          <w:color w:val="0070C0"/>
        </w:rPr>
        <w:t xml:space="preserve">A. </w:t>
      </w:r>
      <w:r w:rsidR="0091043F" w:rsidRPr="001E219F">
        <w:rPr>
          <w:noProof/>
          <w:position w:val="-12"/>
        </w:rPr>
        <w:object w:dxaOrig="400" w:dyaOrig="380" w14:anchorId="421D9B69">
          <v:shape id="_x0000_i1029" type="#_x0000_t75" alt="" style="width:20.25pt;height:19.5pt;mso-width-percent:0;mso-height-percent:0;mso-width-percent:0;mso-height-percent:0" o:ole="">
            <v:imagedata r:id="rId17" o:title=""/>
          </v:shape>
          <o:OLEObject Type="Embed" ProgID="Equation.DSMT4" ShapeID="_x0000_i1029" DrawAspect="Content" ObjectID="_1822664404" r:id="rId18"/>
        </w:object>
      </w:r>
      <w:r w:rsidRPr="001E219F">
        <w:rPr>
          <w:noProof/>
        </w:rPr>
        <w:t>.</w:t>
      </w:r>
      <w:r w:rsidRPr="001E219F">
        <w:rPr>
          <w:noProof/>
        </w:rPr>
        <w:tab/>
      </w:r>
      <w:r w:rsidRPr="00557B9B">
        <w:rPr>
          <w:b/>
          <w:noProof/>
          <w:color w:val="0070C0"/>
        </w:rPr>
        <w:t xml:space="preserve">B. </w:t>
      </w:r>
      <w:r w:rsidR="0091043F" w:rsidRPr="001E219F">
        <w:rPr>
          <w:noProof/>
          <w:position w:val="-12"/>
        </w:rPr>
        <w:object w:dxaOrig="400" w:dyaOrig="380" w14:anchorId="04DFD062">
          <v:shape id="_x0000_i1030" type="#_x0000_t75" alt="" style="width:20.25pt;height:19.5pt;mso-width-percent:0;mso-height-percent:0;mso-width-percent:0;mso-height-percent:0" o:ole="">
            <v:imagedata r:id="rId19" o:title=""/>
          </v:shape>
          <o:OLEObject Type="Embed" ProgID="Equation.DSMT4" ShapeID="_x0000_i1030" DrawAspect="Content" ObjectID="_1822664405" r:id="rId20"/>
        </w:object>
      </w:r>
      <w:r w:rsidRPr="001E219F">
        <w:rPr>
          <w:noProof/>
        </w:rPr>
        <w:t>.</w:t>
      </w:r>
      <w:r w:rsidRPr="001E219F">
        <w:rPr>
          <w:noProof/>
        </w:rPr>
        <w:tab/>
      </w:r>
      <w:r w:rsidRPr="00557B9B">
        <w:rPr>
          <w:b/>
          <w:noProof/>
          <w:color w:val="0070C0"/>
        </w:rPr>
        <w:t xml:space="preserve">C. </w:t>
      </w:r>
      <w:r w:rsidR="0091043F" w:rsidRPr="001E219F">
        <w:rPr>
          <w:noProof/>
          <w:position w:val="-12"/>
        </w:rPr>
        <w:object w:dxaOrig="400" w:dyaOrig="380" w14:anchorId="1949ECC9">
          <v:shape id="_x0000_i1031" type="#_x0000_t75" alt="" style="width:20.25pt;height:19.5pt;mso-width-percent:0;mso-height-percent:0;mso-width-percent:0;mso-height-percent:0" o:ole="">
            <v:imagedata r:id="rId21" o:title=""/>
          </v:shape>
          <o:OLEObject Type="Embed" ProgID="Equation.DSMT4" ShapeID="_x0000_i1031" DrawAspect="Content" ObjectID="_1822664406" r:id="rId22"/>
        </w:object>
      </w:r>
      <w:r w:rsidRPr="001E219F">
        <w:rPr>
          <w:noProof/>
        </w:rPr>
        <w:t>.</w:t>
      </w:r>
      <w:r w:rsidRPr="001E219F">
        <w:rPr>
          <w:noProof/>
        </w:rPr>
        <w:tab/>
      </w:r>
      <w:r w:rsidRPr="00557B9B">
        <w:rPr>
          <w:b/>
          <w:noProof/>
          <w:color w:val="0070C0"/>
        </w:rPr>
        <w:t xml:space="preserve">D. </w:t>
      </w:r>
      <w:r w:rsidR="0091043F" w:rsidRPr="001E219F">
        <w:rPr>
          <w:noProof/>
          <w:position w:val="-12"/>
        </w:rPr>
        <w:object w:dxaOrig="400" w:dyaOrig="380" w14:anchorId="440DA2CD">
          <v:shape id="_x0000_i1032" type="#_x0000_t75" alt="" style="width:20.25pt;height:19.5pt;mso-width-percent:0;mso-height-percent:0;mso-width-percent:0;mso-height-percent:0" o:ole="">
            <v:imagedata r:id="rId23" o:title=""/>
          </v:shape>
          <o:OLEObject Type="Embed" ProgID="Equation.DSMT4" ShapeID="_x0000_i1032" DrawAspect="Content" ObjectID="_1822664407" r:id="rId24"/>
        </w:object>
      </w:r>
      <w:r w:rsidRPr="001E219F">
        <w:rPr>
          <w:noProof/>
        </w:rPr>
        <w:t>.</w:t>
      </w:r>
    </w:p>
    <w:p w14:paraId="1F0CD3E4" w14:textId="3585C4AC" w:rsidR="00A158F9" w:rsidRPr="001B6498" w:rsidRDefault="001B6498" w:rsidP="006B4C86">
      <w:pPr>
        <w:tabs>
          <w:tab w:val="left" w:pos="992"/>
        </w:tabs>
        <w:spacing w:before="120" w:line="240" w:lineRule="auto"/>
        <w:rPr>
          <w:rFonts w:cs="Times New Roman"/>
        </w:rPr>
      </w:pPr>
      <w:r w:rsidRPr="00557B9B">
        <w:rPr>
          <w:rFonts w:cs="Times New Roman"/>
          <w:b/>
          <w:color w:val="C00000"/>
        </w:rPr>
        <w:t>Câu 22:</w:t>
      </w:r>
      <w:r>
        <w:rPr>
          <w:rFonts w:cs="Times New Roman"/>
        </w:rPr>
        <w:t xml:space="preserve"> </w:t>
      </w:r>
      <w:r w:rsidR="00A158F9" w:rsidRPr="001B6498">
        <w:rPr>
          <w:rFonts w:cs="Times New Roman"/>
        </w:rPr>
        <w:t>Nguyên tử của nguyên tố phosphorus (P) có 15 proton và 16 neutron. Số khối (A) của P là</w:t>
      </w:r>
    </w:p>
    <w:p w14:paraId="4A299424" w14:textId="77777777" w:rsidR="00A158F9" w:rsidRPr="001E219F" w:rsidRDefault="00A158F9"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5.</w:t>
      </w:r>
      <w:r w:rsidRPr="001E219F">
        <w:rPr>
          <w:rFonts w:cs="Times New Roman"/>
        </w:rPr>
        <w:tab/>
      </w:r>
      <w:r w:rsidRPr="00557B9B">
        <w:rPr>
          <w:rFonts w:cs="Times New Roman"/>
          <w:b/>
          <w:color w:val="0070C0"/>
        </w:rPr>
        <w:t xml:space="preserve">B. </w:t>
      </w:r>
      <w:r w:rsidRPr="001E219F">
        <w:rPr>
          <w:rFonts w:cs="Times New Roman"/>
        </w:rPr>
        <w:t>16.</w:t>
      </w:r>
      <w:r w:rsidRPr="001E219F">
        <w:rPr>
          <w:rFonts w:cs="Times New Roman"/>
        </w:rPr>
        <w:tab/>
      </w:r>
      <w:r w:rsidRPr="00557B9B">
        <w:rPr>
          <w:rFonts w:cs="Times New Roman"/>
          <w:b/>
          <w:color w:val="0070C0"/>
        </w:rPr>
        <w:t xml:space="preserve">C. </w:t>
      </w:r>
      <w:r w:rsidRPr="001E219F">
        <w:rPr>
          <w:rFonts w:cs="Times New Roman"/>
        </w:rPr>
        <w:t>31.</w:t>
      </w:r>
      <w:r w:rsidRPr="001E219F">
        <w:rPr>
          <w:rFonts w:cs="Times New Roman"/>
        </w:rPr>
        <w:tab/>
      </w:r>
      <w:r w:rsidRPr="00557B9B">
        <w:rPr>
          <w:rFonts w:cs="Times New Roman"/>
          <w:b/>
          <w:color w:val="0070C0"/>
        </w:rPr>
        <w:t xml:space="preserve">D. </w:t>
      </w:r>
      <w:r w:rsidRPr="001E219F">
        <w:rPr>
          <w:rFonts w:cs="Times New Roman"/>
        </w:rPr>
        <w:t>30.</w:t>
      </w:r>
    </w:p>
    <w:p w14:paraId="1E8D15E1" w14:textId="38E9B6D3" w:rsidR="00B26458" w:rsidRPr="001E219F" w:rsidRDefault="001B6498" w:rsidP="006B4C86">
      <w:pPr>
        <w:tabs>
          <w:tab w:val="left" w:pos="992"/>
        </w:tabs>
        <w:spacing w:before="120" w:line="240" w:lineRule="auto"/>
      </w:pPr>
      <w:r w:rsidRPr="00557B9B">
        <w:rPr>
          <w:b/>
          <w:color w:val="C00000"/>
        </w:rPr>
        <w:t>Câu 23:</w:t>
      </w:r>
      <w:r>
        <w:t xml:space="preserve"> </w:t>
      </w:r>
      <w:r w:rsidR="00B26458" w:rsidRPr="001E219F">
        <w:t>Nguyên tử của nguyên tố oxygen có 8 electron và 8 neutron. Nguyên tử O có kí hiệu là</w:t>
      </w:r>
    </w:p>
    <w:p w14:paraId="258D1655" w14:textId="77777777" w:rsidR="00B26458" w:rsidRPr="001E219F" w:rsidRDefault="00B26458" w:rsidP="006B4C86">
      <w:pPr>
        <w:tabs>
          <w:tab w:val="left" w:pos="3402"/>
          <w:tab w:val="left" w:pos="5669"/>
          <w:tab w:val="left" w:pos="7937"/>
        </w:tabs>
        <w:spacing w:line="240" w:lineRule="auto"/>
        <w:ind w:left="992"/>
        <w:rPr>
          <w:noProof/>
        </w:rPr>
      </w:pPr>
      <w:r w:rsidRPr="00557B9B">
        <w:rPr>
          <w:b/>
          <w:noProof/>
          <w:color w:val="0070C0"/>
        </w:rPr>
        <w:t xml:space="preserve">A. </w:t>
      </w:r>
      <w:r w:rsidR="0091043F" w:rsidRPr="001E219F">
        <w:rPr>
          <w:noProof/>
          <w:position w:val="-12"/>
        </w:rPr>
        <w:object w:dxaOrig="340" w:dyaOrig="380" w14:anchorId="4EF849F5">
          <v:shape id="_x0000_i1033" type="#_x0000_t75" alt="" style="width:17.25pt;height:19.5pt;mso-width-percent:0;mso-height-percent:0;mso-width-percent:0;mso-height-percent:0" o:ole="">
            <v:imagedata r:id="rId25" o:title=""/>
          </v:shape>
          <o:OLEObject Type="Embed" ProgID="Equation.DSMT4" ShapeID="_x0000_i1033" DrawAspect="Content" ObjectID="_1822664408" r:id="rId26"/>
        </w:object>
      </w:r>
      <w:r w:rsidRPr="001E219F">
        <w:rPr>
          <w:noProof/>
        </w:rPr>
        <w:t>.</w:t>
      </w:r>
      <w:r w:rsidRPr="001E219F">
        <w:rPr>
          <w:noProof/>
        </w:rPr>
        <w:tab/>
      </w:r>
      <w:r w:rsidRPr="00557B9B">
        <w:rPr>
          <w:b/>
          <w:noProof/>
          <w:color w:val="0070C0"/>
        </w:rPr>
        <w:t xml:space="preserve">B. </w:t>
      </w:r>
      <w:r w:rsidR="0091043F" w:rsidRPr="001E219F">
        <w:rPr>
          <w:noProof/>
          <w:position w:val="-12"/>
        </w:rPr>
        <w:object w:dxaOrig="400" w:dyaOrig="380" w14:anchorId="263A2308">
          <v:shape id="_x0000_i1034" type="#_x0000_t75" alt="" style="width:20.25pt;height:19.5pt;mso-width-percent:0;mso-height-percent:0;mso-width-percent:0;mso-height-percent:0" o:ole="">
            <v:imagedata r:id="rId27" o:title=""/>
          </v:shape>
          <o:OLEObject Type="Embed" ProgID="Equation.DSMT4" ShapeID="_x0000_i1034" DrawAspect="Content" ObjectID="_1822664409" r:id="rId28"/>
        </w:object>
      </w:r>
      <w:r w:rsidRPr="001E219F">
        <w:rPr>
          <w:noProof/>
        </w:rPr>
        <w:t>.</w:t>
      </w:r>
      <w:r w:rsidRPr="001E219F">
        <w:rPr>
          <w:noProof/>
        </w:rPr>
        <w:tab/>
      </w:r>
      <w:r w:rsidRPr="00557B9B">
        <w:rPr>
          <w:b/>
          <w:noProof/>
          <w:color w:val="0070C0"/>
        </w:rPr>
        <w:t xml:space="preserve">C. </w:t>
      </w:r>
      <w:r w:rsidR="0091043F" w:rsidRPr="001E219F">
        <w:rPr>
          <w:noProof/>
          <w:position w:val="-12"/>
        </w:rPr>
        <w:object w:dxaOrig="400" w:dyaOrig="380" w14:anchorId="1F5EBA62">
          <v:shape id="_x0000_i1035" type="#_x0000_t75" alt="" style="width:20.25pt;height:19.5pt;mso-width-percent:0;mso-height-percent:0;mso-width-percent:0;mso-height-percent:0" o:ole="">
            <v:imagedata r:id="rId29" o:title=""/>
          </v:shape>
          <o:OLEObject Type="Embed" ProgID="Equation.DSMT4" ShapeID="_x0000_i1035" DrawAspect="Content" ObjectID="_1822664410" r:id="rId30"/>
        </w:object>
      </w:r>
      <w:r w:rsidRPr="001E219F">
        <w:rPr>
          <w:noProof/>
        </w:rPr>
        <w:t>.</w:t>
      </w:r>
      <w:r w:rsidRPr="001E219F">
        <w:rPr>
          <w:noProof/>
        </w:rPr>
        <w:tab/>
      </w:r>
      <w:r w:rsidRPr="00557B9B">
        <w:rPr>
          <w:b/>
          <w:noProof/>
          <w:color w:val="0070C0"/>
        </w:rPr>
        <w:t xml:space="preserve">D. </w:t>
      </w:r>
      <w:r w:rsidR="0091043F" w:rsidRPr="001E219F">
        <w:rPr>
          <w:noProof/>
          <w:position w:val="-12"/>
        </w:rPr>
        <w:object w:dxaOrig="420" w:dyaOrig="380" w14:anchorId="1020F83A">
          <v:shape id="_x0000_i1036" type="#_x0000_t75" alt="" style="width:21.75pt;height:19.5pt;mso-width-percent:0;mso-height-percent:0;mso-width-percent:0;mso-height-percent:0" o:ole="">
            <v:imagedata r:id="rId31" o:title=""/>
          </v:shape>
          <o:OLEObject Type="Embed" ProgID="Equation.DSMT4" ShapeID="_x0000_i1036" DrawAspect="Content" ObjectID="_1822664411" r:id="rId32"/>
        </w:object>
      </w:r>
      <w:r w:rsidRPr="001E219F">
        <w:rPr>
          <w:noProof/>
        </w:rPr>
        <w:t>.</w:t>
      </w:r>
    </w:p>
    <w:p w14:paraId="260CBC0D" w14:textId="163D90BF" w:rsidR="00B26458" w:rsidRPr="001E219F" w:rsidRDefault="001B6498" w:rsidP="006B4C86">
      <w:pPr>
        <w:tabs>
          <w:tab w:val="left" w:pos="992"/>
        </w:tabs>
        <w:spacing w:before="120" w:line="240" w:lineRule="auto"/>
      </w:pPr>
      <w:r w:rsidRPr="00557B9B">
        <w:rPr>
          <w:b/>
          <w:color w:val="C00000"/>
        </w:rPr>
        <w:t>Câu 24:</w:t>
      </w:r>
      <w:r>
        <w:t xml:space="preserve"> </w:t>
      </w:r>
      <w:r w:rsidR="00B26458" w:rsidRPr="001E219F">
        <w:t>Số hiệu nguyên tử cho biết thông tin nào sau đây?</w:t>
      </w:r>
    </w:p>
    <w:p w14:paraId="5196FB6A" w14:textId="77777777" w:rsidR="00B26458" w:rsidRPr="001E219F" w:rsidRDefault="00B26458" w:rsidP="006B4C86">
      <w:pPr>
        <w:tabs>
          <w:tab w:val="left" w:pos="3402"/>
          <w:tab w:val="left" w:pos="5669"/>
          <w:tab w:val="left" w:pos="7937"/>
        </w:tabs>
        <w:spacing w:line="240" w:lineRule="auto"/>
        <w:ind w:left="992"/>
      </w:pPr>
      <w:r w:rsidRPr="00557B9B">
        <w:rPr>
          <w:b/>
          <w:color w:val="0070C0"/>
        </w:rPr>
        <w:t xml:space="preserve">A. </w:t>
      </w:r>
      <w:r w:rsidRPr="001E219F">
        <w:t>Số proton.</w:t>
      </w:r>
      <w:r w:rsidRPr="001E219F">
        <w:tab/>
      </w:r>
      <w:r w:rsidRPr="00557B9B">
        <w:rPr>
          <w:b/>
          <w:color w:val="0070C0"/>
        </w:rPr>
        <w:t xml:space="preserve">B. </w:t>
      </w:r>
      <w:r w:rsidRPr="001E219F">
        <w:t>Số neutron.</w:t>
      </w:r>
      <w:r w:rsidRPr="001E219F">
        <w:tab/>
      </w:r>
      <w:r w:rsidRPr="00557B9B">
        <w:rPr>
          <w:b/>
          <w:color w:val="0070C0"/>
        </w:rPr>
        <w:t xml:space="preserve">C. </w:t>
      </w:r>
      <w:r w:rsidRPr="001E219F">
        <w:t>Số khối.</w:t>
      </w:r>
      <w:r w:rsidRPr="001E219F">
        <w:tab/>
      </w:r>
      <w:r w:rsidRPr="00557B9B">
        <w:rPr>
          <w:b/>
          <w:color w:val="0070C0"/>
        </w:rPr>
        <w:t xml:space="preserve">D. </w:t>
      </w:r>
      <w:r w:rsidRPr="001E219F">
        <w:t>Nguyên tử khối.</w:t>
      </w:r>
    </w:p>
    <w:p w14:paraId="1872B301" w14:textId="74EBCAFD" w:rsidR="00B26458" w:rsidRPr="001E219F" w:rsidRDefault="001B6498" w:rsidP="006B4C86">
      <w:pPr>
        <w:tabs>
          <w:tab w:val="left" w:pos="992"/>
        </w:tabs>
        <w:spacing w:before="120" w:line="240" w:lineRule="auto"/>
      </w:pPr>
      <w:r w:rsidRPr="00557B9B">
        <w:rPr>
          <w:b/>
          <w:color w:val="C00000"/>
        </w:rPr>
        <w:t>Câu 25:</w:t>
      </w:r>
      <w:r>
        <w:t xml:space="preserve"> </w:t>
      </w:r>
      <w:r w:rsidR="00B26458" w:rsidRPr="001E219F">
        <w:t>Nguyên tử của nguyên tố X có 56 electron, trong hạt nhân có 81 neutron. Kí hiệu nguyên tử của nguyên tố X là</w:t>
      </w:r>
    </w:p>
    <w:p w14:paraId="0349DFA5" w14:textId="77777777" w:rsidR="00B26458" w:rsidRPr="001E219F" w:rsidRDefault="00B26458" w:rsidP="006B4C86">
      <w:pPr>
        <w:tabs>
          <w:tab w:val="left" w:pos="3402"/>
          <w:tab w:val="left" w:pos="5669"/>
          <w:tab w:val="left" w:pos="7937"/>
        </w:tabs>
        <w:spacing w:line="240" w:lineRule="auto"/>
        <w:ind w:left="992"/>
      </w:pPr>
      <w:r w:rsidRPr="00557B9B">
        <w:rPr>
          <w:b/>
          <w:color w:val="0070C0"/>
        </w:rPr>
        <w:t xml:space="preserve">A. </w:t>
      </w:r>
      <w:r w:rsidR="0091043F" w:rsidRPr="001E219F">
        <w:rPr>
          <w:noProof/>
          <w:position w:val="-12"/>
        </w:rPr>
        <w:object w:dxaOrig="480" w:dyaOrig="380" w14:anchorId="432011C8">
          <v:shape id="_x0000_i1037" type="#_x0000_t75" alt="" style="width:24pt;height:19.5pt;mso-width-percent:0;mso-height-percent:0;mso-width-percent:0;mso-height-percent:0" o:ole="">
            <v:imagedata r:id="rId33" o:title=""/>
          </v:shape>
          <o:OLEObject Type="Embed" ProgID="Equation.DSMT4" ShapeID="_x0000_i1037" DrawAspect="Content" ObjectID="_1822664412" r:id="rId34"/>
        </w:object>
      </w:r>
      <w:r w:rsidRPr="001E219F">
        <w:t>.</w:t>
      </w:r>
      <w:r w:rsidRPr="001E219F">
        <w:tab/>
      </w:r>
      <w:r w:rsidRPr="00557B9B">
        <w:rPr>
          <w:b/>
          <w:color w:val="0070C0"/>
        </w:rPr>
        <w:t xml:space="preserve">B. </w:t>
      </w:r>
      <w:r w:rsidR="0091043F" w:rsidRPr="001E219F">
        <w:rPr>
          <w:noProof/>
          <w:position w:val="-12"/>
        </w:rPr>
        <w:object w:dxaOrig="480" w:dyaOrig="380" w14:anchorId="4057003F">
          <v:shape id="_x0000_i1038" type="#_x0000_t75" alt="" style="width:24pt;height:19.5pt;mso-width-percent:0;mso-height-percent:0;mso-width-percent:0;mso-height-percent:0" o:ole="">
            <v:imagedata r:id="rId35" o:title=""/>
          </v:shape>
          <o:OLEObject Type="Embed" ProgID="Equation.DSMT4" ShapeID="_x0000_i1038" DrawAspect="Content" ObjectID="_1822664413" r:id="rId36"/>
        </w:object>
      </w:r>
      <w:r w:rsidRPr="001E219F">
        <w:t>.</w:t>
      </w:r>
      <w:r w:rsidRPr="001E219F">
        <w:tab/>
      </w:r>
      <w:r w:rsidRPr="00557B9B">
        <w:rPr>
          <w:b/>
          <w:color w:val="0070C0"/>
        </w:rPr>
        <w:t xml:space="preserve">C. </w:t>
      </w:r>
      <w:r w:rsidR="0091043F" w:rsidRPr="001E219F">
        <w:rPr>
          <w:noProof/>
          <w:position w:val="-12"/>
        </w:rPr>
        <w:object w:dxaOrig="420" w:dyaOrig="380" w14:anchorId="64B13B83">
          <v:shape id="_x0000_i1039" type="#_x0000_t75" alt="" style="width:21.75pt;height:19.5pt;mso-width-percent:0;mso-height-percent:0;mso-width-percent:0;mso-height-percent:0" o:ole="">
            <v:imagedata r:id="rId37" o:title=""/>
          </v:shape>
          <o:OLEObject Type="Embed" ProgID="Equation.DSMT4" ShapeID="_x0000_i1039" DrawAspect="Content" ObjectID="_1822664414" r:id="rId38"/>
        </w:object>
      </w:r>
      <w:r w:rsidRPr="001E219F">
        <w:t>.</w:t>
      </w:r>
      <w:r w:rsidRPr="001E219F">
        <w:tab/>
      </w:r>
      <w:r w:rsidRPr="00557B9B">
        <w:rPr>
          <w:b/>
          <w:color w:val="0070C0"/>
        </w:rPr>
        <w:t xml:space="preserve">D. </w:t>
      </w:r>
      <w:r w:rsidR="0091043F" w:rsidRPr="001E219F">
        <w:rPr>
          <w:noProof/>
          <w:position w:val="-12"/>
        </w:rPr>
        <w:object w:dxaOrig="420" w:dyaOrig="380" w14:anchorId="7E450D7E">
          <v:shape id="_x0000_i1040" type="#_x0000_t75" alt="" style="width:21.75pt;height:19.5pt;mso-width-percent:0;mso-height-percent:0;mso-width-percent:0;mso-height-percent:0" o:ole="">
            <v:imagedata r:id="rId39" o:title=""/>
          </v:shape>
          <o:OLEObject Type="Embed" ProgID="Equation.DSMT4" ShapeID="_x0000_i1040" DrawAspect="Content" ObjectID="_1822664415" r:id="rId40"/>
        </w:object>
      </w:r>
      <w:r w:rsidRPr="001E219F">
        <w:t>.</w:t>
      </w:r>
    </w:p>
    <w:p w14:paraId="55C9733A" w14:textId="21AF905F" w:rsidR="00B26458" w:rsidRPr="001B6498" w:rsidRDefault="001B6498" w:rsidP="006B4C86">
      <w:pPr>
        <w:tabs>
          <w:tab w:val="left" w:pos="992"/>
        </w:tabs>
        <w:spacing w:before="120" w:line="240" w:lineRule="auto"/>
        <w:rPr>
          <w:lang w:val="fr-FR"/>
        </w:rPr>
      </w:pPr>
      <w:r w:rsidRPr="00557B9B">
        <w:rPr>
          <w:b/>
          <w:color w:val="C00000"/>
          <w:lang w:val="fr-FR"/>
        </w:rPr>
        <w:t>Câu 26:</w:t>
      </w:r>
      <w:r>
        <w:rPr>
          <w:lang w:val="fr-FR"/>
        </w:rPr>
        <w:t xml:space="preserve"> </w:t>
      </w:r>
      <w:r w:rsidR="00B26458" w:rsidRPr="001B6498">
        <w:rPr>
          <w:lang w:val="fr-FR"/>
        </w:rPr>
        <w:t>Kí hiệu nguyên tử biểu thị đầy đủ đặc trưng cho một nguyên tử của một nguyên tố hóa học vì nó cho biết</w:t>
      </w:r>
    </w:p>
    <w:p w14:paraId="2C564D57" w14:textId="77777777" w:rsidR="00B26458" w:rsidRPr="001E219F" w:rsidRDefault="00B26458"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 xml:space="preserve">số khối </w:t>
      </w:r>
      <w:r w:rsidRPr="00557B9B">
        <w:rPr>
          <w:b/>
          <w:color w:val="0070C0"/>
          <w:lang w:val="fr-FR"/>
        </w:rPr>
        <w:t>A.</w:t>
      </w:r>
      <w:r w:rsidRPr="00557B9B">
        <w:rPr>
          <w:b/>
          <w:bCs/>
          <w:color w:val="0070C0"/>
          <w:lang w:val="fr-FR"/>
        </w:rPr>
        <w:t xml:space="preserve"> </w:t>
      </w:r>
      <w:r w:rsidRPr="001E219F">
        <w:rPr>
          <w:b/>
          <w:lang w:val="fr-FR"/>
        </w:rPr>
        <w:tab/>
      </w:r>
      <w:r w:rsidRPr="001E219F">
        <w:rPr>
          <w:b/>
          <w:lang w:val="fr-FR"/>
        </w:rPr>
        <w:tab/>
      </w:r>
      <w:r w:rsidRPr="00557B9B">
        <w:rPr>
          <w:b/>
          <w:color w:val="0070C0"/>
          <w:lang w:val="fr-FR"/>
        </w:rPr>
        <w:t xml:space="preserve">B. </w:t>
      </w:r>
      <w:r w:rsidRPr="001E219F">
        <w:rPr>
          <w:lang w:val="fr-FR"/>
        </w:rPr>
        <w:t>nguyên tử khối của nguyên tử.</w:t>
      </w:r>
    </w:p>
    <w:p w14:paraId="05E1D136" w14:textId="77777777" w:rsidR="00B26458" w:rsidRPr="001E219F" w:rsidRDefault="00B26458" w:rsidP="006B4C86">
      <w:pPr>
        <w:tabs>
          <w:tab w:val="left" w:pos="3402"/>
          <w:tab w:val="left" w:pos="5669"/>
          <w:tab w:val="left" w:pos="7937"/>
        </w:tabs>
        <w:spacing w:line="240" w:lineRule="auto"/>
        <w:ind w:left="992"/>
        <w:rPr>
          <w:lang w:val="fr-FR"/>
        </w:rPr>
      </w:pPr>
      <w:r w:rsidRPr="00557B9B">
        <w:rPr>
          <w:b/>
          <w:color w:val="0070C0"/>
          <w:lang w:val="fr-FR"/>
        </w:rPr>
        <w:t xml:space="preserve">C. </w:t>
      </w:r>
      <w:r w:rsidRPr="001E219F">
        <w:rPr>
          <w:lang w:val="fr-FR"/>
        </w:rPr>
        <w:t>số hiệu nguyên tử Z.</w:t>
      </w:r>
      <w:r w:rsidRPr="001E219F">
        <w:rPr>
          <w:lang w:val="fr-FR"/>
        </w:rPr>
        <w:tab/>
      </w:r>
      <w:r w:rsidRPr="001E219F">
        <w:rPr>
          <w:lang w:val="fr-FR"/>
        </w:rPr>
        <w:tab/>
      </w:r>
      <w:r w:rsidRPr="00557B9B">
        <w:rPr>
          <w:b/>
          <w:color w:val="0070C0"/>
          <w:lang w:val="fr-FR"/>
        </w:rPr>
        <w:t xml:space="preserve">D. </w:t>
      </w:r>
      <w:r w:rsidRPr="001E219F">
        <w:rPr>
          <w:lang w:val="fr-FR"/>
        </w:rPr>
        <w:t>số khối A và số hiệu nguyên tử Z.</w:t>
      </w:r>
    </w:p>
    <w:p w14:paraId="4323A67C" w14:textId="76C55A3D" w:rsidR="00B26458" w:rsidRPr="001B6498" w:rsidRDefault="001B6498" w:rsidP="006B4C86">
      <w:pPr>
        <w:tabs>
          <w:tab w:val="left" w:pos="992"/>
        </w:tabs>
        <w:spacing w:before="120" w:line="240" w:lineRule="auto"/>
        <w:rPr>
          <w:color w:val="000000"/>
        </w:rPr>
      </w:pPr>
      <w:r w:rsidRPr="00557B9B">
        <w:rPr>
          <w:b/>
          <w:color w:val="C00000"/>
        </w:rPr>
        <w:t>Câu 27:</w:t>
      </w:r>
      <w:r>
        <w:rPr>
          <w:color w:val="000000"/>
        </w:rPr>
        <w:t xml:space="preserve"> </w:t>
      </w:r>
      <w:r w:rsidR="00B26458" w:rsidRPr="001B6498">
        <w:rPr>
          <w:color w:val="000000"/>
        </w:rPr>
        <w:t>Nguyên tử fluorine (F) có 9 proton, 9 electron và 10 neutron. Số khối của nguyên tử fluorine là</w:t>
      </w:r>
    </w:p>
    <w:p w14:paraId="49B6C0C8" w14:textId="77777777" w:rsidR="00B26458" w:rsidRPr="001E219F" w:rsidRDefault="00B26458" w:rsidP="006B4C86">
      <w:pPr>
        <w:tabs>
          <w:tab w:val="left" w:pos="3402"/>
          <w:tab w:val="left" w:pos="5669"/>
          <w:tab w:val="left" w:pos="7937"/>
        </w:tabs>
        <w:spacing w:line="240" w:lineRule="auto"/>
        <w:ind w:left="992"/>
        <w:rPr>
          <w:color w:val="000000"/>
        </w:rPr>
      </w:pPr>
      <w:r w:rsidRPr="00557B9B">
        <w:rPr>
          <w:b/>
          <w:bCs/>
          <w:color w:val="0070C0"/>
        </w:rPr>
        <w:t xml:space="preserve">A. </w:t>
      </w:r>
      <w:r w:rsidRPr="001E219F">
        <w:rPr>
          <w:color w:val="000000"/>
        </w:rPr>
        <w:t>9.</w:t>
      </w:r>
      <w:r w:rsidRPr="001E219F">
        <w:rPr>
          <w:color w:val="000000"/>
        </w:rPr>
        <w:tab/>
      </w:r>
      <w:r w:rsidRPr="00557B9B">
        <w:rPr>
          <w:b/>
          <w:bCs/>
          <w:color w:val="0070C0"/>
        </w:rPr>
        <w:t xml:space="preserve">B. </w:t>
      </w:r>
      <w:r w:rsidRPr="001E219F">
        <w:rPr>
          <w:color w:val="000000"/>
        </w:rPr>
        <w:t>10.</w:t>
      </w:r>
      <w:r w:rsidRPr="001E219F">
        <w:rPr>
          <w:color w:val="000000"/>
        </w:rPr>
        <w:tab/>
      </w:r>
      <w:r w:rsidRPr="00557B9B">
        <w:rPr>
          <w:b/>
          <w:bCs/>
          <w:color w:val="0070C0"/>
        </w:rPr>
        <w:t xml:space="preserve">C. </w:t>
      </w:r>
      <w:r w:rsidRPr="001E219F">
        <w:rPr>
          <w:color w:val="000000"/>
        </w:rPr>
        <w:t>19.</w:t>
      </w:r>
      <w:r w:rsidRPr="001E219F">
        <w:rPr>
          <w:color w:val="000000"/>
        </w:rPr>
        <w:tab/>
      </w:r>
      <w:r w:rsidRPr="00557B9B">
        <w:rPr>
          <w:b/>
          <w:bCs/>
          <w:color w:val="0070C0"/>
        </w:rPr>
        <w:t xml:space="preserve">D. </w:t>
      </w:r>
      <w:r w:rsidRPr="001E219F">
        <w:rPr>
          <w:color w:val="000000"/>
        </w:rPr>
        <w:t>28.</w:t>
      </w:r>
    </w:p>
    <w:p w14:paraId="030E9B6A" w14:textId="54C12CAB" w:rsidR="00B26458" w:rsidRPr="001B6498" w:rsidRDefault="001B6498" w:rsidP="006B4C86">
      <w:pPr>
        <w:tabs>
          <w:tab w:val="left" w:pos="992"/>
        </w:tabs>
        <w:spacing w:before="120" w:line="240" w:lineRule="auto"/>
        <w:rPr>
          <w:lang w:val="fr-FR"/>
        </w:rPr>
      </w:pPr>
      <w:r w:rsidRPr="00557B9B">
        <w:rPr>
          <w:b/>
          <w:color w:val="C00000"/>
          <w:lang w:val="fr-FR"/>
        </w:rPr>
        <w:t>Câu 28:</w:t>
      </w:r>
      <w:r>
        <w:rPr>
          <w:lang w:val="fr-FR"/>
        </w:rPr>
        <w:t xml:space="preserve"> </w:t>
      </w:r>
      <w:r w:rsidR="00B26458" w:rsidRPr="001B6498">
        <w:rPr>
          <w:lang w:val="fr-FR"/>
        </w:rPr>
        <w:t>Một nguyên tử M có 75 electron và 110 neutron. Kí hiệu của nguyên tử M là</w:t>
      </w:r>
    </w:p>
    <w:p w14:paraId="626CF46B" w14:textId="77777777" w:rsidR="00B26458" w:rsidRPr="001E219F" w:rsidRDefault="00B26458" w:rsidP="006B4C86">
      <w:pPr>
        <w:tabs>
          <w:tab w:val="left" w:pos="3402"/>
          <w:tab w:val="left" w:pos="5669"/>
          <w:tab w:val="left" w:pos="7937"/>
        </w:tabs>
        <w:spacing w:line="240" w:lineRule="auto"/>
        <w:ind w:left="992"/>
        <w:rPr>
          <w:b/>
          <w:lang w:val="fr-FR"/>
        </w:rPr>
      </w:pPr>
      <w:r w:rsidRPr="00557B9B">
        <w:rPr>
          <w:b/>
          <w:color w:val="0070C0"/>
          <w:lang w:val="fr-FR"/>
        </w:rPr>
        <w:t xml:space="preserve">A. </w:t>
      </w:r>
      <w:r w:rsidR="0091043F" w:rsidRPr="001E219F">
        <w:rPr>
          <w:b/>
          <w:noProof/>
          <w:position w:val="-12"/>
          <w:lang w:val="fr-FR"/>
        </w:rPr>
        <w:object w:dxaOrig="560" w:dyaOrig="380" w14:anchorId="01CF683A">
          <v:shape id="_x0000_i1041" type="#_x0000_t75" alt="" style="width:27.75pt;height:19.5pt;mso-width-percent:0;mso-height-percent:0;mso-width-percent:0;mso-height-percent:0" o:ole="">
            <v:imagedata r:id="rId41" o:title=""/>
          </v:shape>
          <o:OLEObject Type="Embed" ProgID="Equation.DSMT4" ShapeID="_x0000_i1041" DrawAspect="Content" ObjectID="_1822664416" r:id="rId42"/>
        </w:object>
      </w:r>
      <w:r w:rsidRPr="001E219F">
        <w:rPr>
          <w:lang w:val="fr-FR"/>
        </w:rPr>
        <w:tab/>
      </w:r>
      <w:r w:rsidRPr="00557B9B">
        <w:rPr>
          <w:b/>
          <w:color w:val="0070C0"/>
          <w:lang w:val="fr-FR"/>
        </w:rPr>
        <w:t xml:space="preserve">B. </w:t>
      </w:r>
      <w:r w:rsidR="0091043F" w:rsidRPr="001E219F">
        <w:rPr>
          <w:b/>
          <w:noProof/>
          <w:position w:val="-12"/>
          <w:lang w:val="fr-FR"/>
        </w:rPr>
        <w:object w:dxaOrig="560" w:dyaOrig="380" w14:anchorId="0CDE1E63">
          <v:shape id="_x0000_i1042" type="#_x0000_t75" alt="" style="width:27.75pt;height:19.5pt;mso-width-percent:0;mso-height-percent:0;mso-width-percent:0;mso-height-percent:0" o:ole="">
            <v:imagedata r:id="rId43" o:title=""/>
          </v:shape>
          <o:OLEObject Type="Embed" ProgID="Equation.DSMT4" ShapeID="_x0000_i1042" DrawAspect="Content" ObjectID="_1822664417" r:id="rId44"/>
        </w:object>
      </w:r>
      <w:r w:rsidRPr="001E219F">
        <w:rPr>
          <w:b/>
          <w:lang w:val="fr-FR"/>
        </w:rPr>
        <w:tab/>
      </w:r>
      <w:r w:rsidRPr="00557B9B">
        <w:rPr>
          <w:b/>
          <w:color w:val="0070C0"/>
          <w:lang w:val="fr-FR"/>
        </w:rPr>
        <w:t xml:space="preserve">C. </w:t>
      </w:r>
      <w:r w:rsidR="0091043F" w:rsidRPr="001E219F">
        <w:rPr>
          <w:b/>
          <w:noProof/>
          <w:position w:val="-12"/>
          <w:lang w:val="fr-FR"/>
        </w:rPr>
        <w:object w:dxaOrig="560" w:dyaOrig="380" w14:anchorId="404080FA">
          <v:shape id="_x0000_i1043" type="#_x0000_t75" alt="" style="width:27.75pt;height:19.5pt;mso-width-percent:0;mso-height-percent:0;mso-width-percent:0;mso-height-percent:0" o:ole="">
            <v:imagedata r:id="rId45" o:title=""/>
          </v:shape>
          <o:OLEObject Type="Embed" ProgID="Equation.DSMT4" ShapeID="_x0000_i1043" DrawAspect="Content" ObjectID="_1822664418" r:id="rId46"/>
        </w:object>
      </w:r>
      <w:r w:rsidRPr="001E219F">
        <w:rPr>
          <w:lang w:val="fr-FR"/>
        </w:rPr>
        <w:tab/>
      </w:r>
      <w:r w:rsidRPr="00557B9B">
        <w:rPr>
          <w:b/>
          <w:color w:val="0070C0"/>
          <w:lang w:val="fr-FR"/>
        </w:rPr>
        <w:t xml:space="preserve">D. </w:t>
      </w:r>
      <w:r w:rsidR="0091043F" w:rsidRPr="001E219F">
        <w:rPr>
          <w:b/>
          <w:noProof/>
          <w:position w:val="-12"/>
          <w:lang w:val="fr-FR"/>
        </w:rPr>
        <w:object w:dxaOrig="560" w:dyaOrig="380" w14:anchorId="05A0CC75">
          <v:shape id="_x0000_i1044" type="#_x0000_t75" alt="" style="width:27.75pt;height:19.5pt;mso-width-percent:0;mso-height-percent:0;mso-width-percent:0;mso-height-percent:0" o:ole="">
            <v:imagedata r:id="rId47" o:title=""/>
          </v:shape>
          <o:OLEObject Type="Embed" ProgID="Equation.DSMT4" ShapeID="_x0000_i1044" DrawAspect="Content" ObjectID="_1822664419" r:id="rId48"/>
        </w:object>
      </w:r>
    </w:p>
    <w:p w14:paraId="08E98E95" w14:textId="2C7142B8" w:rsidR="00B26458" w:rsidRPr="001B6498" w:rsidRDefault="001B6498" w:rsidP="006B4C86">
      <w:pPr>
        <w:tabs>
          <w:tab w:val="left" w:pos="992"/>
        </w:tabs>
        <w:spacing w:before="120" w:line="240" w:lineRule="auto"/>
        <w:rPr>
          <w:lang w:val="fr-FR"/>
        </w:rPr>
      </w:pPr>
      <w:r w:rsidRPr="00557B9B">
        <w:rPr>
          <w:b/>
          <w:color w:val="C00000"/>
          <w:lang w:val="fr-FR"/>
        </w:rPr>
        <w:t>Câu 29:</w:t>
      </w:r>
      <w:r>
        <w:rPr>
          <w:lang w:val="fr-FR"/>
        </w:rPr>
        <w:t xml:space="preserve"> </w:t>
      </w:r>
      <w:r w:rsidR="00B26458" w:rsidRPr="001B6498">
        <w:rPr>
          <w:lang w:val="fr-FR"/>
        </w:rPr>
        <w:t>Nguyên tử nào trong các nguyên tử sau đây chứa đồng thời 20 neutron, 19 proton và 19 electron?</w:t>
      </w:r>
    </w:p>
    <w:p w14:paraId="030FAF38" w14:textId="77777777" w:rsidR="00B26458" w:rsidRPr="001E219F" w:rsidRDefault="00B26458" w:rsidP="006B4C86">
      <w:pPr>
        <w:tabs>
          <w:tab w:val="left" w:pos="3402"/>
          <w:tab w:val="left" w:pos="5669"/>
          <w:tab w:val="left" w:pos="7937"/>
        </w:tabs>
        <w:spacing w:line="240" w:lineRule="auto"/>
        <w:ind w:left="992"/>
        <w:rPr>
          <w:b/>
          <w:lang w:val="fr-FR"/>
        </w:rPr>
      </w:pPr>
      <w:r w:rsidRPr="00557B9B">
        <w:rPr>
          <w:b/>
          <w:color w:val="0070C0"/>
          <w:lang w:val="fr-FR"/>
        </w:rPr>
        <w:t xml:space="preserve">A. </w:t>
      </w:r>
      <w:r w:rsidR="0091043F" w:rsidRPr="001E219F">
        <w:rPr>
          <w:b/>
          <w:noProof/>
          <w:position w:val="-12"/>
          <w:lang w:val="fr-FR"/>
        </w:rPr>
        <w:object w:dxaOrig="520" w:dyaOrig="380" w14:anchorId="04D0604D">
          <v:shape id="_x0000_i1045" type="#_x0000_t75" alt="" style="width:27pt;height:19.5pt;mso-width-percent:0;mso-height-percent:0;mso-width-percent:0;mso-height-percent:0" o:ole="">
            <v:imagedata r:id="rId49" o:title=""/>
          </v:shape>
          <o:OLEObject Type="Embed" ProgID="Equation.DSMT4" ShapeID="_x0000_i1045" DrawAspect="Content" ObjectID="_1822664420" r:id="rId50"/>
        </w:object>
      </w:r>
      <w:r w:rsidRPr="001E219F">
        <w:rPr>
          <w:lang w:val="fr-FR"/>
        </w:rPr>
        <w:tab/>
      </w:r>
      <w:r w:rsidRPr="00557B9B">
        <w:rPr>
          <w:b/>
          <w:color w:val="0070C0"/>
          <w:lang w:val="fr-FR"/>
        </w:rPr>
        <w:t xml:space="preserve">B. </w:t>
      </w:r>
      <w:r w:rsidR="0091043F" w:rsidRPr="001E219F">
        <w:rPr>
          <w:b/>
          <w:noProof/>
          <w:position w:val="-12"/>
          <w:lang w:val="fr-FR"/>
        </w:rPr>
        <w:object w:dxaOrig="460" w:dyaOrig="380" w14:anchorId="490B1B80">
          <v:shape id="_x0000_i1046" type="#_x0000_t75" alt="" style="width:23.25pt;height:19.5pt;mso-width-percent:0;mso-height-percent:0;mso-width-percent:0;mso-height-percent:0" o:ole="">
            <v:imagedata r:id="rId51" o:title=""/>
          </v:shape>
          <o:OLEObject Type="Embed" ProgID="Equation.DSMT4" ShapeID="_x0000_i1046" DrawAspect="Content" ObjectID="_1822664421" r:id="rId52"/>
        </w:object>
      </w:r>
      <w:r w:rsidRPr="001E219F">
        <w:rPr>
          <w:b/>
          <w:lang w:val="fr-FR"/>
        </w:rPr>
        <w:tab/>
      </w:r>
      <w:r w:rsidRPr="00557B9B">
        <w:rPr>
          <w:b/>
          <w:color w:val="0070C0"/>
          <w:lang w:val="fr-FR"/>
        </w:rPr>
        <w:t xml:space="preserve">C. </w:t>
      </w:r>
      <w:r w:rsidR="0091043F" w:rsidRPr="001E219F">
        <w:rPr>
          <w:b/>
          <w:noProof/>
          <w:position w:val="-12"/>
          <w:lang w:val="fr-FR"/>
        </w:rPr>
        <w:object w:dxaOrig="540" w:dyaOrig="380" w14:anchorId="4A2AD9D0">
          <v:shape id="_x0000_i1047" type="#_x0000_t75" alt="" style="width:27pt;height:19.5pt;mso-width-percent:0;mso-height-percent:0;mso-width-percent:0;mso-height-percent:0" o:ole="">
            <v:imagedata r:id="rId53" o:title=""/>
          </v:shape>
          <o:OLEObject Type="Embed" ProgID="Equation.DSMT4" ShapeID="_x0000_i1047" DrawAspect="Content" ObjectID="_1822664422" r:id="rId54"/>
        </w:object>
      </w:r>
      <w:r w:rsidRPr="001E219F">
        <w:rPr>
          <w:lang w:val="fr-FR"/>
        </w:rPr>
        <w:tab/>
      </w:r>
      <w:r w:rsidRPr="00557B9B">
        <w:rPr>
          <w:b/>
          <w:color w:val="0070C0"/>
          <w:lang w:val="fr-FR"/>
        </w:rPr>
        <w:t xml:space="preserve">D. </w:t>
      </w:r>
      <w:r w:rsidR="0091043F" w:rsidRPr="001E219F">
        <w:rPr>
          <w:b/>
          <w:noProof/>
          <w:position w:val="-12"/>
          <w:lang w:val="fr-FR"/>
        </w:rPr>
        <w:object w:dxaOrig="460" w:dyaOrig="380" w14:anchorId="68F2D202">
          <v:shape id="_x0000_i1048" type="#_x0000_t75" alt="" style="width:23.25pt;height:19.5pt;mso-width-percent:0;mso-height-percent:0;mso-width-percent:0;mso-height-percent:0" o:ole="">
            <v:imagedata r:id="rId55" o:title=""/>
          </v:shape>
          <o:OLEObject Type="Embed" ProgID="Equation.DSMT4" ShapeID="_x0000_i1048" DrawAspect="Content" ObjectID="_1822664423" r:id="rId56"/>
        </w:object>
      </w:r>
    </w:p>
    <w:p w14:paraId="0E86D49E" w14:textId="3914FE4A" w:rsidR="009916F7"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30:</w:t>
      </w:r>
      <w:r>
        <w:rPr>
          <w:rFonts w:cs="Times New Roman"/>
        </w:rPr>
        <w:t xml:space="preserve"> </w:t>
      </w:r>
      <w:r w:rsidR="009916F7" w:rsidRPr="001B6498">
        <w:rPr>
          <w:rFonts w:cs="Times New Roman"/>
        </w:rPr>
        <w:t>Cặp nguyên tử nào sau đây có cùng số neutron?</w:t>
      </w:r>
    </w:p>
    <w:p w14:paraId="65976120" w14:textId="77777777" w:rsidR="009916F7" w:rsidRPr="001E219F" w:rsidRDefault="009916F7"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0091043F" w:rsidRPr="001E219F">
        <w:rPr>
          <w:rFonts w:cs="Times New Roman"/>
          <w:noProof/>
          <w:position w:val="-12"/>
        </w:rPr>
        <w:object w:dxaOrig="380" w:dyaOrig="380" w14:anchorId="40367E5B">
          <v:shape id="_x0000_i1049" type="#_x0000_t75" alt="" style="width:19.5pt;height:19.5pt;mso-width-percent:0;mso-height-percent:0;mso-width-percent:0;mso-height-percent:0" o:ole="">
            <v:imagedata r:id="rId57" o:title=""/>
          </v:shape>
          <o:OLEObject Type="Embed" ProgID="Equation.DSMT4" ShapeID="_x0000_i1049" DrawAspect="Content" ObjectID="_1822664424" r:id="rId58"/>
        </w:object>
      </w:r>
      <w:r w:rsidRPr="001E219F">
        <w:rPr>
          <w:rFonts w:cs="Times New Roman"/>
        </w:rPr>
        <w:t xml:space="preserve"> và </w:t>
      </w:r>
      <w:r w:rsidR="0091043F" w:rsidRPr="001E219F">
        <w:rPr>
          <w:rFonts w:cs="Times New Roman"/>
          <w:noProof/>
          <w:position w:val="-12"/>
        </w:rPr>
        <w:object w:dxaOrig="380" w:dyaOrig="380" w14:anchorId="059A31D1">
          <v:shape id="_x0000_i1050" type="#_x0000_t75" alt="" style="width:19.5pt;height:19.5pt;mso-width-percent:0;mso-height-percent:0;mso-width-percent:0;mso-height-percent:0" o:ole="">
            <v:imagedata r:id="rId59" o:title=""/>
          </v:shape>
          <o:OLEObject Type="Embed" ProgID="Equation.DSMT4" ShapeID="_x0000_i1050" DrawAspect="Content" ObjectID="_1822664425" r:id="rId60"/>
        </w:object>
      </w:r>
      <w:r w:rsidRPr="001E219F">
        <w:rPr>
          <w:rFonts w:cs="Times New Roman"/>
        </w:rPr>
        <w:t>.</w:t>
      </w:r>
      <w:r w:rsidRPr="001E219F">
        <w:rPr>
          <w:rFonts w:cs="Times New Roman"/>
        </w:rPr>
        <w:tab/>
      </w:r>
      <w:r w:rsidRPr="00557B9B">
        <w:rPr>
          <w:rFonts w:cs="Times New Roman"/>
          <w:b/>
          <w:color w:val="0070C0"/>
        </w:rPr>
        <w:t xml:space="preserve">B. </w:t>
      </w:r>
      <w:r w:rsidR="0091043F" w:rsidRPr="001E219F">
        <w:rPr>
          <w:rFonts w:cs="Times New Roman"/>
          <w:noProof/>
          <w:position w:val="-12"/>
        </w:rPr>
        <w:object w:dxaOrig="400" w:dyaOrig="380" w14:anchorId="0775E0B7">
          <v:shape id="_x0000_i1051" type="#_x0000_t75" alt="" style="width:20.25pt;height:19.5pt;mso-width-percent:0;mso-height-percent:0;mso-width-percent:0;mso-height-percent:0" o:ole="">
            <v:imagedata r:id="rId61" o:title=""/>
          </v:shape>
          <o:OLEObject Type="Embed" ProgID="Equation.DSMT4" ShapeID="_x0000_i1051" DrawAspect="Content" ObjectID="_1822664426" r:id="rId62"/>
        </w:object>
      </w:r>
      <w:r w:rsidRPr="001E219F">
        <w:rPr>
          <w:rFonts w:cs="Times New Roman"/>
        </w:rPr>
        <w:t xml:space="preserve"> và </w:t>
      </w:r>
      <w:r w:rsidR="0091043F" w:rsidRPr="001E219F">
        <w:rPr>
          <w:rFonts w:cs="Times New Roman"/>
          <w:noProof/>
          <w:position w:val="-12"/>
        </w:rPr>
        <w:object w:dxaOrig="440" w:dyaOrig="380" w14:anchorId="503A9263">
          <v:shape id="_x0000_i1052" type="#_x0000_t75" alt="" style="width:21.75pt;height:19.5pt;mso-width-percent:0;mso-height-percent:0;mso-width-percent:0;mso-height-percent:0" o:ole="">
            <v:imagedata r:id="rId63" o:title=""/>
          </v:shape>
          <o:OLEObject Type="Embed" ProgID="Equation.DSMT4" ShapeID="_x0000_i1052" DrawAspect="Content" ObjectID="_1822664427" r:id="rId64"/>
        </w:object>
      </w:r>
      <w:r w:rsidRPr="001E219F">
        <w:rPr>
          <w:rFonts w:cs="Times New Roman"/>
        </w:rPr>
        <w:t>.</w:t>
      </w:r>
      <w:r w:rsidRPr="001E219F">
        <w:rPr>
          <w:rFonts w:cs="Times New Roman"/>
        </w:rPr>
        <w:tab/>
      </w:r>
      <w:r w:rsidRPr="00557B9B">
        <w:rPr>
          <w:rFonts w:cs="Times New Roman"/>
          <w:b/>
          <w:color w:val="0070C0"/>
        </w:rPr>
        <w:t xml:space="preserve">C. </w:t>
      </w:r>
      <w:r w:rsidR="0091043F" w:rsidRPr="001E219F">
        <w:rPr>
          <w:rFonts w:cs="Times New Roman"/>
          <w:noProof/>
          <w:position w:val="-12"/>
        </w:rPr>
        <w:object w:dxaOrig="580" w:dyaOrig="380" w14:anchorId="720ECBDC">
          <v:shape id="_x0000_i1053" type="#_x0000_t75" alt="" style="width:30pt;height:19.5pt;mso-width-percent:0;mso-height-percent:0;mso-width-percent:0;mso-height-percent:0" o:ole="">
            <v:imagedata r:id="rId65" o:title=""/>
          </v:shape>
          <o:OLEObject Type="Embed" ProgID="Equation.DSMT4" ShapeID="_x0000_i1053" DrawAspect="Content" ObjectID="_1822664428" r:id="rId66"/>
        </w:object>
      </w:r>
      <w:r w:rsidRPr="001E219F">
        <w:rPr>
          <w:rFonts w:cs="Times New Roman"/>
        </w:rPr>
        <w:t xml:space="preserve"> và </w:t>
      </w:r>
      <w:r w:rsidR="0091043F" w:rsidRPr="001E219F">
        <w:rPr>
          <w:rFonts w:cs="Times New Roman"/>
          <w:noProof/>
          <w:position w:val="-12"/>
        </w:rPr>
        <w:object w:dxaOrig="440" w:dyaOrig="380" w14:anchorId="3CAFA657">
          <v:shape id="_x0000_i1054" type="#_x0000_t75" alt="" style="width:21.75pt;height:19.5pt;mso-width-percent:0;mso-height-percent:0;mso-width-percent:0;mso-height-percent:0" o:ole="">
            <v:imagedata r:id="rId67" o:title=""/>
          </v:shape>
          <o:OLEObject Type="Embed" ProgID="Equation.DSMT4" ShapeID="_x0000_i1054" DrawAspect="Content" ObjectID="_1822664429" r:id="rId68"/>
        </w:object>
      </w:r>
      <w:r w:rsidRPr="001E219F">
        <w:rPr>
          <w:rFonts w:cs="Times New Roman"/>
        </w:rPr>
        <w:t>.</w:t>
      </w:r>
      <w:r w:rsidRPr="001E219F">
        <w:rPr>
          <w:rFonts w:cs="Times New Roman"/>
        </w:rPr>
        <w:tab/>
      </w:r>
      <w:r w:rsidRPr="00557B9B">
        <w:rPr>
          <w:rFonts w:cs="Times New Roman"/>
          <w:b/>
          <w:color w:val="0070C0"/>
        </w:rPr>
        <w:t xml:space="preserve">D. </w:t>
      </w:r>
      <w:r w:rsidR="0091043F" w:rsidRPr="001E219F">
        <w:rPr>
          <w:rFonts w:cs="Times New Roman"/>
          <w:noProof/>
          <w:position w:val="-12"/>
        </w:rPr>
        <w:object w:dxaOrig="420" w:dyaOrig="380" w14:anchorId="398D3557">
          <v:shape id="_x0000_i1055" type="#_x0000_t75" alt="" style="width:21pt;height:19.5pt;mso-width-percent:0;mso-height-percent:0;mso-width-percent:0;mso-height-percent:0" o:ole="">
            <v:imagedata r:id="rId69" o:title=""/>
          </v:shape>
          <o:OLEObject Type="Embed" ProgID="Equation.DSMT4" ShapeID="_x0000_i1055" DrawAspect="Content" ObjectID="_1822664430" r:id="rId70"/>
        </w:object>
      </w:r>
      <w:r w:rsidRPr="001E219F">
        <w:rPr>
          <w:rFonts w:cs="Times New Roman"/>
        </w:rPr>
        <w:t xml:space="preserve"> và </w:t>
      </w:r>
      <w:r w:rsidR="0091043F" w:rsidRPr="001E219F">
        <w:rPr>
          <w:rFonts w:cs="Times New Roman"/>
          <w:noProof/>
          <w:position w:val="-12"/>
        </w:rPr>
        <w:object w:dxaOrig="400" w:dyaOrig="380" w14:anchorId="79442D5C">
          <v:shape id="_x0000_i1056" type="#_x0000_t75" alt="" style="width:20.25pt;height:19.5pt;mso-width-percent:0;mso-height-percent:0;mso-width-percent:0;mso-height-percent:0" o:ole="">
            <v:imagedata r:id="rId71" o:title=""/>
          </v:shape>
          <o:OLEObject Type="Embed" ProgID="Equation.DSMT4" ShapeID="_x0000_i1056" DrawAspect="Content" ObjectID="_1822664431" r:id="rId72"/>
        </w:object>
      </w:r>
      <w:r w:rsidRPr="001E219F">
        <w:rPr>
          <w:rFonts w:cs="Times New Roman"/>
        </w:rPr>
        <w:t>.</w:t>
      </w:r>
    </w:p>
    <w:p w14:paraId="0BC19698" w14:textId="5481BD1C" w:rsidR="00B26458" w:rsidRPr="001B6498" w:rsidRDefault="001B6498" w:rsidP="006B4C86">
      <w:pPr>
        <w:tabs>
          <w:tab w:val="left" w:pos="992"/>
        </w:tabs>
        <w:spacing w:before="120" w:line="240" w:lineRule="auto"/>
        <w:rPr>
          <w:spacing w:val="-3"/>
        </w:rPr>
      </w:pPr>
      <w:r w:rsidRPr="00557B9B">
        <w:rPr>
          <w:b/>
          <w:color w:val="C00000"/>
          <w:spacing w:val="-3"/>
        </w:rPr>
        <w:t>Câu 31:</w:t>
      </w:r>
      <w:r>
        <w:rPr>
          <w:spacing w:val="-3"/>
        </w:rPr>
        <w:t xml:space="preserve"> </w:t>
      </w:r>
      <w:r w:rsidR="00B26458" w:rsidRPr="001B6498">
        <w:rPr>
          <w:spacing w:val="-3"/>
        </w:rPr>
        <w:t>Số proton và số neutron có trong một nguyên tử aluminium (</w:t>
      </w:r>
      <w:r w:rsidR="0091043F" w:rsidRPr="001E219F">
        <w:rPr>
          <w:noProof/>
          <w:position w:val="-12"/>
        </w:rPr>
        <w:object w:dxaOrig="520" w:dyaOrig="380" w14:anchorId="466F8193">
          <v:shape id="_x0000_i1057" type="#_x0000_t75" alt="" style="width:27pt;height:19.5pt;mso-width-percent:0;mso-height-percent:0;mso-width-percent:0;mso-height-percent:0" o:ole="">
            <v:imagedata r:id="rId73" o:title=""/>
          </v:shape>
          <o:OLEObject Type="Embed" ProgID="Equation.DSMT4" ShapeID="_x0000_i1057" DrawAspect="Content" ObjectID="_1822664432" r:id="rId74"/>
        </w:object>
      </w:r>
      <w:r w:rsidR="00B26458" w:rsidRPr="001B6498">
        <w:rPr>
          <w:spacing w:val="-3"/>
        </w:rPr>
        <w:t>) lần lượt là</w:t>
      </w:r>
    </w:p>
    <w:p w14:paraId="1CBAEEE2" w14:textId="77777777" w:rsidR="00B26458" w:rsidRPr="001E219F" w:rsidRDefault="00B26458" w:rsidP="006B4C86">
      <w:pPr>
        <w:tabs>
          <w:tab w:val="left" w:pos="3402"/>
          <w:tab w:val="left" w:pos="5669"/>
          <w:tab w:val="left" w:pos="7937"/>
        </w:tabs>
        <w:spacing w:line="240" w:lineRule="auto"/>
        <w:ind w:left="992"/>
      </w:pPr>
      <w:r w:rsidRPr="00557B9B">
        <w:rPr>
          <w:b/>
          <w:color w:val="0070C0"/>
        </w:rPr>
        <w:t xml:space="preserve">A. </w:t>
      </w:r>
      <w:r w:rsidRPr="001E219F">
        <w:t>13 và 14.</w:t>
      </w:r>
      <w:r w:rsidRPr="001E219F">
        <w:tab/>
      </w:r>
      <w:r w:rsidRPr="00557B9B">
        <w:rPr>
          <w:b/>
          <w:color w:val="0070C0"/>
        </w:rPr>
        <w:t xml:space="preserve">B. </w:t>
      </w:r>
      <w:r w:rsidRPr="001E219F">
        <w:t>13 và 15.</w:t>
      </w:r>
      <w:r w:rsidRPr="001E219F">
        <w:tab/>
      </w:r>
      <w:r w:rsidRPr="00557B9B">
        <w:rPr>
          <w:b/>
          <w:color w:val="0070C0"/>
        </w:rPr>
        <w:t xml:space="preserve">C. </w:t>
      </w:r>
      <w:r w:rsidRPr="001E219F">
        <w:t>12 và 14.</w:t>
      </w:r>
      <w:r w:rsidRPr="001E219F">
        <w:tab/>
      </w:r>
      <w:r w:rsidRPr="00557B9B">
        <w:rPr>
          <w:b/>
          <w:color w:val="0070C0"/>
        </w:rPr>
        <w:t xml:space="preserve">D. </w:t>
      </w:r>
      <w:r w:rsidRPr="001E219F">
        <w:t>13 và 13.</w:t>
      </w:r>
    </w:p>
    <w:p w14:paraId="6CEBE83E" w14:textId="1EA9378A" w:rsidR="009916F7"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32:</w:t>
      </w:r>
      <w:r>
        <w:rPr>
          <w:rFonts w:cs="Times New Roman"/>
        </w:rPr>
        <w:t xml:space="preserve"> </w:t>
      </w:r>
      <w:r w:rsidR="009916F7" w:rsidRPr="001B6498">
        <w:rPr>
          <w:rFonts w:cs="Times New Roman"/>
        </w:rPr>
        <w:t>Các nguyên tử của cùng một nguyên tố hoá học là đồng vị của nhau có sự khác nhau về</w:t>
      </w:r>
    </w:p>
    <w:p w14:paraId="31397581" w14:textId="77777777" w:rsidR="009916F7" w:rsidRPr="001E219F" w:rsidRDefault="009916F7"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số neutron.</w:t>
      </w:r>
      <w:r w:rsidRPr="001E219F">
        <w:rPr>
          <w:rFonts w:cs="Times New Roman"/>
        </w:rPr>
        <w:tab/>
      </w:r>
      <w:r w:rsidRPr="00557B9B">
        <w:rPr>
          <w:rFonts w:cs="Times New Roman"/>
          <w:b/>
          <w:color w:val="0070C0"/>
        </w:rPr>
        <w:t xml:space="preserve">B. </w:t>
      </w:r>
      <w:r w:rsidRPr="001E219F">
        <w:rPr>
          <w:rFonts w:cs="Times New Roman"/>
        </w:rPr>
        <w:t>số proton.</w:t>
      </w:r>
      <w:r w:rsidRPr="001E219F">
        <w:rPr>
          <w:rFonts w:cs="Times New Roman"/>
        </w:rPr>
        <w:tab/>
      </w:r>
      <w:r w:rsidRPr="00557B9B">
        <w:rPr>
          <w:rFonts w:cs="Times New Roman"/>
          <w:b/>
          <w:color w:val="0070C0"/>
        </w:rPr>
        <w:t xml:space="preserve">C. </w:t>
      </w:r>
      <w:r w:rsidRPr="001E219F">
        <w:rPr>
          <w:rFonts w:cs="Times New Roman"/>
        </w:rPr>
        <w:t>số electron.</w:t>
      </w:r>
      <w:r w:rsidRPr="001E219F">
        <w:rPr>
          <w:rFonts w:cs="Times New Roman"/>
        </w:rPr>
        <w:tab/>
      </w:r>
      <w:r w:rsidRPr="00557B9B">
        <w:rPr>
          <w:rFonts w:cs="Times New Roman"/>
          <w:b/>
          <w:color w:val="0070C0"/>
        </w:rPr>
        <w:t xml:space="preserve">D. </w:t>
      </w:r>
      <w:r w:rsidRPr="001E219F">
        <w:rPr>
          <w:rFonts w:cs="Times New Roman"/>
        </w:rPr>
        <w:t>điện tích hạt nhân.</w:t>
      </w:r>
    </w:p>
    <w:p w14:paraId="045DADC2" w14:textId="751E92F6" w:rsidR="009916F7"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33:</w:t>
      </w:r>
      <w:r>
        <w:rPr>
          <w:rFonts w:cs="Times New Roman"/>
        </w:rPr>
        <w:t xml:space="preserve"> </w:t>
      </w:r>
      <w:r w:rsidR="009916F7" w:rsidRPr="001B6498">
        <w:rPr>
          <w:rFonts w:cs="Times New Roman"/>
        </w:rPr>
        <w:t>Đồng vị là những nguyên tử của cùng một nguyên tố hoá học, nhưng khác nhau về</w:t>
      </w:r>
    </w:p>
    <w:p w14:paraId="18DFA16D" w14:textId="77777777" w:rsidR="009916F7" w:rsidRPr="001E219F" w:rsidRDefault="009916F7"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tính chất hoá học.</w:t>
      </w:r>
      <w:r w:rsidRPr="001E219F">
        <w:rPr>
          <w:rFonts w:cs="Times New Roman"/>
        </w:rPr>
        <w:tab/>
      </w:r>
      <w:r w:rsidRPr="001E219F">
        <w:rPr>
          <w:rFonts w:cs="Times New Roman"/>
        </w:rPr>
        <w:tab/>
      </w:r>
      <w:r w:rsidRPr="00557B9B">
        <w:rPr>
          <w:rFonts w:cs="Times New Roman"/>
          <w:b/>
          <w:color w:val="0070C0"/>
        </w:rPr>
        <w:t xml:space="preserve">B. </w:t>
      </w:r>
      <w:r w:rsidRPr="001E219F">
        <w:rPr>
          <w:rFonts w:cs="Times New Roman"/>
        </w:rPr>
        <w:t>khối lượng nguyên tử.</w:t>
      </w:r>
    </w:p>
    <w:p w14:paraId="5640A40B" w14:textId="77777777" w:rsidR="009916F7" w:rsidRPr="001E219F" w:rsidRDefault="009916F7"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C. </w:t>
      </w:r>
      <w:r w:rsidRPr="001E219F">
        <w:rPr>
          <w:rFonts w:cs="Times New Roman"/>
        </w:rPr>
        <w:t>số proton.</w:t>
      </w:r>
      <w:r w:rsidRPr="001E219F">
        <w:rPr>
          <w:rFonts w:cs="Times New Roman"/>
        </w:rPr>
        <w:tab/>
      </w:r>
      <w:r w:rsidRPr="001E219F">
        <w:rPr>
          <w:rFonts w:cs="Times New Roman"/>
        </w:rPr>
        <w:tab/>
      </w:r>
      <w:r w:rsidRPr="00557B9B">
        <w:rPr>
          <w:rFonts w:cs="Times New Roman"/>
          <w:b/>
          <w:color w:val="0070C0"/>
        </w:rPr>
        <w:t xml:space="preserve">D. </w:t>
      </w:r>
      <w:r w:rsidRPr="001E219F">
        <w:rPr>
          <w:rFonts w:cs="Times New Roman"/>
        </w:rPr>
        <w:t>số electron.</w:t>
      </w:r>
    </w:p>
    <w:p w14:paraId="090A9A9E" w14:textId="552C7C90" w:rsidR="00B04EFB" w:rsidRPr="001E219F" w:rsidRDefault="001B6498" w:rsidP="006B4C86">
      <w:pPr>
        <w:tabs>
          <w:tab w:val="left" w:pos="992"/>
        </w:tabs>
        <w:spacing w:before="120" w:line="240" w:lineRule="auto"/>
      </w:pPr>
      <w:r w:rsidRPr="00557B9B">
        <w:rPr>
          <w:b/>
          <w:color w:val="C00000"/>
        </w:rPr>
        <w:t>Câu 34:</w:t>
      </w:r>
      <w:r>
        <w:t xml:space="preserve"> </w:t>
      </w:r>
      <w:r w:rsidR="00B04EFB" w:rsidRPr="001E219F">
        <w:t xml:space="preserve">Cho các nguyên tử sau: </w:t>
      </w:r>
      <w:r w:rsidR="0091043F" w:rsidRPr="001E219F">
        <w:rPr>
          <w:noProof/>
          <w:position w:val="-12"/>
        </w:rPr>
        <w:object w:dxaOrig="2040" w:dyaOrig="380" w14:anchorId="6A84F07B">
          <v:shape id="_x0000_i1058" type="#_x0000_t75" alt="" style="width:102pt;height:19.5pt;mso-width-percent:0;mso-height-percent:0;mso-width-percent:0;mso-height-percent:0" o:ole="">
            <v:imagedata r:id="rId75" o:title=""/>
          </v:shape>
          <o:OLEObject Type="Embed" ProgID="Equation.DSMT4" ShapeID="_x0000_i1058" DrawAspect="Content" ObjectID="_1822664433" r:id="rId76"/>
        </w:object>
      </w:r>
      <w:r w:rsidR="00177AFC" w:rsidRPr="001E219F">
        <w:t>.</w:t>
      </w:r>
      <w:r w:rsidR="00B04EFB" w:rsidRPr="001E219F">
        <w:t> Những nguyên tử đồng vị của nhau là</w:t>
      </w:r>
    </w:p>
    <w:p w14:paraId="76DA6381" w14:textId="77777777" w:rsidR="00B04EFB" w:rsidRPr="001E219F" w:rsidRDefault="00B04EFB" w:rsidP="006B4C86">
      <w:pPr>
        <w:tabs>
          <w:tab w:val="left" w:pos="3402"/>
          <w:tab w:val="left" w:pos="5669"/>
          <w:tab w:val="left" w:pos="7937"/>
        </w:tabs>
        <w:spacing w:line="240" w:lineRule="auto"/>
        <w:ind w:left="992"/>
        <w:rPr>
          <w:noProof/>
        </w:rPr>
      </w:pPr>
      <w:r w:rsidRPr="00557B9B">
        <w:rPr>
          <w:b/>
          <w:noProof/>
          <w:color w:val="0070C0"/>
        </w:rPr>
        <w:lastRenderedPageBreak/>
        <w:t xml:space="preserve">A. </w:t>
      </w:r>
      <w:r w:rsidRPr="001E219F">
        <w:rPr>
          <w:noProof/>
        </w:rPr>
        <w:t>X và M.</w:t>
      </w:r>
      <w:r w:rsidRPr="001E219F">
        <w:rPr>
          <w:noProof/>
        </w:rPr>
        <w:tab/>
      </w:r>
      <w:r w:rsidRPr="00557B9B">
        <w:rPr>
          <w:b/>
          <w:noProof/>
          <w:color w:val="0070C0"/>
        </w:rPr>
        <w:t xml:space="preserve">B. </w:t>
      </w:r>
      <w:r w:rsidRPr="001E219F">
        <w:rPr>
          <w:noProof/>
        </w:rPr>
        <w:t>X và T.</w:t>
      </w:r>
      <w:r w:rsidRPr="001E219F">
        <w:rPr>
          <w:noProof/>
        </w:rPr>
        <w:tab/>
      </w:r>
      <w:r w:rsidRPr="00557B9B">
        <w:rPr>
          <w:b/>
          <w:noProof/>
          <w:color w:val="0070C0"/>
        </w:rPr>
        <w:t xml:space="preserve">C. </w:t>
      </w:r>
      <w:r w:rsidRPr="001E219F">
        <w:rPr>
          <w:noProof/>
        </w:rPr>
        <w:t>M và T.</w:t>
      </w:r>
      <w:r w:rsidRPr="001E219F">
        <w:rPr>
          <w:noProof/>
        </w:rPr>
        <w:tab/>
      </w:r>
      <w:r w:rsidRPr="00557B9B">
        <w:rPr>
          <w:b/>
          <w:noProof/>
          <w:color w:val="0070C0"/>
        </w:rPr>
        <w:t xml:space="preserve">D. </w:t>
      </w:r>
      <w:r w:rsidRPr="001E219F">
        <w:rPr>
          <w:noProof/>
        </w:rPr>
        <w:t>Y và Z.</w:t>
      </w:r>
    </w:p>
    <w:p w14:paraId="36DADED4" w14:textId="529DAB15" w:rsidR="00F51604" w:rsidRPr="001E219F" w:rsidRDefault="001B6498" w:rsidP="006B4C86">
      <w:pPr>
        <w:tabs>
          <w:tab w:val="left" w:pos="992"/>
        </w:tabs>
        <w:spacing w:before="120" w:line="240" w:lineRule="auto"/>
      </w:pPr>
      <w:r w:rsidRPr="00557B9B">
        <w:rPr>
          <w:b/>
          <w:color w:val="C00000"/>
        </w:rPr>
        <w:t>Câu 35:</w:t>
      </w:r>
      <w:r>
        <w:t xml:space="preserve"> </w:t>
      </w:r>
      <w:r w:rsidR="00F51604" w:rsidRPr="001E219F">
        <w:t>Dãy nào sau đây gồm các đồng vị của cùng một nguyên tố hóa học?</w:t>
      </w:r>
    </w:p>
    <w:p w14:paraId="05A34801" w14:textId="77777777" w:rsidR="00F51604" w:rsidRPr="001E219F" w:rsidRDefault="00F51604" w:rsidP="006B4C86">
      <w:pPr>
        <w:tabs>
          <w:tab w:val="left" w:pos="3402"/>
          <w:tab w:val="left" w:pos="5669"/>
          <w:tab w:val="left" w:pos="7937"/>
        </w:tabs>
        <w:spacing w:line="240" w:lineRule="auto"/>
        <w:ind w:left="992"/>
      </w:pPr>
      <w:r w:rsidRPr="00557B9B">
        <w:rPr>
          <w:b/>
          <w:color w:val="0070C0"/>
        </w:rPr>
        <w:t xml:space="preserve">A. </w:t>
      </w:r>
      <w:r w:rsidR="0091043F" w:rsidRPr="001E219F">
        <w:rPr>
          <w:noProof/>
          <w:position w:val="-12"/>
        </w:rPr>
        <w:object w:dxaOrig="1280" w:dyaOrig="380" w14:anchorId="662587E6">
          <v:shape id="_x0000_i1059" type="#_x0000_t75" alt="" style="width:64.5pt;height:19.5pt;mso-width-percent:0;mso-height-percent:0;mso-width-percent:0;mso-height-percent:0" o:ole="">
            <v:imagedata r:id="rId77" o:title=""/>
          </v:shape>
          <o:OLEObject Type="Embed" ProgID="Equation.DSMT4" ShapeID="_x0000_i1059" DrawAspect="Content" ObjectID="_1822664434" r:id="rId78"/>
        </w:object>
      </w:r>
      <w:r w:rsidRPr="001E219F">
        <w:t>.</w:t>
      </w:r>
      <w:r w:rsidRPr="001E219F">
        <w:tab/>
      </w:r>
      <w:r w:rsidRPr="00557B9B">
        <w:rPr>
          <w:b/>
          <w:color w:val="0070C0"/>
        </w:rPr>
        <w:t xml:space="preserve">B. </w:t>
      </w:r>
      <w:r w:rsidR="0091043F" w:rsidRPr="001E219F">
        <w:rPr>
          <w:noProof/>
          <w:position w:val="-12"/>
        </w:rPr>
        <w:object w:dxaOrig="1280" w:dyaOrig="380" w14:anchorId="48DB70B3">
          <v:shape id="_x0000_i1060" type="#_x0000_t75" alt="" style="width:64.5pt;height:19.5pt;mso-width-percent:0;mso-height-percent:0;mso-width-percent:0;mso-height-percent:0" o:ole="">
            <v:imagedata r:id="rId79" o:title=""/>
          </v:shape>
          <o:OLEObject Type="Embed" ProgID="Equation.DSMT4" ShapeID="_x0000_i1060" DrawAspect="Content" ObjectID="_1822664435" r:id="rId80"/>
        </w:object>
      </w:r>
      <w:r w:rsidRPr="001E219F">
        <w:t>.</w:t>
      </w:r>
      <w:r w:rsidRPr="001E219F">
        <w:tab/>
      </w:r>
      <w:r w:rsidRPr="00557B9B">
        <w:rPr>
          <w:b/>
          <w:color w:val="0070C0"/>
        </w:rPr>
        <w:t xml:space="preserve">C. </w:t>
      </w:r>
      <w:r w:rsidR="0091043F" w:rsidRPr="001E219F">
        <w:rPr>
          <w:noProof/>
          <w:position w:val="-12"/>
        </w:rPr>
        <w:object w:dxaOrig="1320" w:dyaOrig="380" w14:anchorId="257F5D51">
          <v:shape id="_x0000_i1061" type="#_x0000_t75" alt="" style="width:66pt;height:19.5pt;mso-width-percent:0;mso-height-percent:0;mso-width-percent:0;mso-height-percent:0" o:ole="">
            <v:imagedata r:id="rId81" o:title=""/>
          </v:shape>
          <o:OLEObject Type="Embed" ProgID="Equation.DSMT4" ShapeID="_x0000_i1061" DrawAspect="Content" ObjectID="_1822664436" r:id="rId82"/>
        </w:object>
      </w:r>
      <w:r w:rsidRPr="001E219F">
        <w:t>.</w:t>
      </w:r>
      <w:r w:rsidRPr="001E219F">
        <w:tab/>
      </w:r>
      <w:r w:rsidRPr="00557B9B">
        <w:rPr>
          <w:b/>
          <w:color w:val="0070C0"/>
        </w:rPr>
        <w:t xml:space="preserve">D. </w:t>
      </w:r>
      <w:r w:rsidR="0091043F" w:rsidRPr="001E219F">
        <w:rPr>
          <w:noProof/>
          <w:position w:val="-12"/>
        </w:rPr>
        <w:object w:dxaOrig="1320" w:dyaOrig="380" w14:anchorId="222BC18C">
          <v:shape id="_x0000_i1062" type="#_x0000_t75" alt="" style="width:66pt;height:19.5pt;mso-width-percent:0;mso-height-percent:0;mso-width-percent:0;mso-height-percent:0" o:ole="">
            <v:imagedata r:id="rId83" o:title=""/>
          </v:shape>
          <o:OLEObject Type="Embed" ProgID="Equation.DSMT4" ShapeID="_x0000_i1062" DrawAspect="Content" ObjectID="_1822664437" r:id="rId84"/>
        </w:object>
      </w:r>
      <w:r w:rsidRPr="001E219F">
        <w:t>.</w:t>
      </w:r>
    </w:p>
    <w:p w14:paraId="0F2ED466" w14:textId="2CA432CE" w:rsidR="00F51604" w:rsidRPr="001E219F" w:rsidRDefault="001B6498" w:rsidP="006B4C86">
      <w:pPr>
        <w:tabs>
          <w:tab w:val="left" w:pos="992"/>
        </w:tabs>
        <w:spacing w:before="120" w:line="240" w:lineRule="auto"/>
      </w:pPr>
      <w:r w:rsidRPr="00557B9B">
        <w:rPr>
          <w:b/>
          <w:noProof/>
          <w:color w:val="C00000"/>
        </w:rPr>
        <w:t>Câu 36:</w:t>
      </w:r>
      <w:r>
        <w:rPr>
          <w:noProof/>
        </w:rPr>
        <w:t xml:space="preserve"> </w:t>
      </w:r>
      <w:r w:rsidR="00F51604" w:rsidRPr="001E219F">
        <w:rPr>
          <w:noProof/>
        </w:rPr>
        <w:t xml:space="preserve">Có 3 nguyên tử: </w:t>
      </w:r>
      <w:r w:rsidR="0091043F" w:rsidRPr="001E219F">
        <w:rPr>
          <w:noProof/>
          <w:position w:val="-12"/>
        </w:rPr>
        <w:object w:dxaOrig="1300" w:dyaOrig="380" w14:anchorId="7A695B27">
          <v:shape id="_x0000_i1063" type="#_x0000_t75" alt="" style="width:64.5pt;height:19.5pt;mso-width-percent:0;mso-height-percent:0;mso-width-percent:0;mso-height-percent:0" o:ole="">
            <v:imagedata r:id="rId85" o:title=""/>
          </v:shape>
          <o:OLEObject Type="Embed" ProgID="Equation.DSMT4" ShapeID="_x0000_i1063" DrawAspect="Content" ObjectID="_1822664438" r:id="rId86"/>
        </w:object>
      </w:r>
      <w:r w:rsidR="00F51604" w:rsidRPr="001E219F">
        <w:t>. Những nguyên tử nào là đồng vị của một nguyên tố hóa học?</w:t>
      </w:r>
    </w:p>
    <w:p w14:paraId="12595DE3" w14:textId="77777777" w:rsidR="006B4C86" w:rsidRDefault="00F51604" w:rsidP="006B4C86">
      <w:pPr>
        <w:tabs>
          <w:tab w:val="left" w:pos="3402"/>
          <w:tab w:val="left" w:pos="5669"/>
          <w:tab w:val="left" w:pos="7937"/>
        </w:tabs>
        <w:spacing w:line="240" w:lineRule="auto"/>
        <w:ind w:left="992"/>
      </w:pPr>
      <w:r w:rsidRPr="00557B9B">
        <w:rPr>
          <w:b/>
          <w:color w:val="0070C0"/>
        </w:rPr>
        <w:t xml:space="preserve">A. </w:t>
      </w:r>
      <w:r w:rsidRPr="001E219F">
        <w:t>X, Y.</w:t>
      </w:r>
      <w:r w:rsidRPr="001E219F">
        <w:tab/>
      </w:r>
      <w:r w:rsidRPr="00557B9B">
        <w:rPr>
          <w:b/>
          <w:color w:val="0070C0"/>
        </w:rPr>
        <w:t xml:space="preserve">B. </w:t>
      </w:r>
      <w:r w:rsidRPr="001E219F">
        <w:t>Y, Z.</w:t>
      </w:r>
      <w:r w:rsidRPr="001E219F">
        <w:tab/>
      </w:r>
      <w:r w:rsidRPr="00557B9B">
        <w:rPr>
          <w:b/>
          <w:color w:val="0070C0"/>
        </w:rPr>
        <w:t xml:space="preserve">C. </w:t>
      </w:r>
      <w:r w:rsidRPr="001E219F">
        <w:t>X, Z.</w:t>
      </w:r>
      <w:r w:rsidRPr="001E219F">
        <w:tab/>
      </w:r>
      <w:r w:rsidRPr="00557B9B">
        <w:rPr>
          <w:b/>
          <w:color w:val="0070C0"/>
        </w:rPr>
        <w:t xml:space="preserve">D. </w:t>
      </w:r>
      <w:r w:rsidRPr="001E219F">
        <w:t>X, Y, Z.</w:t>
      </w:r>
    </w:p>
    <w:p w14:paraId="593CAC93" w14:textId="0973928D" w:rsidR="002171A0" w:rsidRPr="001E219F" w:rsidRDefault="001B6498" w:rsidP="006B4C86">
      <w:pPr>
        <w:tabs>
          <w:tab w:val="left" w:pos="3402"/>
          <w:tab w:val="left" w:pos="5669"/>
          <w:tab w:val="left" w:pos="7937"/>
        </w:tabs>
        <w:spacing w:line="240" w:lineRule="auto"/>
      </w:pPr>
      <w:r w:rsidRPr="00557B9B">
        <w:rPr>
          <w:b/>
          <w:color w:val="C00000"/>
        </w:rPr>
        <w:t>Câu 37:</w:t>
      </w:r>
      <w:r>
        <w:t xml:space="preserve"> </w:t>
      </w:r>
      <w:r w:rsidR="002171A0" w:rsidRPr="001E219F">
        <w:t>Orbital nguyên tử là</w:t>
      </w:r>
    </w:p>
    <w:p w14:paraId="07B570CD"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A. </w:t>
      </w:r>
      <w:r w:rsidRPr="001E219F">
        <w:t>đám mây chứa electron có dạng hình cầu.</w:t>
      </w:r>
    </w:p>
    <w:p w14:paraId="56B52371"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B. </w:t>
      </w:r>
      <w:r w:rsidRPr="001E219F">
        <w:t>đám mây chứa electron có dạng hình số 8 nổi.</w:t>
      </w:r>
    </w:p>
    <w:p w14:paraId="7E1D7E03"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C. </w:t>
      </w:r>
      <w:r w:rsidRPr="001E219F">
        <w:t>khu vực không gian xung quanh hạt nhân mà tại đó xác suất có mặt electron là lớn nhất.</w:t>
      </w:r>
    </w:p>
    <w:p w14:paraId="4C7842BC"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D. </w:t>
      </w:r>
      <w:r w:rsidRPr="001E219F">
        <w:t>quỹ đạo chuyển động của electron quay quanh hạt nhân có kích thước và năng lượng xác định.</w:t>
      </w:r>
    </w:p>
    <w:p w14:paraId="33F758FF" w14:textId="45F0E39D" w:rsidR="00651064" w:rsidRPr="001E219F" w:rsidRDefault="001B6498" w:rsidP="006B4C86">
      <w:pPr>
        <w:tabs>
          <w:tab w:val="left" w:pos="992"/>
        </w:tabs>
        <w:spacing w:before="120" w:line="240" w:lineRule="auto"/>
      </w:pPr>
      <w:r w:rsidRPr="00557B9B">
        <w:rPr>
          <w:b/>
          <w:color w:val="C00000"/>
        </w:rPr>
        <w:t>Câu 38:</w:t>
      </w:r>
      <w:r>
        <w:t xml:space="preserve"> </w:t>
      </w:r>
      <w:r w:rsidR="00651064" w:rsidRPr="001E219F">
        <w:t>Mỗi orbital nguyên tử chứa tối đa</w:t>
      </w:r>
    </w:p>
    <w:p w14:paraId="331E0EC5" w14:textId="77777777" w:rsidR="00651064" w:rsidRPr="001E219F" w:rsidRDefault="00651064" w:rsidP="006B4C86">
      <w:pPr>
        <w:tabs>
          <w:tab w:val="left" w:pos="3402"/>
          <w:tab w:val="left" w:pos="5669"/>
          <w:tab w:val="left" w:pos="7937"/>
        </w:tabs>
        <w:spacing w:line="240" w:lineRule="auto"/>
        <w:ind w:left="992"/>
      </w:pPr>
      <w:r w:rsidRPr="00557B9B">
        <w:rPr>
          <w:b/>
          <w:color w:val="0070C0"/>
        </w:rPr>
        <w:t xml:space="preserve">A. </w:t>
      </w:r>
      <w:r w:rsidRPr="001E219F">
        <w:t>1 electron.</w:t>
      </w:r>
      <w:r w:rsidRPr="001E219F">
        <w:tab/>
      </w:r>
      <w:r w:rsidRPr="00557B9B">
        <w:rPr>
          <w:b/>
          <w:color w:val="0070C0"/>
        </w:rPr>
        <w:t xml:space="preserve">B. </w:t>
      </w:r>
      <w:r w:rsidRPr="001E219F">
        <w:t>2 electron.</w:t>
      </w:r>
      <w:r w:rsidRPr="001E219F">
        <w:tab/>
      </w:r>
      <w:r w:rsidRPr="00557B9B">
        <w:rPr>
          <w:b/>
          <w:color w:val="0070C0"/>
        </w:rPr>
        <w:t xml:space="preserve">C. </w:t>
      </w:r>
      <w:r w:rsidRPr="001E219F">
        <w:t>3 electron.</w:t>
      </w:r>
      <w:r w:rsidRPr="001E219F">
        <w:tab/>
      </w:r>
      <w:r w:rsidRPr="00557B9B">
        <w:rPr>
          <w:b/>
          <w:color w:val="0070C0"/>
        </w:rPr>
        <w:t xml:space="preserve">D. </w:t>
      </w:r>
      <w:r w:rsidRPr="001E219F">
        <w:t>4 electron.</w:t>
      </w:r>
    </w:p>
    <w:p w14:paraId="23297722" w14:textId="7EE540F2" w:rsidR="00651064" w:rsidRPr="001E219F" w:rsidRDefault="001B6498" w:rsidP="006B4C86">
      <w:pPr>
        <w:tabs>
          <w:tab w:val="left" w:pos="992"/>
        </w:tabs>
        <w:spacing w:before="120" w:line="240" w:lineRule="auto"/>
      </w:pPr>
      <w:r w:rsidRPr="00557B9B">
        <w:rPr>
          <w:b/>
          <w:color w:val="C00000"/>
        </w:rPr>
        <w:t>Câu 39:</w:t>
      </w:r>
      <w:r>
        <w:t xml:space="preserve"> </w:t>
      </w:r>
      <w:r w:rsidR="00651064" w:rsidRPr="001E219F">
        <w:t>Số orbital trong các phân lớp s, p, d lần lượt bằng</w:t>
      </w:r>
    </w:p>
    <w:p w14:paraId="08CC057B" w14:textId="77777777" w:rsidR="00651064" w:rsidRPr="001E219F" w:rsidRDefault="00651064" w:rsidP="006B4C86">
      <w:pPr>
        <w:tabs>
          <w:tab w:val="left" w:pos="3402"/>
          <w:tab w:val="left" w:pos="5669"/>
          <w:tab w:val="left" w:pos="7937"/>
        </w:tabs>
        <w:spacing w:line="240" w:lineRule="auto"/>
        <w:ind w:left="992"/>
      </w:pPr>
      <w:r w:rsidRPr="00557B9B">
        <w:rPr>
          <w:b/>
          <w:color w:val="0070C0"/>
        </w:rPr>
        <w:t xml:space="preserve">A. </w:t>
      </w:r>
      <w:r w:rsidRPr="001E219F">
        <w:t>1, 3, 5.</w:t>
      </w:r>
      <w:r w:rsidRPr="001E219F">
        <w:tab/>
      </w:r>
      <w:r w:rsidRPr="00557B9B">
        <w:rPr>
          <w:b/>
          <w:color w:val="0070C0"/>
        </w:rPr>
        <w:t xml:space="preserve">B. </w:t>
      </w:r>
      <w:r w:rsidRPr="001E219F">
        <w:t>1, 2, 4.</w:t>
      </w:r>
      <w:r w:rsidRPr="001E219F">
        <w:tab/>
      </w:r>
      <w:r w:rsidRPr="00557B9B">
        <w:rPr>
          <w:b/>
          <w:color w:val="0070C0"/>
        </w:rPr>
        <w:t xml:space="preserve">C. </w:t>
      </w:r>
      <w:r w:rsidRPr="001E219F">
        <w:t>3, 5, 7.</w:t>
      </w:r>
      <w:r w:rsidRPr="001E219F">
        <w:tab/>
      </w:r>
      <w:r w:rsidRPr="00557B9B">
        <w:rPr>
          <w:b/>
          <w:color w:val="0070C0"/>
        </w:rPr>
        <w:t xml:space="preserve">D. </w:t>
      </w:r>
      <w:r w:rsidRPr="001E219F">
        <w:t>1, 2, 3.</w:t>
      </w:r>
    </w:p>
    <w:p w14:paraId="1A379A06" w14:textId="6D42F0BF" w:rsidR="00651064" w:rsidRPr="001E219F" w:rsidRDefault="001B6498" w:rsidP="006B4C86">
      <w:pPr>
        <w:tabs>
          <w:tab w:val="left" w:pos="992"/>
        </w:tabs>
        <w:spacing w:before="120" w:line="240" w:lineRule="auto"/>
      </w:pPr>
      <w:r w:rsidRPr="00557B9B">
        <w:rPr>
          <w:b/>
          <w:color w:val="C00000"/>
        </w:rPr>
        <w:t>Câu 40:</w:t>
      </w:r>
      <w:r>
        <w:t xml:space="preserve"> </w:t>
      </w:r>
      <w:r w:rsidR="00651064" w:rsidRPr="001E219F">
        <w:t>Lớp M có số orbital tối đa bằng</w:t>
      </w:r>
    </w:p>
    <w:p w14:paraId="621CA74D" w14:textId="77777777" w:rsidR="00651064" w:rsidRPr="001E219F" w:rsidRDefault="00651064" w:rsidP="006B4C86">
      <w:pPr>
        <w:tabs>
          <w:tab w:val="left" w:pos="3402"/>
          <w:tab w:val="left" w:pos="5669"/>
          <w:tab w:val="left" w:pos="7937"/>
        </w:tabs>
        <w:spacing w:line="240" w:lineRule="auto"/>
        <w:ind w:left="992"/>
      </w:pPr>
      <w:r w:rsidRPr="00557B9B">
        <w:rPr>
          <w:b/>
          <w:color w:val="0070C0"/>
        </w:rPr>
        <w:t xml:space="preserve">A. </w:t>
      </w:r>
      <w:r w:rsidRPr="001E219F">
        <w:t>3.</w:t>
      </w:r>
      <w:r w:rsidRPr="001E219F">
        <w:tab/>
      </w:r>
      <w:r w:rsidRPr="00557B9B">
        <w:rPr>
          <w:b/>
          <w:color w:val="0070C0"/>
        </w:rPr>
        <w:t xml:space="preserve">B. </w:t>
      </w:r>
      <w:r w:rsidRPr="001E219F">
        <w:t>4.</w:t>
      </w:r>
      <w:r w:rsidRPr="001E219F">
        <w:tab/>
      </w:r>
      <w:r w:rsidRPr="00557B9B">
        <w:rPr>
          <w:b/>
          <w:color w:val="0070C0"/>
        </w:rPr>
        <w:t xml:space="preserve">C. </w:t>
      </w:r>
      <w:r w:rsidRPr="001E219F">
        <w:t>9.</w:t>
      </w:r>
      <w:r w:rsidRPr="001E219F">
        <w:tab/>
      </w:r>
      <w:r w:rsidRPr="00557B9B">
        <w:rPr>
          <w:b/>
          <w:color w:val="0070C0"/>
        </w:rPr>
        <w:t xml:space="preserve">D. </w:t>
      </w:r>
      <w:r w:rsidRPr="001E219F">
        <w:t>18.</w:t>
      </w:r>
    </w:p>
    <w:p w14:paraId="17DE3875" w14:textId="67D1F142" w:rsidR="0060407F" w:rsidRPr="001E219F" w:rsidRDefault="001B6498" w:rsidP="006B4C86">
      <w:pPr>
        <w:tabs>
          <w:tab w:val="left" w:pos="992"/>
        </w:tabs>
        <w:spacing w:before="120" w:line="240" w:lineRule="auto"/>
      </w:pPr>
      <w:r w:rsidRPr="00557B9B">
        <w:rPr>
          <w:b/>
          <w:color w:val="C00000"/>
        </w:rPr>
        <w:t>Câu 41:</w:t>
      </w:r>
      <w:r>
        <w:t xml:space="preserve"> </w:t>
      </w:r>
      <w:r w:rsidR="0060407F" w:rsidRPr="001E219F">
        <w:t>Phân lớp 3d có số electron tối đa là</w:t>
      </w:r>
    </w:p>
    <w:p w14:paraId="4328A66A" w14:textId="77777777" w:rsidR="0060407F" w:rsidRPr="001E219F" w:rsidRDefault="0060407F" w:rsidP="006B4C86">
      <w:pPr>
        <w:tabs>
          <w:tab w:val="left" w:pos="3402"/>
          <w:tab w:val="left" w:pos="5669"/>
          <w:tab w:val="left" w:pos="7937"/>
        </w:tabs>
        <w:spacing w:line="240" w:lineRule="auto"/>
        <w:ind w:left="992"/>
      </w:pPr>
      <w:r w:rsidRPr="00557B9B">
        <w:rPr>
          <w:b/>
          <w:color w:val="0070C0"/>
        </w:rPr>
        <w:t xml:space="preserve">A. </w:t>
      </w:r>
      <w:r w:rsidRPr="001E219F">
        <w:t>6.</w:t>
      </w:r>
      <w:r w:rsidRPr="001E219F">
        <w:tab/>
      </w:r>
      <w:r w:rsidRPr="00557B9B">
        <w:rPr>
          <w:b/>
          <w:color w:val="0070C0"/>
        </w:rPr>
        <w:t xml:space="preserve">B. </w:t>
      </w:r>
      <w:r w:rsidRPr="001E219F">
        <w:t>18.</w:t>
      </w:r>
      <w:r w:rsidRPr="001E219F">
        <w:tab/>
      </w:r>
      <w:r w:rsidRPr="00557B9B">
        <w:rPr>
          <w:b/>
          <w:color w:val="0070C0"/>
        </w:rPr>
        <w:t xml:space="preserve">C. </w:t>
      </w:r>
      <w:r w:rsidRPr="001E219F">
        <w:t>14.</w:t>
      </w:r>
      <w:r w:rsidRPr="001E219F">
        <w:tab/>
      </w:r>
      <w:r w:rsidRPr="00557B9B">
        <w:rPr>
          <w:b/>
          <w:color w:val="0070C0"/>
        </w:rPr>
        <w:t xml:space="preserve">D. </w:t>
      </w:r>
      <w:r w:rsidRPr="001E219F">
        <w:t>10.</w:t>
      </w:r>
    </w:p>
    <w:p w14:paraId="365C529E" w14:textId="276D8100" w:rsidR="00407244" w:rsidRPr="001E219F" w:rsidRDefault="001B6498" w:rsidP="006B4C86">
      <w:pPr>
        <w:tabs>
          <w:tab w:val="left" w:pos="992"/>
        </w:tabs>
        <w:spacing w:before="120" w:line="240" w:lineRule="auto"/>
      </w:pPr>
      <w:r w:rsidRPr="00557B9B">
        <w:rPr>
          <w:b/>
          <w:color w:val="C00000"/>
        </w:rPr>
        <w:t>Câu 42:</w:t>
      </w:r>
      <w:r>
        <w:t xml:space="preserve"> </w:t>
      </w:r>
      <w:r w:rsidR="00407244" w:rsidRPr="001E219F">
        <w:t>Phân lớp 2p có số electron tối đa là</w:t>
      </w:r>
    </w:p>
    <w:p w14:paraId="0EDA4A0C" w14:textId="77777777" w:rsidR="00407244" w:rsidRPr="001E219F" w:rsidRDefault="00407244" w:rsidP="006B4C86">
      <w:pPr>
        <w:tabs>
          <w:tab w:val="left" w:pos="3402"/>
          <w:tab w:val="left" w:pos="5669"/>
          <w:tab w:val="left" w:pos="7937"/>
        </w:tabs>
        <w:spacing w:line="240" w:lineRule="auto"/>
        <w:ind w:left="992"/>
      </w:pPr>
      <w:r w:rsidRPr="00557B9B">
        <w:rPr>
          <w:b/>
          <w:color w:val="0070C0"/>
        </w:rPr>
        <w:t xml:space="preserve">A. </w:t>
      </w:r>
      <w:r w:rsidRPr="001E219F">
        <w:t>6.</w:t>
      </w:r>
      <w:r w:rsidRPr="001E219F">
        <w:tab/>
      </w:r>
      <w:r w:rsidRPr="00557B9B">
        <w:rPr>
          <w:b/>
          <w:color w:val="0070C0"/>
        </w:rPr>
        <w:t xml:space="preserve">B. </w:t>
      </w:r>
      <w:r w:rsidRPr="001E219F">
        <w:t>18.</w:t>
      </w:r>
      <w:r w:rsidRPr="001E219F">
        <w:tab/>
      </w:r>
      <w:r w:rsidRPr="00557B9B">
        <w:rPr>
          <w:b/>
          <w:color w:val="0070C0"/>
        </w:rPr>
        <w:t xml:space="preserve">C. </w:t>
      </w:r>
      <w:r w:rsidRPr="001E219F">
        <w:t>14.</w:t>
      </w:r>
      <w:r w:rsidRPr="001E219F">
        <w:tab/>
      </w:r>
      <w:r w:rsidRPr="00557B9B">
        <w:rPr>
          <w:b/>
          <w:color w:val="0070C0"/>
        </w:rPr>
        <w:t xml:space="preserve">D. </w:t>
      </w:r>
      <w:r w:rsidRPr="001E219F">
        <w:t>10.</w:t>
      </w:r>
    </w:p>
    <w:p w14:paraId="7BC15F66" w14:textId="60E982EF" w:rsidR="00B50CDC" w:rsidRPr="001E219F" w:rsidRDefault="001B6498" w:rsidP="006B4C86">
      <w:pPr>
        <w:tabs>
          <w:tab w:val="left" w:pos="992"/>
        </w:tabs>
        <w:spacing w:before="120" w:line="240" w:lineRule="auto"/>
      </w:pPr>
      <w:r w:rsidRPr="00557B9B">
        <w:rPr>
          <w:b/>
          <w:color w:val="C00000"/>
        </w:rPr>
        <w:t>Câu 43:</w:t>
      </w:r>
      <w:r>
        <w:t xml:space="preserve"> </w:t>
      </w:r>
      <w:r w:rsidR="00B50CDC" w:rsidRPr="001E219F">
        <w:t>Lớp electron thứ 3 có bao nhiêu phân lớp?</w:t>
      </w:r>
    </w:p>
    <w:p w14:paraId="4475B88D" w14:textId="77777777" w:rsidR="00B50CDC" w:rsidRPr="001E219F" w:rsidRDefault="00B50CDC" w:rsidP="006B4C86">
      <w:pPr>
        <w:tabs>
          <w:tab w:val="left" w:pos="3402"/>
          <w:tab w:val="left" w:pos="5669"/>
          <w:tab w:val="left" w:pos="7937"/>
        </w:tabs>
        <w:spacing w:line="240" w:lineRule="auto"/>
        <w:ind w:left="992"/>
      </w:pPr>
      <w:r w:rsidRPr="00557B9B">
        <w:rPr>
          <w:b/>
          <w:color w:val="0070C0"/>
        </w:rPr>
        <w:t xml:space="preserve">A. </w:t>
      </w:r>
      <w:r w:rsidRPr="001E219F">
        <w:t>1.</w:t>
      </w:r>
      <w:r w:rsidRPr="001E219F">
        <w:tab/>
      </w:r>
      <w:r w:rsidRPr="00557B9B">
        <w:rPr>
          <w:b/>
          <w:color w:val="0070C0"/>
        </w:rPr>
        <w:t xml:space="preserve">B. </w:t>
      </w:r>
      <w:r w:rsidRPr="001E219F">
        <w:t>2.</w:t>
      </w:r>
      <w:r w:rsidRPr="001E219F">
        <w:tab/>
      </w:r>
      <w:r w:rsidRPr="00557B9B">
        <w:rPr>
          <w:b/>
          <w:color w:val="0070C0"/>
        </w:rPr>
        <w:t xml:space="preserve">C. </w:t>
      </w:r>
      <w:r w:rsidRPr="001E219F">
        <w:t>3.</w:t>
      </w:r>
      <w:r w:rsidRPr="001E219F">
        <w:tab/>
      </w:r>
      <w:r w:rsidRPr="00557B9B">
        <w:rPr>
          <w:b/>
          <w:color w:val="0070C0"/>
        </w:rPr>
        <w:t xml:space="preserve">D. </w:t>
      </w:r>
      <w:r w:rsidRPr="001E219F">
        <w:t>4.</w:t>
      </w:r>
    </w:p>
    <w:p w14:paraId="1C5CD54D" w14:textId="3285FB38" w:rsidR="00407244" w:rsidRPr="001E219F" w:rsidRDefault="001B6498" w:rsidP="006B4C86">
      <w:pPr>
        <w:tabs>
          <w:tab w:val="left" w:pos="992"/>
        </w:tabs>
        <w:spacing w:before="120" w:line="240" w:lineRule="auto"/>
      </w:pPr>
      <w:r w:rsidRPr="00557B9B">
        <w:rPr>
          <w:b/>
          <w:color w:val="C00000"/>
        </w:rPr>
        <w:t>Câu 44:</w:t>
      </w:r>
      <w:r>
        <w:t xml:space="preserve"> </w:t>
      </w:r>
      <w:r w:rsidR="00407244" w:rsidRPr="001E219F">
        <w:t>Lớp electron thứ 2 có bao nhiêu phân lớp?</w:t>
      </w:r>
    </w:p>
    <w:p w14:paraId="306F9F0D" w14:textId="77777777" w:rsidR="00407244" w:rsidRPr="001E219F" w:rsidRDefault="00407244" w:rsidP="006B4C86">
      <w:pPr>
        <w:tabs>
          <w:tab w:val="left" w:pos="3402"/>
          <w:tab w:val="left" w:pos="5669"/>
          <w:tab w:val="left" w:pos="7937"/>
        </w:tabs>
        <w:spacing w:line="240" w:lineRule="auto"/>
        <w:ind w:left="992"/>
      </w:pPr>
      <w:r w:rsidRPr="00557B9B">
        <w:rPr>
          <w:b/>
          <w:color w:val="0070C0"/>
        </w:rPr>
        <w:t xml:space="preserve">A. </w:t>
      </w:r>
      <w:r w:rsidRPr="001E219F">
        <w:t>1.</w:t>
      </w:r>
      <w:r w:rsidRPr="001E219F">
        <w:tab/>
      </w:r>
      <w:r w:rsidRPr="00557B9B">
        <w:rPr>
          <w:b/>
          <w:color w:val="0070C0"/>
        </w:rPr>
        <w:t xml:space="preserve">B. </w:t>
      </w:r>
      <w:r w:rsidRPr="001E219F">
        <w:t>2.</w:t>
      </w:r>
      <w:r w:rsidRPr="001E219F">
        <w:tab/>
      </w:r>
      <w:r w:rsidRPr="00557B9B">
        <w:rPr>
          <w:b/>
          <w:color w:val="0070C0"/>
        </w:rPr>
        <w:t xml:space="preserve">C. </w:t>
      </w:r>
      <w:r w:rsidRPr="001E219F">
        <w:t>3.</w:t>
      </w:r>
      <w:r w:rsidRPr="001E219F">
        <w:tab/>
      </w:r>
      <w:r w:rsidRPr="00557B9B">
        <w:rPr>
          <w:b/>
          <w:color w:val="0070C0"/>
        </w:rPr>
        <w:t xml:space="preserve">D. </w:t>
      </w:r>
      <w:r w:rsidRPr="001E219F">
        <w:t>4.</w:t>
      </w:r>
    </w:p>
    <w:p w14:paraId="7CDBD1CF" w14:textId="7301FB6F" w:rsidR="00B50CDC" w:rsidRPr="001B6498" w:rsidRDefault="001B6498" w:rsidP="006B4C86">
      <w:pPr>
        <w:tabs>
          <w:tab w:val="left" w:pos="992"/>
        </w:tabs>
        <w:spacing w:before="120" w:line="240" w:lineRule="auto"/>
        <w:rPr>
          <w:rFonts w:cs="Times New Roman"/>
          <w:b/>
          <w:color w:val="0000FF"/>
        </w:rPr>
      </w:pPr>
      <w:r w:rsidRPr="00557B9B">
        <w:rPr>
          <w:rFonts w:cs="Times New Roman"/>
          <w:b/>
          <w:bCs/>
          <w:color w:val="C00000"/>
        </w:rPr>
        <w:t>Câu 45:</w:t>
      </w:r>
      <w:r>
        <w:rPr>
          <w:rFonts w:cs="Times New Roman"/>
          <w:b/>
          <w:bCs/>
        </w:rPr>
        <w:t xml:space="preserve"> </w:t>
      </w:r>
      <w:r w:rsidR="00B50CDC" w:rsidRPr="001B6498">
        <w:rPr>
          <w:rFonts w:cs="Times New Roman"/>
          <w:b/>
          <w:bCs/>
        </w:rPr>
        <w:t xml:space="preserve"> </w:t>
      </w:r>
      <w:r w:rsidR="00B50CDC" w:rsidRPr="001B6498">
        <w:rPr>
          <w:rFonts w:cs="Times New Roman"/>
        </w:rPr>
        <w:t xml:space="preserve">Kí hiệu phân lớp electron nào sau đây </w:t>
      </w:r>
      <w:r w:rsidR="00B50CDC" w:rsidRPr="001B6498">
        <w:rPr>
          <w:rFonts w:cs="Times New Roman"/>
          <w:b/>
          <w:bCs/>
        </w:rPr>
        <w:t>sai</w:t>
      </w:r>
      <w:r w:rsidR="00B50CDC" w:rsidRPr="001B6498">
        <w:rPr>
          <w:rFonts w:cs="Times New Roman"/>
        </w:rPr>
        <w:t>?</w:t>
      </w:r>
    </w:p>
    <w:p w14:paraId="180CF69A" w14:textId="77777777" w:rsidR="00B50CDC" w:rsidRPr="001E219F" w:rsidRDefault="00B50CDC"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3s.</w:t>
      </w:r>
      <w:r w:rsidRPr="001E219F">
        <w:rPr>
          <w:rFonts w:cs="Times New Roman"/>
        </w:rPr>
        <w:tab/>
      </w:r>
      <w:r w:rsidRPr="00557B9B">
        <w:rPr>
          <w:rFonts w:cs="Times New Roman"/>
          <w:b/>
          <w:color w:val="0070C0"/>
        </w:rPr>
        <w:t xml:space="preserve">B. </w:t>
      </w:r>
      <w:r w:rsidRPr="001E219F">
        <w:rPr>
          <w:rFonts w:cs="Times New Roman"/>
        </w:rPr>
        <w:t>3p.</w:t>
      </w:r>
      <w:r w:rsidRPr="001E219F">
        <w:rPr>
          <w:rFonts w:cs="Times New Roman"/>
        </w:rPr>
        <w:tab/>
      </w:r>
      <w:r w:rsidRPr="00557B9B">
        <w:rPr>
          <w:rFonts w:cs="Times New Roman"/>
          <w:b/>
          <w:color w:val="0070C0"/>
        </w:rPr>
        <w:t xml:space="preserve">C. </w:t>
      </w:r>
      <w:r w:rsidRPr="001E219F">
        <w:rPr>
          <w:rFonts w:cs="Times New Roman"/>
        </w:rPr>
        <w:t>3d.</w:t>
      </w:r>
      <w:r w:rsidRPr="001E219F">
        <w:rPr>
          <w:rFonts w:cs="Times New Roman"/>
        </w:rPr>
        <w:tab/>
      </w:r>
      <w:r w:rsidRPr="00557B9B">
        <w:rPr>
          <w:rFonts w:cs="Times New Roman"/>
          <w:b/>
          <w:color w:val="0070C0"/>
        </w:rPr>
        <w:t xml:space="preserve">D. </w:t>
      </w:r>
      <w:r w:rsidRPr="001E219F">
        <w:rPr>
          <w:rFonts w:cs="Times New Roman"/>
        </w:rPr>
        <w:t>3f.</w:t>
      </w:r>
    </w:p>
    <w:p w14:paraId="480D4A3A" w14:textId="612A4CAB" w:rsidR="000D137A"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46:</w:t>
      </w:r>
      <w:r>
        <w:rPr>
          <w:rFonts w:cs="Times New Roman"/>
        </w:rPr>
        <w:t xml:space="preserve"> </w:t>
      </w:r>
      <w:r w:rsidR="000D137A" w:rsidRPr="001B6498">
        <w:rPr>
          <w:rFonts w:cs="Times New Roman"/>
        </w:rPr>
        <w:t xml:space="preserve">Kí hiệu phân lớp electron nào sau đây </w:t>
      </w:r>
      <w:r w:rsidR="000D137A" w:rsidRPr="001B6498">
        <w:rPr>
          <w:rFonts w:cs="Times New Roman"/>
          <w:b/>
          <w:bCs/>
        </w:rPr>
        <w:t>sai</w:t>
      </w:r>
      <w:r w:rsidR="000D137A" w:rsidRPr="001B6498">
        <w:rPr>
          <w:rFonts w:cs="Times New Roman"/>
        </w:rPr>
        <w:t>?</w:t>
      </w:r>
    </w:p>
    <w:p w14:paraId="40E57D3E" w14:textId="3C32AB99" w:rsidR="000D137A" w:rsidRPr="001E219F" w:rsidRDefault="000D137A"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s.</w:t>
      </w:r>
      <w:r w:rsidRPr="001E219F">
        <w:rPr>
          <w:rFonts w:cs="Times New Roman"/>
        </w:rPr>
        <w:tab/>
      </w:r>
      <w:r w:rsidRPr="00557B9B">
        <w:rPr>
          <w:rFonts w:cs="Times New Roman"/>
          <w:b/>
          <w:color w:val="0070C0"/>
        </w:rPr>
        <w:t xml:space="preserve">B. </w:t>
      </w:r>
      <w:r w:rsidRPr="001E219F">
        <w:rPr>
          <w:rFonts w:cs="Times New Roman"/>
        </w:rPr>
        <w:t>3p.</w:t>
      </w:r>
      <w:r w:rsidRPr="001E219F">
        <w:rPr>
          <w:rFonts w:cs="Times New Roman"/>
        </w:rPr>
        <w:tab/>
      </w:r>
      <w:r w:rsidRPr="00557B9B">
        <w:rPr>
          <w:rFonts w:cs="Times New Roman"/>
          <w:b/>
          <w:color w:val="0070C0"/>
        </w:rPr>
        <w:t xml:space="preserve">C. </w:t>
      </w:r>
      <w:r w:rsidRPr="001E219F">
        <w:rPr>
          <w:rFonts w:cs="Times New Roman"/>
        </w:rPr>
        <w:t>3d.</w:t>
      </w:r>
      <w:r w:rsidRPr="001E219F">
        <w:rPr>
          <w:rFonts w:cs="Times New Roman"/>
        </w:rPr>
        <w:tab/>
      </w:r>
      <w:r w:rsidRPr="00557B9B">
        <w:rPr>
          <w:rFonts w:cs="Times New Roman"/>
          <w:b/>
          <w:color w:val="0070C0"/>
        </w:rPr>
        <w:t xml:space="preserve">D. </w:t>
      </w:r>
      <w:r w:rsidRPr="001E219F">
        <w:rPr>
          <w:rFonts w:cs="Times New Roman"/>
        </w:rPr>
        <w:t>2d.</w:t>
      </w:r>
    </w:p>
    <w:p w14:paraId="445D23EC" w14:textId="6B5B7785" w:rsidR="00B50CDC"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47:</w:t>
      </w:r>
      <w:r>
        <w:rPr>
          <w:rFonts w:cs="Times New Roman"/>
        </w:rPr>
        <w:t xml:space="preserve"> </w:t>
      </w:r>
      <w:r w:rsidR="00B50CDC" w:rsidRPr="001B6498">
        <w:rPr>
          <w:rFonts w:cs="Times New Roman"/>
        </w:rPr>
        <w:t>Số lượng electron tối đa có thể chứa trong lớp electron thứ 3 là bao nhiêu?</w:t>
      </w:r>
    </w:p>
    <w:p w14:paraId="4437F47E" w14:textId="77777777" w:rsidR="00B50CDC" w:rsidRPr="001E219F" w:rsidRDefault="00B50CDC"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2.</w:t>
      </w:r>
      <w:r w:rsidRPr="001E219F">
        <w:rPr>
          <w:rFonts w:cs="Times New Roman"/>
        </w:rPr>
        <w:tab/>
      </w:r>
      <w:r w:rsidRPr="00557B9B">
        <w:rPr>
          <w:rFonts w:cs="Times New Roman"/>
          <w:b/>
          <w:color w:val="0070C0"/>
        </w:rPr>
        <w:t xml:space="preserve">B. </w:t>
      </w:r>
      <w:r w:rsidRPr="001E219F">
        <w:rPr>
          <w:rFonts w:cs="Times New Roman"/>
        </w:rPr>
        <w:t>6.</w:t>
      </w:r>
      <w:r w:rsidRPr="001E219F">
        <w:rPr>
          <w:rFonts w:cs="Times New Roman"/>
        </w:rPr>
        <w:tab/>
      </w:r>
      <w:r w:rsidRPr="00557B9B">
        <w:rPr>
          <w:rFonts w:cs="Times New Roman"/>
          <w:b/>
          <w:color w:val="0070C0"/>
        </w:rPr>
        <w:t xml:space="preserve">C. </w:t>
      </w:r>
      <w:r w:rsidRPr="001E219F">
        <w:rPr>
          <w:rFonts w:cs="Times New Roman"/>
        </w:rPr>
        <w:t>10.</w:t>
      </w:r>
      <w:r w:rsidRPr="001E219F">
        <w:rPr>
          <w:rFonts w:cs="Times New Roman"/>
        </w:rPr>
        <w:tab/>
      </w:r>
      <w:r w:rsidRPr="00557B9B">
        <w:rPr>
          <w:rFonts w:cs="Times New Roman"/>
          <w:b/>
          <w:color w:val="0070C0"/>
        </w:rPr>
        <w:t xml:space="preserve">D. </w:t>
      </w:r>
      <w:r w:rsidRPr="001E219F">
        <w:rPr>
          <w:rFonts w:cs="Times New Roman"/>
        </w:rPr>
        <w:t>18.</w:t>
      </w:r>
    </w:p>
    <w:p w14:paraId="4297F59F" w14:textId="7458C229" w:rsidR="004C5A38"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48:</w:t>
      </w:r>
      <w:r>
        <w:rPr>
          <w:rFonts w:cs="Times New Roman"/>
        </w:rPr>
        <w:t xml:space="preserve"> </w:t>
      </w:r>
      <w:r w:rsidR="004C5A38" w:rsidRPr="001B6498">
        <w:rPr>
          <w:rFonts w:cs="Times New Roman"/>
        </w:rPr>
        <w:t>Số lượng orbital</w:t>
      </w:r>
      <w:r w:rsidR="00631DD7" w:rsidRPr="001B6498">
        <w:rPr>
          <w:rFonts w:cs="Times New Roman"/>
        </w:rPr>
        <w:t xml:space="preserve"> ở</w:t>
      </w:r>
      <w:r w:rsidR="004C5A38" w:rsidRPr="001B6498">
        <w:rPr>
          <w:rFonts w:cs="Times New Roman"/>
        </w:rPr>
        <w:t xml:space="preserve"> lớp electron thứ </w:t>
      </w:r>
      <w:r w:rsidR="00CB34CF" w:rsidRPr="001B6498">
        <w:rPr>
          <w:rFonts w:cs="Times New Roman"/>
        </w:rPr>
        <w:t>2</w:t>
      </w:r>
      <w:r w:rsidR="004C5A38" w:rsidRPr="001B6498">
        <w:rPr>
          <w:rFonts w:cs="Times New Roman"/>
        </w:rPr>
        <w:t xml:space="preserve"> là bao nhiêu?</w:t>
      </w:r>
    </w:p>
    <w:p w14:paraId="5AB69F8A" w14:textId="48A854B8" w:rsidR="004C5A38" w:rsidRPr="001E219F" w:rsidRDefault="004C5A38"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2.</w:t>
      </w:r>
      <w:r w:rsidRPr="001E219F">
        <w:rPr>
          <w:rFonts w:cs="Times New Roman"/>
        </w:rPr>
        <w:tab/>
      </w:r>
      <w:r w:rsidRPr="00557B9B">
        <w:rPr>
          <w:rFonts w:cs="Times New Roman"/>
          <w:b/>
          <w:color w:val="0070C0"/>
        </w:rPr>
        <w:t xml:space="preserve">B. </w:t>
      </w:r>
      <w:r w:rsidR="00E23E75" w:rsidRPr="001E219F">
        <w:rPr>
          <w:rFonts w:cs="Times New Roman"/>
        </w:rPr>
        <w:t>3</w:t>
      </w:r>
      <w:r w:rsidRPr="001E219F">
        <w:rPr>
          <w:rFonts w:cs="Times New Roman"/>
        </w:rPr>
        <w:t>.</w:t>
      </w:r>
      <w:r w:rsidRPr="001E219F">
        <w:rPr>
          <w:rFonts w:cs="Times New Roman"/>
        </w:rPr>
        <w:tab/>
      </w:r>
      <w:r w:rsidRPr="00557B9B">
        <w:rPr>
          <w:rFonts w:cs="Times New Roman"/>
          <w:b/>
          <w:color w:val="0070C0"/>
        </w:rPr>
        <w:t xml:space="preserve">C. </w:t>
      </w:r>
      <w:r w:rsidR="00CB34CF" w:rsidRPr="001E219F">
        <w:rPr>
          <w:rFonts w:cs="Times New Roman"/>
        </w:rPr>
        <w:t>1</w:t>
      </w:r>
      <w:r w:rsidRPr="001E219F">
        <w:rPr>
          <w:rFonts w:cs="Times New Roman"/>
        </w:rPr>
        <w:t>.</w:t>
      </w:r>
      <w:r w:rsidRPr="001E219F">
        <w:rPr>
          <w:rFonts w:cs="Times New Roman"/>
        </w:rPr>
        <w:tab/>
      </w:r>
      <w:r w:rsidRPr="00557B9B">
        <w:rPr>
          <w:rFonts w:cs="Times New Roman"/>
          <w:b/>
          <w:color w:val="0070C0"/>
        </w:rPr>
        <w:t xml:space="preserve">D. </w:t>
      </w:r>
      <w:r w:rsidR="00631DD7" w:rsidRPr="001E219F">
        <w:rPr>
          <w:rFonts w:cs="Times New Roman"/>
        </w:rPr>
        <w:t>4</w:t>
      </w:r>
      <w:r w:rsidRPr="001E219F">
        <w:rPr>
          <w:rFonts w:cs="Times New Roman"/>
        </w:rPr>
        <w:t>.</w:t>
      </w:r>
    </w:p>
    <w:p w14:paraId="0C1B20F7" w14:textId="66BDFBCA" w:rsidR="000334EE"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49:</w:t>
      </w:r>
      <w:r>
        <w:rPr>
          <w:rFonts w:cs="Times New Roman"/>
        </w:rPr>
        <w:t xml:space="preserve"> </w:t>
      </w:r>
      <w:r w:rsidR="000334EE" w:rsidRPr="001B6498">
        <w:rPr>
          <w:rFonts w:cs="Times New Roman"/>
        </w:rPr>
        <w:t>Số lượng orbital ở phân lớp electron 2p là</w:t>
      </w:r>
    </w:p>
    <w:p w14:paraId="07CC68D1" w14:textId="77777777" w:rsidR="000334EE" w:rsidRPr="001E219F" w:rsidRDefault="000334EE"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2.</w:t>
      </w:r>
      <w:r w:rsidRPr="001E219F">
        <w:rPr>
          <w:rFonts w:cs="Times New Roman"/>
        </w:rPr>
        <w:tab/>
      </w:r>
      <w:r w:rsidRPr="00557B9B">
        <w:rPr>
          <w:rFonts w:cs="Times New Roman"/>
          <w:b/>
          <w:color w:val="0070C0"/>
        </w:rPr>
        <w:t xml:space="preserve">B. </w:t>
      </w:r>
      <w:r w:rsidRPr="001E219F">
        <w:rPr>
          <w:rFonts w:cs="Times New Roman"/>
        </w:rPr>
        <w:t>3.</w:t>
      </w:r>
      <w:r w:rsidRPr="001E219F">
        <w:rPr>
          <w:rFonts w:cs="Times New Roman"/>
        </w:rPr>
        <w:tab/>
      </w:r>
      <w:r w:rsidRPr="00557B9B">
        <w:rPr>
          <w:rFonts w:cs="Times New Roman"/>
          <w:b/>
          <w:color w:val="0070C0"/>
        </w:rPr>
        <w:t xml:space="preserve">C. </w:t>
      </w:r>
      <w:r w:rsidRPr="001E219F">
        <w:rPr>
          <w:rFonts w:cs="Times New Roman"/>
        </w:rPr>
        <w:t>1.</w:t>
      </w:r>
      <w:r w:rsidRPr="001E219F">
        <w:rPr>
          <w:rFonts w:cs="Times New Roman"/>
        </w:rPr>
        <w:tab/>
      </w:r>
      <w:r w:rsidRPr="00557B9B">
        <w:rPr>
          <w:rFonts w:cs="Times New Roman"/>
          <w:b/>
          <w:color w:val="0070C0"/>
        </w:rPr>
        <w:t xml:space="preserve">D. </w:t>
      </w:r>
      <w:r w:rsidRPr="001E219F">
        <w:rPr>
          <w:rFonts w:cs="Times New Roman"/>
        </w:rPr>
        <w:t>4.</w:t>
      </w:r>
    </w:p>
    <w:p w14:paraId="0DCB07A0" w14:textId="18059681" w:rsidR="008D1B91"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50:</w:t>
      </w:r>
      <w:r>
        <w:rPr>
          <w:rFonts w:cs="Times New Roman"/>
        </w:rPr>
        <w:t xml:space="preserve"> </w:t>
      </w:r>
      <w:r w:rsidR="008D1B91" w:rsidRPr="001B6498">
        <w:rPr>
          <w:rFonts w:cs="Times New Roman"/>
        </w:rPr>
        <w:t>Số lượng electron tối đa có thể chứa trong lớp electron thứ 2 là bao nhiêu?</w:t>
      </w:r>
    </w:p>
    <w:p w14:paraId="40F047A9" w14:textId="211D3656" w:rsidR="008D1B91" w:rsidRPr="001E219F" w:rsidRDefault="008D1B91"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8.</w:t>
      </w:r>
      <w:r w:rsidRPr="001E219F">
        <w:rPr>
          <w:rFonts w:cs="Times New Roman"/>
        </w:rPr>
        <w:tab/>
      </w:r>
      <w:r w:rsidRPr="00557B9B">
        <w:rPr>
          <w:rFonts w:cs="Times New Roman"/>
          <w:b/>
          <w:color w:val="0070C0"/>
        </w:rPr>
        <w:t xml:space="preserve">B. </w:t>
      </w:r>
      <w:r w:rsidRPr="001E219F">
        <w:rPr>
          <w:rFonts w:cs="Times New Roman"/>
        </w:rPr>
        <w:t>6.</w:t>
      </w:r>
      <w:r w:rsidRPr="001E219F">
        <w:rPr>
          <w:rFonts w:cs="Times New Roman"/>
        </w:rPr>
        <w:tab/>
      </w:r>
      <w:r w:rsidRPr="00557B9B">
        <w:rPr>
          <w:rFonts w:cs="Times New Roman"/>
          <w:b/>
          <w:color w:val="0070C0"/>
        </w:rPr>
        <w:t xml:space="preserve">C. </w:t>
      </w:r>
      <w:r w:rsidRPr="001E219F">
        <w:rPr>
          <w:rFonts w:cs="Times New Roman"/>
        </w:rPr>
        <w:t>10.</w:t>
      </w:r>
      <w:r w:rsidRPr="001E219F">
        <w:rPr>
          <w:rFonts w:cs="Times New Roman"/>
        </w:rPr>
        <w:tab/>
      </w:r>
      <w:r w:rsidRPr="00557B9B">
        <w:rPr>
          <w:rFonts w:cs="Times New Roman"/>
          <w:b/>
          <w:color w:val="0070C0"/>
        </w:rPr>
        <w:t xml:space="preserve">D. </w:t>
      </w:r>
      <w:r w:rsidRPr="001E219F">
        <w:rPr>
          <w:rFonts w:cs="Times New Roman"/>
        </w:rPr>
        <w:t>18.</w:t>
      </w:r>
    </w:p>
    <w:p w14:paraId="0BEFD582" w14:textId="1E805899" w:rsidR="002171A0" w:rsidRPr="001E219F" w:rsidRDefault="001B6498" w:rsidP="006B4C86">
      <w:pPr>
        <w:tabs>
          <w:tab w:val="left" w:pos="992"/>
        </w:tabs>
        <w:spacing w:before="120" w:line="240" w:lineRule="auto"/>
      </w:pPr>
      <w:r w:rsidRPr="00557B9B">
        <w:rPr>
          <w:b/>
          <w:color w:val="C00000"/>
        </w:rPr>
        <w:t>Câu 51:</w:t>
      </w:r>
      <w:r>
        <w:t xml:space="preserve"> </w:t>
      </w:r>
      <w:r w:rsidR="002171A0" w:rsidRPr="001E219F">
        <w:t>Sự phân bố electron trên các phân lớp thuộc các lớp electron dựa vào nguyên lí hay quy tắc nào sau đây?</w:t>
      </w:r>
    </w:p>
    <w:p w14:paraId="0ADE92A1"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A. </w:t>
      </w:r>
      <w:r w:rsidRPr="001E219F">
        <w:t>Nguyên lí vững bền và nguyên lí Pauli.</w:t>
      </w:r>
      <w:r w:rsidRPr="001E219F">
        <w:tab/>
      </w:r>
      <w:r w:rsidRPr="00557B9B">
        <w:rPr>
          <w:b/>
          <w:color w:val="0070C0"/>
        </w:rPr>
        <w:t xml:space="preserve">B. </w:t>
      </w:r>
      <w:r w:rsidRPr="001E219F">
        <w:t>Nguyên lí vững bền và quy tắc Hund.</w:t>
      </w:r>
    </w:p>
    <w:p w14:paraId="17ABD906"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C. </w:t>
      </w:r>
      <w:r w:rsidRPr="001E219F">
        <w:t>Nguyên lí Pauli và quy tắc Hund.</w:t>
      </w:r>
      <w:r w:rsidRPr="001E219F">
        <w:tab/>
      </w:r>
      <w:r w:rsidRPr="00557B9B">
        <w:rPr>
          <w:b/>
          <w:color w:val="0070C0"/>
        </w:rPr>
        <w:t xml:space="preserve">D. </w:t>
      </w:r>
      <w:r w:rsidRPr="001E219F">
        <w:t>Nguyên lí vững bền và quy tắc Pauli.</w:t>
      </w:r>
    </w:p>
    <w:p w14:paraId="582100B0" w14:textId="1D643D75" w:rsidR="006C08B6" w:rsidRPr="001E219F" w:rsidRDefault="001B6498" w:rsidP="006B4C86">
      <w:pPr>
        <w:tabs>
          <w:tab w:val="left" w:pos="992"/>
        </w:tabs>
        <w:spacing w:before="120" w:line="240" w:lineRule="auto"/>
      </w:pPr>
      <w:r w:rsidRPr="00557B9B">
        <w:rPr>
          <w:b/>
          <w:color w:val="C00000"/>
        </w:rPr>
        <w:t>Câu 52:</w:t>
      </w:r>
      <w:r>
        <w:t xml:space="preserve"> </w:t>
      </w:r>
      <w:r w:rsidR="006C08B6" w:rsidRPr="001E219F">
        <w:t xml:space="preserve">Cấu hình electron nào sau đây viết </w:t>
      </w:r>
      <w:r w:rsidR="006C08B6" w:rsidRPr="001B6498">
        <w:rPr>
          <w:b/>
          <w:bCs/>
        </w:rPr>
        <w:t>sai</w:t>
      </w:r>
      <w:r w:rsidR="006C08B6" w:rsidRPr="001E219F">
        <w:t>?</w:t>
      </w:r>
    </w:p>
    <w:p w14:paraId="05244E76" w14:textId="77777777" w:rsidR="006C08B6" w:rsidRPr="001E219F" w:rsidRDefault="006C08B6" w:rsidP="006B4C86">
      <w:pPr>
        <w:tabs>
          <w:tab w:val="left" w:pos="3402"/>
          <w:tab w:val="left" w:pos="5669"/>
          <w:tab w:val="left" w:pos="7937"/>
        </w:tabs>
        <w:spacing w:line="240" w:lineRule="auto"/>
        <w:ind w:left="992"/>
      </w:pPr>
      <w:r w:rsidRPr="00557B9B">
        <w:rPr>
          <w:b/>
          <w:color w:val="0070C0"/>
        </w:rPr>
        <w:t xml:space="preserve">A.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5</w:t>
      </w:r>
      <w:r w:rsidRPr="001E219F">
        <w:t>.</w:t>
      </w:r>
      <w:r w:rsidRPr="001E219F">
        <w:tab/>
      </w:r>
      <w:r w:rsidRPr="001E219F">
        <w:tab/>
      </w:r>
      <w:r w:rsidRPr="00557B9B">
        <w:rPr>
          <w:b/>
          <w:color w:val="0070C0"/>
        </w:rPr>
        <w:t xml:space="preserve">B.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6</w:t>
      </w:r>
      <w:r w:rsidRPr="001E219F">
        <w:t>4s</w:t>
      </w:r>
      <w:r w:rsidRPr="001E219F">
        <w:rPr>
          <w:vertAlign w:val="superscript"/>
        </w:rPr>
        <w:t>1</w:t>
      </w:r>
      <w:r w:rsidRPr="001E219F">
        <w:t>.</w:t>
      </w:r>
    </w:p>
    <w:p w14:paraId="5CE2B545" w14:textId="77777777" w:rsidR="006C08B6" w:rsidRPr="001E219F" w:rsidRDefault="006C08B6" w:rsidP="006B4C86">
      <w:pPr>
        <w:tabs>
          <w:tab w:val="left" w:pos="3402"/>
          <w:tab w:val="left" w:pos="5669"/>
          <w:tab w:val="left" w:pos="7937"/>
        </w:tabs>
        <w:spacing w:line="240" w:lineRule="auto"/>
        <w:ind w:left="992"/>
      </w:pPr>
      <w:r w:rsidRPr="00557B9B">
        <w:rPr>
          <w:b/>
          <w:color w:val="0070C0"/>
        </w:rPr>
        <w:t xml:space="preserve">C.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6</w:t>
      </w:r>
      <w:r w:rsidRPr="001E219F">
        <w:t>4s</w:t>
      </w:r>
      <w:r w:rsidRPr="001E219F">
        <w:rPr>
          <w:vertAlign w:val="superscript"/>
        </w:rPr>
        <w:t>2</w:t>
      </w:r>
      <w:r w:rsidRPr="001E219F">
        <w:t>4p</w:t>
      </w:r>
      <w:r w:rsidRPr="001E219F">
        <w:rPr>
          <w:vertAlign w:val="superscript"/>
        </w:rPr>
        <w:t>5</w:t>
      </w:r>
      <w:r w:rsidRPr="001E219F">
        <w:t>.</w:t>
      </w:r>
      <w:r w:rsidRPr="001E219F">
        <w:tab/>
      </w:r>
      <w:r w:rsidRPr="00557B9B">
        <w:rPr>
          <w:b/>
          <w:color w:val="0070C0"/>
        </w:rPr>
        <w:t xml:space="preserve">D.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6</w:t>
      </w:r>
      <w:r w:rsidRPr="001E219F">
        <w:t>3d</w:t>
      </w:r>
      <w:r w:rsidRPr="001E219F">
        <w:rPr>
          <w:vertAlign w:val="superscript"/>
        </w:rPr>
        <w:t>3</w:t>
      </w:r>
      <w:r w:rsidRPr="001E219F">
        <w:t>4s</w:t>
      </w:r>
      <w:r w:rsidRPr="001E219F">
        <w:rPr>
          <w:vertAlign w:val="superscript"/>
        </w:rPr>
        <w:t>2</w:t>
      </w:r>
      <w:r w:rsidRPr="001E219F">
        <w:t>.</w:t>
      </w:r>
    </w:p>
    <w:p w14:paraId="0050FEF2" w14:textId="0E38EE7B" w:rsidR="006C08B6" w:rsidRPr="001B6498" w:rsidRDefault="001B6498" w:rsidP="006B4C86">
      <w:pPr>
        <w:tabs>
          <w:tab w:val="left" w:pos="992"/>
        </w:tabs>
        <w:spacing w:before="120" w:line="240" w:lineRule="auto"/>
        <w:rPr>
          <w:color w:val="000000"/>
        </w:rPr>
      </w:pPr>
      <w:r w:rsidRPr="00557B9B">
        <w:rPr>
          <w:b/>
          <w:color w:val="C00000"/>
        </w:rPr>
        <w:t>Câu 53:</w:t>
      </w:r>
      <w:r>
        <w:rPr>
          <w:color w:val="000000"/>
        </w:rPr>
        <w:t xml:space="preserve"> </w:t>
      </w:r>
      <w:r w:rsidR="006C08B6" w:rsidRPr="001B6498">
        <w:rPr>
          <w:color w:val="000000"/>
        </w:rPr>
        <w:t xml:space="preserve">Chọn cấu hình electron </w:t>
      </w:r>
      <w:r w:rsidR="006C08B6" w:rsidRPr="001B6498">
        <w:rPr>
          <w:b/>
          <w:bCs/>
          <w:color w:val="000000"/>
        </w:rPr>
        <w:t xml:space="preserve">không </w:t>
      </w:r>
      <w:r w:rsidR="006C08B6" w:rsidRPr="001B6498">
        <w:rPr>
          <w:color w:val="000000"/>
        </w:rPr>
        <w:t>đúng?</w:t>
      </w:r>
    </w:p>
    <w:p w14:paraId="3E514C73" w14:textId="77777777" w:rsidR="006C08B6" w:rsidRPr="001E219F" w:rsidRDefault="006C08B6" w:rsidP="006B4C86">
      <w:pPr>
        <w:tabs>
          <w:tab w:val="left" w:pos="3402"/>
          <w:tab w:val="left" w:pos="5669"/>
          <w:tab w:val="left" w:pos="7937"/>
        </w:tabs>
        <w:spacing w:line="240" w:lineRule="auto"/>
        <w:ind w:left="992"/>
        <w:rPr>
          <w:color w:val="000000"/>
        </w:rPr>
      </w:pPr>
      <w:r w:rsidRPr="00557B9B">
        <w:rPr>
          <w:b/>
          <w:bCs/>
          <w:color w:val="0070C0"/>
        </w:rPr>
        <w:t xml:space="preserve">A.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5</w:t>
      </w:r>
      <w:r w:rsidRPr="001E219F">
        <w:rPr>
          <w:color w:val="000000"/>
        </w:rPr>
        <w:t>.</w:t>
      </w:r>
      <w:r w:rsidRPr="001E219F">
        <w:rPr>
          <w:color w:val="000000"/>
        </w:rPr>
        <w:tab/>
      </w:r>
      <w:r w:rsidRPr="00557B9B">
        <w:rPr>
          <w:b/>
          <w:bCs/>
          <w:color w:val="0070C0"/>
        </w:rPr>
        <w:t xml:space="preserve">B.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w:t>
      </w:r>
      <w:r w:rsidRPr="001E219F">
        <w:rPr>
          <w:color w:val="000000"/>
        </w:rPr>
        <w:tab/>
      </w:r>
      <w:r w:rsidRPr="00557B9B">
        <w:rPr>
          <w:b/>
          <w:bCs/>
          <w:color w:val="0070C0"/>
        </w:rPr>
        <w:t xml:space="preserve">C.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5</w:t>
      </w:r>
      <w:r w:rsidRPr="001E219F">
        <w:rPr>
          <w:color w:val="000000"/>
        </w:rPr>
        <w:t>.</w:t>
      </w:r>
      <w:r w:rsidRPr="001E219F">
        <w:rPr>
          <w:color w:val="000000"/>
        </w:rPr>
        <w:tab/>
      </w:r>
      <w:r w:rsidRPr="00557B9B">
        <w:rPr>
          <w:b/>
          <w:bCs/>
          <w:color w:val="0070C0"/>
        </w:rPr>
        <w:t xml:space="preserve">D.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3</w:t>
      </w:r>
      <w:r w:rsidRPr="001E219F">
        <w:rPr>
          <w:color w:val="000000"/>
        </w:rPr>
        <w:t>4s</w:t>
      </w:r>
      <w:r w:rsidRPr="001E219F">
        <w:rPr>
          <w:color w:val="000000"/>
          <w:vertAlign w:val="superscript"/>
        </w:rPr>
        <w:t>2</w:t>
      </w:r>
      <w:r w:rsidRPr="001E219F">
        <w:rPr>
          <w:color w:val="000000"/>
        </w:rPr>
        <w:t>.</w:t>
      </w:r>
    </w:p>
    <w:p w14:paraId="7A1E8F76" w14:textId="5B9D2E9F" w:rsidR="00C25780" w:rsidRPr="001E219F" w:rsidRDefault="001B6498" w:rsidP="006B4C86">
      <w:pPr>
        <w:tabs>
          <w:tab w:val="left" w:pos="992"/>
        </w:tabs>
        <w:spacing w:before="120" w:line="240" w:lineRule="auto"/>
      </w:pPr>
      <w:r w:rsidRPr="00557B9B">
        <w:rPr>
          <w:b/>
          <w:color w:val="C00000"/>
        </w:rPr>
        <w:t>Câu 54:</w:t>
      </w:r>
      <w:r>
        <w:t xml:space="preserve"> </w:t>
      </w:r>
      <w:r w:rsidR="00C25780" w:rsidRPr="001E219F">
        <w:t>Ở trạng thái cơ bản, cấu hình electron của nguyên tử sodium (Z = 11) là</w:t>
      </w:r>
    </w:p>
    <w:p w14:paraId="01728FDE" w14:textId="77777777" w:rsidR="00C25780" w:rsidRPr="001E219F" w:rsidRDefault="00C25780" w:rsidP="006B4C86">
      <w:pPr>
        <w:tabs>
          <w:tab w:val="left" w:pos="3402"/>
          <w:tab w:val="left" w:pos="5669"/>
          <w:tab w:val="left" w:pos="7937"/>
        </w:tabs>
        <w:spacing w:line="240" w:lineRule="auto"/>
        <w:ind w:left="992"/>
      </w:pPr>
      <w:r w:rsidRPr="00557B9B">
        <w:rPr>
          <w:b/>
          <w:color w:val="0070C0"/>
        </w:rPr>
        <w:lastRenderedPageBreak/>
        <w:t xml:space="preserve">A.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5</w:t>
      </w:r>
      <w:r w:rsidRPr="001E219F">
        <w:t>3s</w:t>
      </w:r>
      <w:r w:rsidRPr="001E219F">
        <w:rPr>
          <w:vertAlign w:val="superscript"/>
        </w:rPr>
        <w:t>2</w:t>
      </w:r>
      <w:r w:rsidRPr="001E219F">
        <w:t>.</w:t>
      </w:r>
      <w:r w:rsidRPr="001E219F">
        <w:tab/>
      </w:r>
      <w:r w:rsidRPr="00557B9B">
        <w:rPr>
          <w:b/>
          <w:color w:val="0070C0"/>
        </w:rPr>
        <w:t xml:space="preserve">B.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1</w:t>
      </w:r>
      <w:r w:rsidRPr="001E219F">
        <w:t>.</w:t>
      </w:r>
      <w:r w:rsidRPr="001E219F">
        <w:tab/>
      </w:r>
      <w:r w:rsidRPr="00557B9B">
        <w:rPr>
          <w:b/>
          <w:color w:val="0070C0"/>
        </w:rPr>
        <w:t xml:space="preserve">C.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w:t>
      </w:r>
      <w:r w:rsidRPr="001E219F">
        <w:tab/>
      </w:r>
      <w:r w:rsidRPr="00557B9B">
        <w:rPr>
          <w:b/>
          <w:color w:val="0070C0"/>
        </w:rPr>
        <w:t xml:space="preserve">D.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4</w:t>
      </w:r>
      <w:r w:rsidRPr="001E219F">
        <w:t>3s</w:t>
      </w:r>
      <w:r w:rsidRPr="001E219F">
        <w:rPr>
          <w:vertAlign w:val="superscript"/>
        </w:rPr>
        <w:t>1</w:t>
      </w:r>
      <w:r w:rsidRPr="001E219F">
        <w:t>.</w:t>
      </w:r>
    </w:p>
    <w:p w14:paraId="2305DDA4" w14:textId="37219E7C" w:rsidR="00C25780"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55:</w:t>
      </w:r>
      <w:r>
        <w:rPr>
          <w:rFonts w:cs="Times New Roman"/>
        </w:rPr>
        <w:t xml:space="preserve"> </w:t>
      </w:r>
      <w:r w:rsidR="00C25780" w:rsidRPr="001B6498">
        <w:rPr>
          <w:rFonts w:cs="Times New Roman"/>
        </w:rPr>
        <w:t>Các nguyên tử Ne, Na và F có Z lần lượt là 10, 11 và 9. Cấu hình electron của Ne, Na và F tương ứng là</w:t>
      </w:r>
    </w:p>
    <w:p w14:paraId="33149394"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3s</w:t>
      </w:r>
      <w:r w:rsidRPr="001E219F">
        <w:rPr>
          <w:rFonts w:cs="Times New Roman"/>
          <w:vertAlign w:val="superscript"/>
        </w:rPr>
        <w:t>1</w:t>
      </w:r>
      <w:r w:rsidRPr="001E219F">
        <w:rPr>
          <w:rFonts w:cs="Times New Roman"/>
        </w:rPr>
        <w:t xml:space="preserve"> và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5</w:t>
      </w:r>
      <w:r w:rsidRPr="001E219F">
        <w:rPr>
          <w:rFonts w:cs="Times New Roman"/>
        </w:rPr>
        <w:t>.</w:t>
      </w:r>
      <w:r w:rsidRPr="001E219F">
        <w:rPr>
          <w:rFonts w:cs="Times New Roman"/>
        </w:rPr>
        <w:tab/>
      </w:r>
      <w:r w:rsidRPr="00557B9B">
        <w:rPr>
          <w:rFonts w:cs="Times New Roman"/>
          <w:b/>
          <w:color w:val="0070C0"/>
        </w:rPr>
        <w:t xml:space="preserve">B. </w:t>
      </w:r>
      <w:r w:rsidRPr="001E219F">
        <w:rPr>
          <w:rFonts w:cs="Times New Roman"/>
        </w:rPr>
        <w:t>đều có cấu hình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w:t>
      </w:r>
    </w:p>
    <w:p w14:paraId="376E602F"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C.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5</w:t>
      </w:r>
      <w:r w:rsidRPr="001E219F">
        <w:rPr>
          <w:rFonts w:cs="Times New Roman"/>
        </w:rPr>
        <w:t xml:space="preserve"> và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4</w:t>
      </w:r>
      <w:r w:rsidRPr="001E219F">
        <w:rPr>
          <w:rFonts w:cs="Times New Roman"/>
        </w:rPr>
        <w:t>.</w:t>
      </w:r>
      <w:r w:rsidRPr="001E219F">
        <w:rPr>
          <w:rFonts w:cs="Times New Roman"/>
        </w:rPr>
        <w:tab/>
      </w:r>
      <w:r w:rsidRPr="00557B9B">
        <w:rPr>
          <w:rFonts w:cs="Times New Roman"/>
          <w:b/>
          <w:color w:val="0070C0"/>
        </w:rPr>
        <w:t xml:space="preserve">D.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 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5</w:t>
      </w:r>
      <w:r w:rsidRPr="001E219F">
        <w:rPr>
          <w:rFonts w:cs="Times New Roman"/>
        </w:rPr>
        <w:t xml:space="preserve"> và 1s</w:t>
      </w:r>
      <w:r w:rsidRPr="001E219F">
        <w:rPr>
          <w:rFonts w:cs="Times New Roman"/>
          <w:vertAlign w:val="superscript"/>
        </w:rPr>
        <w:t>1</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3</w:t>
      </w:r>
      <w:r w:rsidRPr="001E219F">
        <w:rPr>
          <w:rFonts w:cs="Times New Roman"/>
        </w:rPr>
        <w:t>.</w:t>
      </w:r>
    </w:p>
    <w:p w14:paraId="206CAAE1" w14:textId="1CBC7CDB" w:rsidR="00C25780"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56:</w:t>
      </w:r>
      <w:r>
        <w:rPr>
          <w:rFonts w:cs="Times New Roman"/>
        </w:rPr>
        <w:t xml:space="preserve"> </w:t>
      </w:r>
      <w:r w:rsidR="00C25780" w:rsidRPr="001B6498">
        <w:rPr>
          <w:rFonts w:cs="Times New Roman"/>
        </w:rPr>
        <w:t>Cấu hình electron của nguyên từ Al (Z = 13) là</w:t>
      </w:r>
    </w:p>
    <w:p w14:paraId="03E43396"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3p</w:t>
      </w:r>
      <w:r w:rsidRPr="001E219F">
        <w:rPr>
          <w:rFonts w:cs="Times New Roman"/>
          <w:vertAlign w:val="superscript"/>
        </w:rPr>
        <w:t>3.</w:t>
      </w:r>
      <w:r w:rsidRPr="001E219F">
        <w:rPr>
          <w:rFonts w:cs="Times New Roman"/>
          <w:vertAlign w:val="superscript"/>
        </w:rPr>
        <w:tab/>
      </w:r>
      <w:r w:rsidRPr="00557B9B">
        <w:rPr>
          <w:rFonts w:cs="Times New Roman"/>
          <w:b/>
          <w:color w:val="0070C0"/>
        </w:rPr>
        <w:t xml:space="preserve">B.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5</w:t>
      </w:r>
      <w:r w:rsidRPr="001E219F">
        <w:rPr>
          <w:rFonts w:cs="Times New Roman"/>
        </w:rPr>
        <w:t>3s</w:t>
      </w:r>
      <w:r w:rsidRPr="001E219F">
        <w:rPr>
          <w:rFonts w:cs="Times New Roman"/>
          <w:vertAlign w:val="superscript"/>
        </w:rPr>
        <w:t>2</w:t>
      </w:r>
      <w:r w:rsidRPr="001E219F">
        <w:rPr>
          <w:rFonts w:cs="Times New Roman"/>
        </w:rPr>
        <w:t>3p</w:t>
      </w:r>
      <w:r w:rsidRPr="001E219F">
        <w:rPr>
          <w:rFonts w:cs="Times New Roman"/>
          <w:vertAlign w:val="superscript"/>
        </w:rPr>
        <w:t>2</w:t>
      </w:r>
      <w:r w:rsidRPr="001E219F">
        <w:rPr>
          <w:rFonts w:cs="Times New Roman"/>
        </w:rPr>
        <w:t>.</w:t>
      </w:r>
      <w:r w:rsidRPr="001E219F">
        <w:rPr>
          <w:rFonts w:cs="Times New Roman"/>
        </w:rPr>
        <w:tab/>
      </w:r>
      <w:r w:rsidRPr="00557B9B">
        <w:rPr>
          <w:rFonts w:cs="Times New Roman"/>
          <w:b/>
          <w:color w:val="0070C0"/>
        </w:rPr>
        <w:t xml:space="preserve">C.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2d</w:t>
      </w:r>
      <w:r w:rsidRPr="001E219F">
        <w:rPr>
          <w:rFonts w:cs="Times New Roman"/>
          <w:vertAlign w:val="superscript"/>
        </w:rPr>
        <w:t>3</w:t>
      </w:r>
      <w:r w:rsidRPr="001E219F">
        <w:rPr>
          <w:rFonts w:cs="Times New Roman"/>
        </w:rPr>
        <w:t>.</w:t>
      </w:r>
      <w:r w:rsidRPr="001E219F">
        <w:rPr>
          <w:rFonts w:cs="Times New Roman"/>
        </w:rPr>
        <w:tab/>
      </w:r>
      <w:r w:rsidRPr="00557B9B">
        <w:rPr>
          <w:rFonts w:cs="Times New Roman"/>
          <w:b/>
          <w:color w:val="0070C0"/>
        </w:rPr>
        <w:t xml:space="preserve">D. </w:t>
      </w:r>
      <w:r w:rsidRPr="001E219F">
        <w:rPr>
          <w:rFonts w:cs="Times New Roman"/>
        </w:rPr>
        <w:t>1s</w:t>
      </w:r>
      <w:r w:rsidRPr="001E219F">
        <w:rPr>
          <w:rFonts w:cs="Times New Roman"/>
          <w:vertAlign w:val="superscript"/>
        </w:rPr>
        <w:t>2</w:t>
      </w:r>
      <w:r w:rsidRPr="001E219F">
        <w:rPr>
          <w:rFonts w:cs="Times New Roman"/>
        </w:rPr>
        <w:t>2s</w:t>
      </w:r>
      <w:r w:rsidRPr="001E219F">
        <w:rPr>
          <w:rFonts w:cs="Times New Roman"/>
          <w:vertAlign w:val="superscript"/>
        </w:rPr>
        <w:t>2</w:t>
      </w:r>
      <w:r w:rsidRPr="001E219F">
        <w:rPr>
          <w:rFonts w:cs="Times New Roman"/>
        </w:rPr>
        <w:t>2p</w:t>
      </w:r>
      <w:r w:rsidRPr="001E219F">
        <w:rPr>
          <w:rFonts w:cs="Times New Roman"/>
          <w:vertAlign w:val="superscript"/>
        </w:rPr>
        <w:t>6</w:t>
      </w:r>
      <w:r w:rsidRPr="001E219F">
        <w:rPr>
          <w:rFonts w:cs="Times New Roman"/>
        </w:rPr>
        <w:t>3s</w:t>
      </w:r>
      <w:r w:rsidRPr="001E219F">
        <w:rPr>
          <w:rFonts w:cs="Times New Roman"/>
          <w:vertAlign w:val="superscript"/>
        </w:rPr>
        <w:t>2</w:t>
      </w:r>
      <w:r w:rsidRPr="001E219F">
        <w:rPr>
          <w:rFonts w:cs="Times New Roman"/>
        </w:rPr>
        <w:t>3p</w:t>
      </w:r>
      <w:r w:rsidRPr="001E219F">
        <w:rPr>
          <w:rFonts w:cs="Times New Roman"/>
          <w:vertAlign w:val="superscript"/>
        </w:rPr>
        <w:t>1</w:t>
      </w:r>
      <w:r w:rsidRPr="001E219F">
        <w:rPr>
          <w:rFonts w:cs="Times New Roman"/>
        </w:rPr>
        <w:t>.</w:t>
      </w:r>
    </w:p>
    <w:p w14:paraId="649BBDA8" w14:textId="794627C6" w:rsidR="00C25780"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57:</w:t>
      </w:r>
      <w:r>
        <w:rPr>
          <w:rFonts w:cs="Times New Roman"/>
        </w:rPr>
        <w:t xml:space="preserve"> </w:t>
      </w:r>
      <w:r w:rsidR="00C25780" w:rsidRPr="001B6498">
        <w:rPr>
          <w:rFonts w:cs="Times New Roman"/>
        </w:rPr>
        <w:t>Nguyên tố nào sau đây mà nguyên tử có 3 electron ở lớp ngoài cùng?</w:t>
      </w:r>
    </w:p>
    <w:p w14:paraId="45C7D0C4"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Na.</w:t>
      </w:r>
      <w:r w:rsidRPr="001E219F">
        <w:rPr>
          <w:rFonts w:cs="Times New Roman"/>
        </w:rPr>
        <w:tab/>
      </w:r>
      <w:r w:rsidRPr="00557B9B">
        <w:rPr>
          <w:rFonts w:cs="Times New Roman"/>
          <w:b/>
          <w:color w:val="0070C0"/>
        </w:rPr>
        <w:t xml:space="preserve">B. </w:t>
      </w:r>
      <w:r w:rsidRPr="001E219F">
        <w:rPr>
          <w:rFonts w:cs="Times New Roman"/>
        </w:rPr>
        <w:t>Al.</w:t>
      </w:r>
      <w:r w:rsidRPr="001E219F">
        <w:rPr>
          <w:rFonts w:cs="Times New Roman"/>
        </w:rPr>
        <w:tab/>
      </w:r>
      <w:r w:rsidRPr="00557B9B">
        <w:rPr>
          <w:rFonts w:cs="Times New Roman"/>
          <w:b/>
          <w:color w:val="0070C0"/>
        </w:rPr>
        <w:t xml:space="preserve">C. </w:t>
      </w:r>
      <w:r w:rsidRPr="001E219F">
        <w:rPr>
          <w:rFonts w:cs="Times New Roman"/>
        </w:rPr>
        <w:t>Cl.</w:t>
      </w:r>
      <w:r w:rsidRPr="001E219F">
        <w:rPr>
          <w:rFonts w:cs="Times New Roman"/>
        </w:rPr>
        <w:tab/>
      </w:r>
      <w:r w:rsidRPr="00557B9B">
        <w:rPr>
          <w:rFonts w:cs="Times New Roman"/>
          <w:b/>
          <w:color w:val="0070C0"/>
        </w:rPr>
        <w:t xml:space="preserve">D. </w:t>
      </w:r>
      <w:r w:rsidRPr="001E219F">
        <w:rPr>
          <w:rFonts w:cs="Times New Roman"/>
        </w:rPr>
        <w:t>Ar.</w:t>
      </w:r>
    </w:p>
    <w:p w14:paraId="50340B22" w14:textId="68734245" w:rsidR="00C25780" w:rsidRPr="001B6498" w:rsidRDefault="001B6498" w:rsidP="006B4C86">
      <w:pPr>
        <w:tabs>
          <w:tab w:val="left" w:pos="992"/>
        </w:tabs>
        <w:spacing w:before="120" w:line="240" w:lineRule="auto"/>
        <w:rPr>
          <w:rFonts w:cs="Times New Roman"/>
        </w:rPr>
      </w:pPr>
      <w:r w:rsidRPr="00557B9B">
        <w:rPr>
          <w:rFonts w:cs="Times New Roman"/>
          <w:b/>
          <w:color w:val="C00000"/>
        </w:rPr>
        <w:t>Câu 58:</w:t>
      </w:r>
      <w:r>
        <w:rPr>
          <w:rFonts w:cs="Times New Roman"/>
        </w:rPr>
        <w:t xml:space="preserve"> </w:t>
      </w:r>
      <w:r w:rsidR="00C25780" w:rsidRPr="001B6498">
        <w:rPr>
          <w:rFonts w:cs="Times New Roman"/>
        </w:rPr>
        <w:t>Nguyên tử O có 8 electron. Biểu diễn sự sắp xếp electron trong nguyên tử O theo orbital nào sau đây là đúng?</w:t>
      </w:r>
    </w:p>
    <w:p w14:paraId="779BF8FB"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noProof/>
        </w:rPr>
        <w:drawing>
          <wp:inline distT="0" distB="0" distL="0" distR="0" wp14:anchorId="15801E21" wp14:editId="6F108E62">
            <wp:extent cx="1887071" cy="205973"/>
            <wp:effectExtent l="0" t="0" r="0" b="3810"/>
            <wp:docPr id="1640003088" name="Picture 24" descr="A black rectangular object with a blue border&#10;&#10;Description automatically generated">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36A0B7F-2129-7B6F-E2A4-8B4290AD82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03088" name="Picture 24" descr="A black rectangular object with a blue border&#10;&#10;Description automatically generated">
                      <a:extLst>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36A0B7F-2129-7B6F-E2A4-8B4290AD82C4}"/>
                        </a:ext>
                      </a:extLst>
                    </pic:cNvPr>
                    <pic:cNvPicPr>
                      <a:picLocks noChangeAspect="1"/>
                    </pic:cNvPicPr>
                  </pic:nvPicPr>
                  <pic:blipFill>
                    <a:blip r:embed="rId87"/>
                    <a:stretch>
                      <a:fillRect/>
                    </a:stretch>
                  </pic:blipFill>
                  <pic:spPr>
                    <a:xfrm>
                      <a:off x="0" y="0"/>
                      <a:ext cx="2032431" cy="221839"/>
                    </a:xfrm>
                    <a:prstGeom prst="rect">
                      <a:avLst/>
                    </a:prstGeom>
                  </pic:spPr>
                </pic:pic>
              </a:graphicData>
            </a:graphic>
          </wp:inline>
        </w:drawing>
      </w:r>
      <w:r w:rsidRPr="001E219F">
        <w:rPr>
          <w:rFonts w:cs="Times New Roman"/>
        </w:rPr>
        <w:t>.</w:t>
      </w:r>
      <w:r w:rsidRPr="001E219F">
        <w:rPr>
          <w:rFonts w:cs="Times New Roman"/>
        </w:rPr>
        <w:tab/>
      </w:r>
      <w:r w:rsidRPr="00557B9B">
        <w:rPr>
          <w:rFonts w:cs="Times New Roman"/>
          <w:b/>
          <w:color w:val="0070C0"/>
        </w:rPr>
        <w:t xml:space="preserve">B. </w:t>
      </w:r>
      <w:r w:rsidRPr="001E219F">
        <w:rPr>
          <w:rFonts w:cs="Times New Roman"/>
          <w:noProof/>
        </w:rPr>
        <w:drawing>
          <wp:inline distT="0" distB="0" distL="0" distR="0" wp14:anchorId="693340DB" wp14:editId="6E4C0A1E">
            <wp:extent cx="1945341" cy="212333"/>
            <wp:effectExtent l="0" t="0" r="0" b="0"/>
            <wp:docPr id="7938481" name="Picture 26" descr="A black rectangular object with a blue border&#10;&#10;Description automatically generated">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D912B5-3E70-E75C-C309-A4A11650C5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descr="A black rectangular object with a blue border&#10;&#10;Description automatically generated">
                      <a:extLst>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D912B5-3E70-E75C-C309-A4A11650C56E}"/>
                        </a:ext>
                      </a:extLst>
                    </pic:cNvPr>
                    <pic:cNvPicPr>
                      <a:picLocks noChangeAspect="1"/>
                    </pic:cNvPicPr>
                  </pic:nvPicPr>
                  <pic:blipFill>
                    <a:blip r:embed="rId88"/>
                    <a:stretch>
                      <a:fillRect/>
                    </a:stretch>
                  </pic:blipFill>
                  <pic:spPr>
                    <a:xfrm>
                      <a:off x="0" y="0"/>
                      <a:ext cx="2015472" cy="219988"/>
                    </a:xfrm>
                    <a:prstGeom prst="rect">
                      <a:avLst/>
                    </a:prstGeom>
                  </pic:spPr>
                </pic:pic>
              </a:graphicData>
            </a:graphic>
          </wp:inline>
        </w:drawing>
      </w:r>
      <w:r w:rsidRPr="001E219F">
        <w:rPr>
          <w:rFonts w:cs="Times New Roman"/>
        </w:rPr>
        <w:t>.</w:t>
      </w:r>
    </w:p>
    <w:p w14:paraId="35ABA906" w14:textId="77777777" w:rsidR="00C25780" w:rsidRPr="001E219F" w:rsidRDefault="00C2578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C. </w:t>
      </w:r>
      <w:r w:rsidRPr="001E219F">
        <w:rPr>
          <w:rFonts w:cs="Times New Roman"/>
          <w:noProof/>
        </w:rPr>
        <w:drawing>
          <wp:inline distT="0" distB="0" distL="0" distR="0" wp14:anchorId="762D04B3" wp14:editId="381A4522">
            <wp:extent cx="1896035" cy="206951"/>
            <wp:effectExtent l="0" t="0" r="0" b="3175"/>
            <wp:docPr id="433155973" name="Picture 28" descr="A black rectangular object with a blue border&#10;&#10;Description automatically generated">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0A1741E-FFCA-F567-B40B-393B8543547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55973" name="Picture 28" descr="A black rectangular object with a blue border&#10;&#10;Description automatically generated">
                      <a:extLst>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0A1741E-FFCA-F567-B40B-393B85435473}"/>
                        </a:ext>
                      </a:extLst>
                    </pic:cNvPr>
                    <pic:cNvPicPr>
                      <a:picLocks noChangeAspect="1"/>
                    </pic:cNvPicPr>
                  </pic:nvPicPr>
                  <pic:blipFill>
                    <a:blip r:embed="rId89"/>
                    <a:stretch>
                      <a:fillRect/>
                    </a:stretch>
                  </pic:blipFill>
                  <pic:spPr>
                    <a:xfrm>
                      <a:off x="0" y="0"/>
                      <a:ext cx="1957902" cy="213704"/>
                    </a:xfrm>
                    <a:prstGeom prst="rect">
                      <a:avLst/>
                    </a:prstGeom>
                  </pic:spPr>
                </pic:pic>
              </a:graphicData>
            </a:graphic>
          </wp:inline>
        </w:drawing>
      </w:r>
      <w:r w:rsidRPr="001E219F">
        <w:rPr>
          <w:rFonts w:cs="Times New Roman"/>
        </w:rPr>
        <w:t>.</w:t>
      </w:r>
      <w:r w:rsidRPr="001E219F">
        <w:rPr>
          <w:rFonts w:cs="Times New Roman"/>
        </w:rPr>
        <w:tab/>
      </w:r>
      <w:r w:rsidRPr="00557B9B">
        <w:rPr>
          <w:rFonts w:cs="Times New Roman"/>
          <w:b/>
          <w:color w:val="0070C0"/>
        </w:rPr>
        <w:t xml:space="preserve">D. </w:t>
      </w:r>
      <w:r w:rsidRPr="001E219F">
        <w:rPr>
          <w:rFonts w:cs="Times New Roman"/>
          <w:noProof/>
        </w:rPr>
        <w:drawing>
          <wp:inline distT="0" distB="0" distL="0" distR="0" wp14:anchorId="62DAF7CD" wp14:editId="05615422">
            <wp:extent cx="1936040" cy="211317"/>
            <wp:effectExtent l="0" t="0" r="0" b="0"/>
            <wp:docPr id="31" name="Picture 30" descr="A black rectangular object with a blue border&#10;&#10;Description automatically generated">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E0AE663-37B6-FC70-FCCA-DA42104157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descr="A black rectangular object with a blue border&#10;&#10;Description automatically generated">
                      <a:extLst>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E0AE663-37B6-FC70-FCCA-DA42104157A6}"/>
                        </a:ext>
                      </a:extLst>
                    </pic:cNvPr>
                    <pic:cNvPicPr>
                      <a:picLocks noChangeAspect="1"/>
                    </pic:cNvPicPr>
                  </pic:nvPicPr>
                  <pic:blipFill>
                    <a:blip r:embed="rId90"/>
                    <a:stretch>
                      <a:fillRect/>
                    </a:stretch>
                  </pic:blipFill>
                  <pic:spPr>
                    <a:xfrm>
                      <a:off x="0" y="0"/>
                      <a:ext cx="2057208" cy="224542"/>
                    </a:xfrm>
                    <a:prstGeom prst="rect">
                      <a:avLst/>
                    </a:prstGeom>
                  </pic:spPr>
                </pic:pic>
              </a:graphicData>
            </a:graphic>
          </wp:inline>
        </w:drawing>
      </w:r>
      <w:r w:rsidRPr="001E219F">
        <w:rPr>
          <w:rFonts w:cs="Times New Roman"/>
        </w:rPr>
        <w:t>.</w:t>
      </w:r>
    </w:p>
    <w:p w14:paraId="06664E6B" w14:textId="3EF4556C" w:rsidR="002B4102" w:rsidRPr="001B6498" w:rsidRDefault="001B6498" w:rsidP="006B4C86">
      <w:pPr>
        <w:tabs>
          <w:tab w:val="left" w:pos="992"/>
        </w:tabs>
        <w:spacing w:before="120" w:line="240" w:lineRule="auto"/>
        <w:rPr>
          <w:rFonts w:cs="Times New Roman"/>
        </w:rPr>
      </w:pPr>
      <w:r w:rsidRPr="00557B9B">
        <w:rPr>
          <w:rFonts w:cs="Times New Roman"/>
          <w:b/>
          <w:color w:val="C00000"/>
        </w:rPr>
        <w:t>Câu 59:</w:t>
      </w:r>
      <w:r>
        <w:rPr>
          <w:rFonts w:cs="Times New Roman"/>
        </w:rPr>
        <w:t xml:space="preserve"> </w:t>
      </w:r>
      <w:r w:rsidR="002B4102" w:rsidRPr="001B6498">
        <w:rPr>
          <w:rFonts w:cs="Times New Roman"/>
        </w:rPr>
        <w:t>Trong các nguyên tử N (Z = 7), O (Z = 8), F (Z = 9) và Ne (Z = 10), nguyên tử có nhiều electron độc thân nhất là</w:t>
      </w:r>
    </w:p>
    <w:p w14:paraId="1DDB00E4" w14:textId="77777777" w:rsidR="002B4102" w:rsidRPr="001E219F" w:rsidRDefault="002B4102"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N.</w:t>
      </w:r>
      <w:r w:rsidRPr="001E219F">
        <w:rPr>
          <w:rFonts w:cs="Times New Roman"/>
        </w:rPr>
        <w:tab/>
      </w:r>
      <w:r w:rsidRPr="00557B9B">
        <w:rPr>
          <w:rFonts w:cs="Times New Roman"/>
          <w:b/>
          <w:color w:val="0070C0"/>
        </w:rPr>
        <w:t xml:space="preserve">B. </w:t>
      </w:r>
      <w:r w:rsidRPr="001E219F">
        <w:rPr>
          <w:rFonts w:cs="Times New Roman"/>
        </w:rPr>
        <w:t>F.</w:t>
      </w:r>
      <w:r w:rsidRPr="001E219F">
        <w:rPr>
          <w:rFonts w:cs="Times New Roman"/>
        </w:rPr>
        <w:tab/>
      </w:r>
      <w:r w:rsidRPr="00557B9B">
        <w:rPr>
          <w:rFonts w:cs="Times New Roman"/>
          <w:b/>
          <w:color w:val="0070C0"/>
        </w:rPr>
        <w:t xml:space="preserve">C. </w:t>
      </w:r>
      <w:r w:rsidRPr="001E219F">
        <w:rPr>
          <w:rFonts w:cs="Times New Roman"/>
        </w:rPr>
        <w:t>Ne.</w:t>
      </w:r>
      <w:r w:rsidRPr="001E219F">
        <w:rPr>
          <w:rFonts w:cs="Times New Roman"/>
        </w:rPr>
        <w:tab/>
      </w:r>
      <w:r w:rsidRPr="00557B9B">
        <w:rPr>
          <w:rFonts w:cs="Times New Roman"/>
          <w:b/>
          <w:color w:val="0070C0"/>
        </w:rPr>
        <w:t xml:space="preserve">D. </w:t>
      </w:r>
      <w:r w:rsidRPr="001E219F">
        <w:rPr>
          <w:rFonts w:cs="Times New Roman"/>
        </w:rPr>
        <w:t>O.</w:t>
      </w:r>
    </w:p>
    <w:p w14:paraId="75BDF022" w14:textId="014CF846" w:rsidR="002B4102"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60:</w:t>
      </w:r>
      <w:r>
        <w:rPr>
          <w:rFonts w:cs="Times New Roman"/>
        </w:rPr>
        <w:t xml:space="preserve"> </w:t>
      </w:r>
      <w:r w:rsidR="002B4102" w:rsidRPr="001B6498">
        <w:rPr>
          <w:rFonts w:cs="Times New Roman"/>
        </w:rPr>
        <w:t>Số lượng electron độc thân của nguyên tử S (Z = 16) là</w:t>
      </w:r>
    </w:p>
    <w:p w14:paraId="12B2493B" w14:textId="77777777" w:rsidR="002B4102" w:rsidRPr="001E219F" w:rsidRDefault="002B4102"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w:t>
      </w:r>
      <w:r w:rsidRPr="001E219F">
        <w:rPr>
          <w:rFonts w:cs="Times New Roman"/>
        </w:rPr>
        <w:tab/>
      </w:r>
      <w:r w:rsidRPr="00557B9B">
        <w:rPr>
          <w:rFonts w:cs="Times New Roman"/>
          <w:b/>
          <w:color w:val="0070C0"/>
        </w:rPr>
        <w:t xml:space="preserve">B. </w:t>
      </w:r>
      <w:r w:rsidRPr="001E219F">
        <w:rPr>
          <w:rFonts w:cs="Times New Roman"/>
        </w:rPr>
        <w:t>2.</w:t>
      </w:r>
      <w:r w:rsidRPr="001E219F">
        <w:rPr>
          <w:rFonts w:cs="Times New Roman"/>
        </w:rPr>
        <w:tab/>
      </w:r>
      <w:r w:rsidRPr="00557B9B">
        <w:rPr>
          <w:rFonts w:cs="Times New Roman"/>
          <w:b/>
          <w:color w:val="0070C0"/>
        </w:rPr>
        <w:t xml:space="preserve">C. </w:t>
      </w:r>
      <w:r w:rsidRPr="001E219F">
        <w:rPr>
          <w:rFonts w:cs="Times New Roman"/>
        </w:rPr>
        <w:t>6.</w:t>
      </w:r>
      <w:r w:rsidRPr="001E219F">
        <w:rPr>
          <w:rFonts w:cs="Times New Roman"/>
        </w:rPr>
        <w:tab/>
      </w:r>
      <w:r w:rsidRPr="00557B9B">
        <w:rPr>
          <w:rFonts w:cs="Times New Roman"/>
          <w:b/>
          <w:color w:val="0070C0"/>
        </w:rPr>
        <w:t xml:space="preserve">D. </w:t>
      </w:r>
      <w:r w:rsidRPr="001E219F">
        <w:rPr>
          <w:rFonts w:cs="Times New Roman"/>
        </w:rPr>
        <w:t>0.</w:t>
      </w:r>
    </w:p>
    <w:p w14:paraId="2F3C032B" w14:textId="44F7D5CF" w:rsidR="00924250" w:rsidRPr="001B6498" w:rsidRDefault="001B6498" w:rsidP="006B4C86">
      <w:pPr>
        <w:tabs>
          <w:tab w:val="left" w:pos="992"/>
        </w:tabs>
        <w:spacing w:before="120" w:line="240" w:lineRule="auto"/>
        <w:rPr>
          <w:color w:val="000000"/>
        </w:rPr>
      </w:pPr>
      <w:r w:rsidRPr="00557B9B">
        <w:rPr>
          <w:b/>
          <w:color w:val="C00000"/>
        </w:rPr>
        <w:t>Câu 61:</w:t>
      </w:r>
      <w:r>
        <w:rPr>
          <w:color w:val="000000"/>
        </w:rPr>
        <w:t xml:space="preserve"> </w:t>
      </w:r>
      <w:r w:rsidR="00924250" w:rsidRPr="001B6498">
        <w:rPr>
          <w:color w:val="000000"/>
        </w:rPr>
        <w:t>Nguyên tử của nguyên tố M có cấu hình electron là 1s</w:t>
      </w:r>
      <w:r w:rsidR="00924250" w:rsidRPr="001B6498">
        <w:rPr>
          <w:color w:val="000000"/>
          <w:vertAlign w:val="superscript"/>
        </w:rPr>
        <w:t>2</w:t>
      </w:r>
      <w:r w:rsidR="00924250" w:rsidRPr="001B6498">
        <w:rPr>
          <w:color w:val="000000"/>
        </w:rPr>
        <w:t>2s</w:t>
      </w:r>
      <w:r w:rsidR="00924250" w:rsidRPr="001B6498">
        <w:rPr>
          <w:color w:val="000000"/>
          <w:vertAlign w:val="superscript"/>
        </w:rPr>
        <w:t>2</w:t>
      </w:r>
      <w:r w:rsidR="00924250" w:rsidRPr="001B6498">
        <w:rPr>
          <w:color w:val="000000"/>
        </w:rPr>
        <w:t>2p</w:t>
      </w:r>
      <w:r w:rsidR="00924250" w:rsidRPr="001B6498">
        <w:rPr>
          <w:color w:val="000000"/>
          <w:vertAlign w:val="superscript"/>
        </w:rPr>
        <w:t>4</w:t>
      </w:r>
      <w:r w:rsidR="00924250" w:rsidRPr="001B6498">
        <w:rPr>
          <w:color w:val="000000"/>
        </w:rPr>
        <w:t>. Số electron độc thân của M là</w:t>
      </w:r>
    </w:p>
    <w:p w14:paraId="2C524CBC" w14:textId="77777777" w:rsidR="00924250" w:rsidRPr="001E219F" w:rsidRDefault="00924250" w:rsidP="006B4C86">
      <w:pPr>
        <w:tabs>
          <w:tab w:val="left" w:pos="3402"/>
          <w:tab w:val="left" w:pos="5669"/>
          <w:tab w:val="left" w:pos="7937"/>
        </w:tabs>
        <w:spacing w:line="240" w:lineRule="auto"/>
        <w:ind w:left="992"/>
        <w:rPr>
          <w:color w:val="000000"/>
        </w:rPr>
      </w:pPr>
      <w:r w:rsidRPr="00557B9B">
        <w:rPr>
          <w:b/>
          <w:color w:val="0070C0"/>
        </w:rPr>
        <w:t xml:space="preserve">A. </w:t>
      </w:r>
      <w:r w:rsidRPr="001E219F">
        <w:rPr>
          <w:color w:val="000000"/>
        </w:rPr>
        <w:t>3.</w:t>
      </w:r>
      <w:r w:rsidRPr="001E219F">
        <w:rPr>
          <w:color w:val="000000"/>
        </w:rPr>
        <w:tab/>
      </w:r>
      <w:r w:rsidRPr="00557B9B">
        <w:rPr>
          <w:b/>
          <w:color w:val="0070C0"/>
        </w:rPr>
        <w:t xml:space="preserve">B. </w:t>
      </w:r>
      <w:r w:rsidRPr="001E219F">
        <w:rPr>
          <w:color w:val="000000"/>
        </w:rPr>
        <w:t>2.</w:t>
      </w:r>
      <w:r w:rsidRPr="001E219F">
        <w:rPr>
          <w:color w:val="000000"/>
        </w:rPr>
        <w:tab/>
      </w:r>
      <w:r w:rsidRPr="00557B9B">
        <w:rPr>
          <w:b/>
          <w:color w:val="0070C0"/>
        </w:rPr>
        <w:t xml:space="preserve">C. </w:t>
      </w:r>
      <w:r w:rsidRPr="001E219F">
        <w:rPr>
          <w:color w:val="000000"/>
        </w:rPr>
        <w:t>1.</w:t>
      </w:r>
      <w:r w:rsidRPr="001E219F">
        <w:rPr>
          <w:color w:val="000000"/>
        </w:rPr>
        <w:tab/>
      </w:r>
      <w:r w:rsidRPr="00557B9B">
        <w:rPr>
          <w:b/>
          <w:color w:val="0070C0"/>
        </w:rPr>
        <w:t xml:space="preserve">D. </w:t>
      </w:r>
      <w:r w:rsidRPr="001E219F">
        <w:rPr>
          <w:color w:val="000000"/>
        </w:rPr>
        <w:t>0.</w:t>
      </w:r>
    </w:p>
    <w:p w14:paraId="6C56800B" w14:textId="042DCA18" w:rsidR="00924250" w:rsidRPr="001B6498" w:rsidRDefault="001B6498" w:rsidP="006B4C86">
      <w:pPr>
        <w:tabs>
          <w:tab w:val="left" w:pos="992"/>
        </w:tabs>
        <w:spacing w:before="120" w:line="240" w:lineRule="auto"/>
        <w:rPr>
          <w:color w:val="000000"/>
        </w:rPr>
      </w:pPr>
      <w:r w:rsidRPr="00557B9B">
        <w:rPr>
          <w:b/>
          <w:color w:val="C00000"/>
        </w:rPr>
        <w:t>Câu 62:</w:t>
      </w:r>
      <w:r>
        <w:rPr>
          <w:color w:val="000000"/>
        </w:rPr>
        <w:t xml:space="preserve"> </w:t>
      </w:r>
      <w:r w:rsidR="00924250" w:rsidRPr="001B6498">
        <w:rPr>
          <w:color w:val="000000"/>
        </w:rPr>
        <w:t>Nguyên tử của nguyên tố phosphorus (Z = 15) có số electron độc thân là</w:t>
      </w:r>
    </w:p>
    <w:p w14:paraId="4D7B053B" w14:textId="77777777" w:rsidR="00924250" w:rsidRPr="001E219F" w:rsidRDefault="00924250" w:rsidP="006B4C86">
      <w:pPr>
        <w:tabs>
          <w:tab w:val="left" w:pos="3402"/>
          <w:tab w:val="left" w:pos="5669"/>
          <w:tab w:val="left" w:pos="7937"/>
        </w:tabs>
        <w:spacing w:line="240" w:lineRule="auto"/>
        <w:ind w:left="992"/>
        <w:rPr>
          <w:color w:val="000000"/>
        </w:rPr>
      </w:pPr>
      <w:r w:rsidRPr="00557B9B">
        <w:rPr>
          <w:b/>
          <w:color w:val="0070C0"/>
        </w:rPr>
        <w:t xml:space="preserve">A. </w:t>
      </w:r>
      <w:r w:rsidRPr="001E219F">
        <w:rPr>
          <w:color w:val="000000"/>
        </w:rPr>
        <w:t>1.</w:t>
      </w:r>
      <w:r w:rsidRPr="001E219F">
        <w:rPr>
          <w:color w:val="000000"/>
        </w:rPr>
        <w:tab/>
      </w:r>
      <w:r w:rsidRPr="00557B9B">
        <w:rPr>
          <w:b/>
          <w:color w:val="0070C0"/>
        </w:rPr>
        <w:t xml:space="preserve">B. </w:t>
      </w:r>
      <w:r w:rsidRPr="001E219F">
        <w:rPr>
          <w:color w:val="000000"/>
        </w:rPr>
        <w:t>2.</w:t>
      </w:r>
      <w:r w:rsidRPr="001E219F">
        <w:rPr>
          <w:color w:val="000000"/>
        </w:rPr>
        <w:tab/>
      </w:r>
      <w:r w:rsidRPr="00557B9B">
        <w:rPr>
          <w:b/>
          <w:color w:val="0070C0"/>
        </w:rPr>
        <w:t xml:space="preserve">C. </w:t>
      </w:r>
      <w:r w:rsidRPr="001E219F">
        <w:rPr>
          <w:color w:val="000000"/>
        </w:rPr>
        <w:t>3.</w:t>
      </w:r>
      <w:r w:rsidRPr="001E219F">
        <w:rPr>
          <w:color w:val="000000"/>
        </w:rPr>
        <w:tab/>
      </w:r>
      <w:r w:rsidRPr="00557B9B">
        <w:rPr>
          <w:b/>
          <w:color w:val="0070C0"/>
        </w:rPr>
        <w:t xml:space="preserve">D. </w:t>
      </w:r>
      <w:r w:rsidRPr="001E219F">
        <w:rPr>
          <w:color w:val="000000"/>
        </w:rPr>
        <w:t>4.</w:t>
      </w:r>
    </w:p>
    <w:p w14:paraId="622589E3" w14:textId="25919A88" w:rsidR="002171A0" w:rsidRPr="001E219F" w:rsidRDefault="001B6498" w:rsidP="006B4C86">
      <w:pPr>
        <w:tabs>
          <w:tab w:val="left" w:pos="992"/>
        </w:tabs>
        <w:spacing w:before="120" w:line="240" w:lineRule="auto"/>
      </w:pPr>
      <w:r w:rsidRPr="00557B9B">
        <w:rPr>
          <w:b/>
          <w:color w:val="C00000"/>
        </w:rPr>
        <w:t>Câu 63:</w:t>
      </w:r>
      <w:r>
        <w:t xml:space="preserve"> </w:t>
      </w:r>
      <w:r w:rsidR="002171A0" w:rsidRPr="001E219F">
        <w:t>Nguyên tử nguyên tố X có hai lớp eletron, trong đó có một electron độc thân. Vậy nguyên tố X có thể là</w:t>
      </w:r>
    </w:p>
    <w:p w14:paraId="5527A972" w14:textId="5BFDE9A1" w:rsidR="002171A0" w:rsidRPr="001E219F" w:rsidRDefault="002171A0" w:rsidP="006B4C86">
      <w:pPr>
        <w:tabs>
          <w:tab w:val="left" w:pos="3402"/>
          <w:tab w:val="left" w:pos="5669"/>
          <w:tab w:val="left" w:pos="7937"/>
        </w:tabs>
        <w:spacing w:line="240" w:lineRule="auto"/>
        <w:ind w:left="992"/>
        <w:rPr>
          <w:noProof/>
        </w:rPr>
      </w:pPr>
      <w:r w:rsidRPr="00557B9B">
        <w:rPr>
          <w:b/>
          <w:noProof/>
          <w:color w:val="0070C0"/>
        </w:rPr>
        <w:t xml:space="preserve">A. </w:t>
      </w:r>
      <w:r w:rsidRPr="001E219F">
        <w:rPr>
          <w:noProof/>
        </w:rPr>
        <w:t>Li.</w:t>
      </w:r>
      <w:r w:rsidRPr="001E219F">
        <w:rPr>
          <w:noProof/>
        </w:rPr>
        <w:tab/>
      </w:r>
      <w:r w:rsidRPr="00557B9B">
        <w:rPr>
          <w:b/>
          <w:noProof/>
          <w:color w:val="0070C0"/>
        </w:rPr>
        <w:t xml:space="preserve">B. </w:t>
      </w:r>
      <w:r w:rsidR="00A850DC">
        <w:rPr>
          <w:noProof/>
        </w:rPr>
        <w:t>K</w:t>
      </w:r>
      <w:r w:rsidRPr="001E219F">
        <w:rPr>
          <w:noProof/>
        </w:rPr>
        <w:t>.</w:t>
      </w:r>
      <w:r w:rsidRPr="001E219F">
        <w:rPr>
          <w:noProof/>
        </w:rPr>
        <w:tab/>
      </w:r>
      <w:r w:rsidRPr="00557B9B">
        <w:rPr>
          <w:b/>
          <w:noProof/>
          <w:color w:val="0070C0"/>
        </w:rPr>
        <w:t xml:space="preserve">C. </w:t>
      </w:r>
      <w:r w:rsidRPr="001E219F">
        <w:rPr>
          <w:noProof/>
        </w:rPr>
        <w:t>Na.</w:t>
      </w:r>
      <w:r w:rsidRPr="001E219F">
        <w:rPr>
          <w:noProof/>
        </w:rPr>
        <w:tab/>
      </w:r>
      <w:r w:rsidRPr="00557B9B">
        <w:rPr>
          <w:b/>
          <w:noProof/>
          <w:color w:val="0070C0"/>
        </w:rPr>
        <w:t xml:space="preserve">D. </w:t>
      </w:r>
      <w:r w:rsidR="00A850DC">
        <w:rPr>
          <w:noProof/>
        </w:rPr>
        <w:t>Cl</w:t>
      </w:r>
      <w:r w:rsidRPr="001E219F">
        <w:rPr>
          <w:noProof/>
        </w:rPr>
        <w:t>.</w:t>
      </w:r>
    </w:p>
    <w:p w14:paraId="6D9C6E67" w14:textId="443751E0" w:rsidR="002171A0" w:rsidRPr="001E219F" w:rsidRDefault="001B6498" w:rsidP="006B4C86">
      <w:pPr>
        <w:tabs>
          <w:tab w:val="left" w:pos="992"/>
        </w:tabs>
        <w:spacing w:before="120" w:line="240" w:lineRule="auto"/>
      </w:pPr>
      <w:r w:rsidRPr="00557B9B">
        <w:rPr>
          <w:b/>
          <w:color w:val="C00000"/>
        </w:rPr>
        <w:t>Câu 64:</w:t>
      </w:r>
      <w:r>
        <w:t xml:space="preserve"> </w:t>
      </w:r>
      <w:r w:rsidR="002171A0" w:rsidRPr="001E219F">
        <w:t>Nguyên tử nitrogen (N) có 2 lớp electron trong đó có 2 phân lớp s và 1 phân lớp p. Các phân lớp s đều chứa số electron tối đa, còn phân lớp p chỉ chứa một nửa số electron tối đa. Số electron có trong nguyên tử nitrogen là</w:t>
      </w:r>
    </w:p>
    <w:p w14:paraId="25444627" w14:textId="77777777" w:rsidR="002171A0" w:rsidRPr="001E219F" w:rsidRDefault="002171A0" w:rsidP="006B4C86">
      <w:pPr>
        <w:tabs>
          <w:tab w:val="left" w:pos="3402"/>
          <w:tab w:val="left" w:pos="5669"/>
          <w:tab w:val="left" w:pos="7937"/>
        </w:tabs>
        <w:spacing w:line="240" w:lineRule="auto"/>
        <w:ind w:left="992"/>
        <w:rPr>
          <w:noProof/>
        </w:rPr>
      </w:pPr>
      <w:r w:rsidRPr="00557B9B">
        <w:rPr>
          <w:b/>
          <w:noProof/>
          <w:color w:val="0070C0"/>
        </w:rPr>
        <w:t xml:space="preserve">A. </w:t>
      </w:r>
      <w:r w:rsidRPr="001E219F">
        <w:rPr>
          <w:noProof/>
        </w:rPr>
        <w:t>7.</w:t>
      </w:r>
      <w:r w:rsidRPr="001E219F">
        <w:rPr>
          <w:noProof/>
        </w:rPr>
        <w:tab/>
      </w:r>
      <w:r w:rsidRPr="00557B9B">
        <w:rPr>
          <w:b/>
          <w:noProof/>
          <w:color w:val="0070C0"/>
        </w:rPr>
        <w:t xml:space="preserve">B. </w:t>
      </w:r>
      <w:r w:rsidRPr="001E219F">
        <w:rPr>
          <w:noProof/>
        </w:rPr>
        <w:t>14.</w:t>
      </w:r>
      <w:r w:rsidRPr="001E219F">
        <w:rPr>
          <w:noProof/>
        </w:rPr>
        <w:tab/>
      </w:r>
      <w:r w:rsidRPr="00557B9B">
        <w:rPr>
          <w:b/>
          <w:noProof/>
          <w:color w:val="0070C0"/>
        </w:rPr>
        <w:t xml:space="preserve">C. </w:t>
      </w:r>
      <w:r w:rsidRPr="001E219F">
        <w:rPr>
          <w:noProof/>
        </w:rPr>
        <w:t>4.</w:t>
      </w:r>
      <w:r w:rsidRPr="001E219F">
        <w:rPr>
          <w:noProof/>
        </w:rPr>
        <w:tab/>
      </w:r>
      <w:r w:rsidRPr="00557B9B">
        <w:rPr>
          <w:b/>
          <w:noProof/>
          <w:color w:val="0070C0"/>
        </w:rPr>
        <w:t xml:space="preserve">D. </w:t>
      </w:r>
      <w:r w:rsidRPr="001E219F">
        <w:rPr>
          <w:noProof/>
        </w:rPr>
        <w:t>6.</w:t>
      </w:r>
    </w:p>
    <w:p w14:paraId="47440CD3" w14:textId="34AAC0AB" w:rsidR="002171A0" w:rsidRPr="001E219F" w:rsidRDefault="001B6498" w:rsidP="006B4C86">
      <w:pPr>
        <w:tabs>
          <w:tab w:val="left" w:pos="992"/>
        </w:tabs>
        <w:spacing w:before="120" w:line="240" w:lineRule="auto"/>
      </w:pPr>
      <w:r w:rsidRPr="00557B9B">
        <w:rPr>
          <w:b/>
          <w:color w:val="C00000"/>
        </w:rPr>
        <w:t>Câu 65:</w:t>
      </w:r>
      <w:r>
        <w:t xml:space="preserve"> </w:t>
      </w:r>
      <w:r w:rsidR="002171A0" w:rsidRPr="001E219F">
        <w:t>Lithium (Z = 3) là một nguyên tố có nhiều công dụng, được sử dụng trong chế tạo máy bay và trong một số loại pin nhất định. Pin Lithium-Ion (Li-Ion) đang ngày càng phổ biến, nó cung cấp năng lượng cho cuộc sống của hàng triệu người mỗi ngày thông qua các thiết bị như máy tính xách tay, điện thoại di động, xe Hybrid, xe điện,… nhờ trọng lượng nhẹ, cung cấp năng lượng cao và khả năng sạc lại. Tính chất hóa học cơ bản của lithium là</w:t>
      </w:r>
    </w:p>
    <w:p w14:paraId="18ACDF82" w14:textId="77777777" w:rsidR="002171A0" w:rsidRPr="001E219F" w:rsidRDefault="002171A0" w:rsidP="006B4C86">
      <w:pPr>
        <w:tabs>
          <w:tab w:val="left" w:pos="3402"/>
          <w:tab w:val="left" w:pos="5669"/>
          <w:tab w:val="left" w:pos="7937"/>
        </w:tabs>
        <w:spacing w:line="240" w:lineRule="auto"/>
        <w:ind w:left="992"/>
        <w:rPr>
          <w:noProof/>
        </w:rPr>
      </w:pPr>
      <w:r w:rsidRPr="00557B9B">
        <w:rPr>
          <w:b/>
          <w:noProof/>
          <w:color w:val="0070C0"/>
        </w:rPr>
        <w:t xml:space="preserve">A. </w:t>
      </w:r>
      <w:r w:rsidRPr="001E219F">
        <w:rPr>
          <w:noProof/>
        </w:rPr>
        <w:t>kim loại.</w:t>
      </w:r>
      <w:r w:rsidRPr="001E219F">
        <w:rPr>
          <w:noProof/>
        </w:rPr>
        <w:tab/>
      </w:r>
      <w:r w:rsidRPr="001E219F">
        <w:rPr>
          <w:noProof/>
        </w:rPr>
        <w:tab/>
      </w:r>
      <w:r w:rsidRPr="00557B9B">
        <w:rPr>
          <w:b/>
          <w:noProof/>
          <w:color w:val="0070C0"/>
        </w:rPr>
        <w:t xml:space="preserve">B. </w:t>
      </w:r>
      <w:r w:rsidRPr="001E219F">
        <w:rPr>
          <w:noProof/>
        </w:rPr>
        <w:t>phi kim.</w:t>
      </w:r>
    </w:p>
    <w:p w14:paraId="3B07446F" w14:textId="77777777" w:rsidR="002171A0" w:rsidRPr="001E219F" w:rsidRDefault="002171A0" w:rsidP="006B4C86">
      <w:pPr>
        <w:tabs>
          <w:tab w:val="left" w:pos="3402"/>
          <w:tab w:val="left" w:pos="5669"/>
          <w:tab w:val="left" w:pos="7937"/>
        </w:tabs>
        <w:spacing w:line="240" w:lineRule="auto"/>
        <w:ind w:left="992"/>
        <w:rPr>
          <w:noProof/>
        </w:rPr>
      </w:pPr>
      <w:r w:rsidRPr="00557B9B">
        <w:rPr>
          <w:b/>
          <w:noProof/>
          <w:color w:val="0070C0"/>
        </w:rPr>
        <w:t xml:space="preserve">C. </w:t>
      </w:r>
      <w:r w:rsidRPr="001E219F">
        <w:rPr>
          <w:noProof/>
        </w:rPr>
        <w:t>khí hiếm.</w:t>
      </w:r>
      <w:r w:rsidRPr="001E219F">
        <w:rPr>
          <w:noProof/>
        </w:rPr>
        <w:tab/>
      </w:r>
      <w:r w:rsidRPr="001E219F">
        <w:rPr>
          <w:noProof/>
        </w:rPr>
        <w:tab/>
      </w:r>
      <w:r w:rsidRPr="00557B9B">
        <w:rPr>
          <w:b/>
          <w:noProof/>
          <w:color w:val="0070C0"/>
        </w:rPr>
        <w:t xml:space="preserve">D. </w:t>
      </w:r>
      <w:r w:rsidRPr="001E219F">
        <w:rPr>
          <w:noProof/>
        </w:rPr>
        <w:t>vừa kim loại vừa phi kim.</w:t>
      </w:r>
    </w:p>
    <w:p w14:paraId="3227D27A" w14:textId="5906579F" w:rsidR="00C82340" w:rsidRPr="001E219F" w:rsidRDefault="001B6498" w:rsidP="006B4C86">
      <w:pPr>
        <w:tabs>
          <w:tab w:val="left" w:pos="992"/>
        </w:tabs>
        <w:spacing w:before="120" w:line="240" w:lineRule="auto"/>
      </w:pPr>
      <w:r w:rsidRPr="00557B9B">
        <w:rPr>
          <w:b/>
          <w:color w:val="C00000"/>
        </w:rPr>
        <w:t>Câu 66:</w:t>
      </w:r>
      <w:r>
        <w:t xml:space="preserve"> </w:t>
      </w:r>
      <w:r w:rsidR="00C82340" w:rsidRPr="001E219F">
        <w:t>Nguyên tử của nguyên tố nào sau đây có 3 electron thuộc lớp ngoài cùng?</w:t>
      </w:r>
    </w:p>
    <w:p w14:paraId="3CC26BA3" w14:textId="77777777" w:rsidR="00C82340" w:rsidRPr="001E219F" w:rsidRDefault="00C82340" w:rsidP="006B4C86">
      <w:pPr>
        <w:tabs>
          <w:tab w:val="left" w:pos="3402"/>
          <w:tab w:val="left" w:pos="5669"/>
          <w:tab w:val="left" w:pos="7937"/>
        </w:tabs>
        <w:spacing w:line="240" w:lineRule="auto"/>
        <w:ind w:left="992"/>
      </w:pPr>
      <w:r w:rsidRPr="00557B9B">
        <w:rPr>
          <w:b/>
          <w:color w:val="0070C0"/>
        </w:rPr>
        <w:t xml:space="preserve">A. </w:t>
      </w:r>
      <w:r w:rsidR="0091043F" w:rsidRPr="001E219F">
        <w:rPr>
          <w:noProof/>
          <w:position w:val="-12"/>
        </w:rPr>
        <w:object w:dxaOrig="540" w:dyaOrig="380" w14:anchorId="76B36661">
          <v:shape id="_x0000_i1064" type="#_x0000_t75" alt="" style="width:27pt;height:19.5pt;mso-width-percent:0;mso-height-percent:0;mso-width-percent:0;mso-height-percent:0" o:ole="">
            <v:imagedata r:id="rId91" o:title=""/>
          </v:shape>
          <o:OLEObject Type="Embed" ProgID="Equation.DSMT4" ShapeID="_x0000_i1064" DrawAspect="Content" ObjectID="_1822664439" r:id="rId92"/>
        </w:object>
      </w:r>
      <w:r w:rsidRPr="001E219F">
        <w:t>.</w:t>
      </w:r>
      <w:r w:rsidRPr="001E219F">
        <w:tab/>
      </w:r>
      <w:r w:rsidRPr="00557B9B">
        <w:rPr>
          <w:b/>
          <w:color w:val="0070C0"/>
        </w:rPr>
        <w:t xml:space="preserve">B. </w:t>
      </w:r>
      <w:r w:rsidR="0091043F" w:rsidRPr="001E219F">
        <w:rPr>
          <w:noProof/>
          <w:position w:val="-12"/>
        </w:rPr>
        <w:object w:dxaOrig="420" w:dyaOrig="380" w14:anchorId="5B6B9172">
          <v:shape id="_x0000_i1065" type="#_x0000_t75" alt="" style="width:21.75pt;height:19.5pt;mso-width-percent:0;mso-height-percent:0;mso-width-percent:0;mso-height-percent:0" o:ole="">
            <v:imagedata r:id="rId93" o:title=""/>
          </v:shape>
          <o:OLEObject Type="Embed" ProgID="Equation.DSMT4" ShapeID="_x0000_i1065" DrawAspect="Content" ObjectID="_1822664440" r:id="rId94"/>
        </w:object>
      </w:r>
      <w:r w:rsidRPr="001E219F">
        <w:t>.</w:t>
      </w:r>
      <w:r w:rsidRPr="001E219F">
        <w:tab/>
      </w:r>
      <w:r w:rsidRPr="00557B9B">
        <w:rPr>
          <w:b/>
          <w:color w:val="0070C0"/>
        </w:rPr>
        <w:t xml:space="preserve">C. </w:t>
      </w:r>
      <w:r w:rsidR="0091043F" w:rsidRPr="001E219F">
        <w:rPr>
          <w:noProof/>
          <w:position w:val="-12"/>
        </w:rPr>
        <w:object w:dxaOrig="480" w:dyaOrig="380" w14:anchorId="48B7A625">
          <v:shape id="_x0000_i1066" type="#_x0000_t75" alt="" style="width:24pt;height:19.5pt;mso-width-percent:0;mso-height-percent:0;mso-width-percent:0;mso-height-percent:0" o:ole="">
            <v:imagedata r:id="rId95" o:title=""/>
          </v:shape>
          <o:OLEObject Type="Embed" ProgID="Equation.DSMT4" ShapeID="_x0000_i1066" DrawAspect="Content" ObjectID="_1822664441" r:id="rId96"/>
        </w:object>
      </w:r>
      <w:r w:rsidRPr="001E219F">
        <w:t>.</w:t>
      </w:r>
      <w:r w:rsidRPr="001E219F">
        <w:tab/>
      </w:r>
      <w:r w:rsidRPr="00557B9B">
        <w:rPr>
          <w:b/>
          <w:color w:val="0070C0"/>
        </w:rPr>
        <w:t xml:space="preserve">D. </w:t>
      </w:r>
      <w:r w:rsidR="0091043F" w:rsidRPr="001E219F">
        <w:rPr>
          <w:noProof/>
          <w:position w:val="-12"/>
        </w:rPr>
        <w:object w:dxaOrig="380" w:dyaOrig="380" w14:anchorId="486DAA37">
          <v:shape id="_x0000_i1067" type="#_x0000_t75" alt="" style="width:19.5pt;height:19.5pt;mso-width-percent:0;mso-height-percent:0;mso-width-percent:0;mso-height-percent:0" o:ole="">
            <v:imagedata r:id="rId97" o:title=""/>
          </v:shape>
          <o:OLEObject Type="Embed" ProgID="Equation.DSMT4" ShapeID="_x0000_i1067" DrawAspect="Content" ObjectID="_1822664442" r:id="rId98"/>
        </w:object>
      </w:r>
      <w:r w:rsidRPr="001E219F">
        <w:t>.</w:t>
      </w:r>
    </w:p>
    <w:p w14:paraId="09A8137A" w14:textId="6A3CA0DE" w:rsidR="00C82340" w:rsidRPr="001B6498" w:rsidRDefault="001B6498" w:rsidP="006B4C86">
      <w:pPr>
        <w:tabs>
          <w:tab w:val="left" w:pos="992"/>
        </w:tabs>
        <w:spacing w:before="120" w:line="240" w:lineRule="auto"/>
        <w:rPr>
          <w:rFonts w:cs="Times New Roman"/>
          <w:b/>
          <w:color w:val="0000FF"/>
        </w:rPr>
      </w:pPr>
      <w:r w:rsidRPr="00557B9B">
        <w:rPr>
          <w:rFonts w:cs="Times New Roman"/>
          <w:b/>
          <w:color w:val="C00000"/>
        </w:rPr>
        <w:t>Câu 67:</w:t>
      </w:r>
      <w:r>
        <w:rPr>
          <w:rFonts w:cs="Times New Roman"/>
        </w:rPr>
        <w:t xml:space="preserve"> </w:t>
      </w:r>
      <w:r w:rsidR="00C82340" w:rsidRPr="001B6498">
        <w:rPr>
          <w:rFonts w:cs="Times New Roman"/>
        </w:rPr>
        <w:t>Có bao nhiêu electron thuộc phân lớp p trong cấu hình electron của nguyên tử Al (Z = 13)?</w:t>
      </w:r>
    </w:p>
    <w:p w14:paraId="0FFFD8D5" w14:textId="77777777" w:rsidR="00C82340" w:rsidRPr="001E219F" w:rsidRDefault="00C8234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1.</w:t>
      </w:r>
      <w:r w:rsidRPr="001E219F">
        <w:rPr>
          <w:rFonts w:cs="Times New Roman"/>
        </w:rPr>
        <w:tab/>
      </w:r>
      <w:r w:rsidRPr="00557B9B">
        <w:rPr>
          <w:rFonts w:cs="Times New Roman"/>
          <w:b/>
          <w:color w:val="0070C0"/>
        </w:rPr>
        <w:t xml:space="preserve">B. </w:t>
      </w:r>
      <w:r w:rsidRPr="001E219F">
        <w:rPr>
          <w:rFonts w:cs="Times New Roman"/>
        </w:rPr>
        <w:t>2.</w:t>
      </w:r>
      <w:r w:rsidRPr="001E219F">
        <w:rPr>
          <w:rFonts w:cs="Times New Roman"/>
        </w:rPr>
        <w:tab/>
      </w:r>
      <w:r w:rsidRPr="00557B9B">
        <w:rPr>
          <w:rFonts w:cs="Times New Roman"/>
          <w:b/>
          <w:color w:val="0070C0"/>
        </w:rPr>
        <w:t xml:space="preserve">C. </w:t>
      </w:r>
      <w:r w:rsidRPr="001E219F">
        <w:rPr>
          <w:rFonts w:cs="Times New Roman"/>
        </w:rPr>
        <w:t>6.</w:t>
      </w:r>
      <w:r w:rsidRPr="001E219F">
        <w:rPr>
          <w:rFonts w:cs="Times New Roman"/>
        </w:rPr>
        <w:tab/>
      </w:r>
      <w:r w:rsidRPr="00557B9B">
        <w:rPr>
          <w:rFonts w:cs="Times New Roman"/>
          <w:b/>
          <w:color w:val="0070C0"/>
        </w:rPr>
        <w:t xml:space="preserve">D. </w:t>
      </w:r>
      <w:r w:rsidRPr="001E219F">
        <w:rPr>
          <w:rFonts w:cs="Times New Roman"/>
        </w:rPr>
        <w:t>7.</w:t>
      </w:r>
    </w:p>
    <w:p w14:paraId="652E2EFB" w14:textId="63C55CC3" w:rsidR="00C82340" w:rsidRPr="001B6498" w:rsidRDefault="001B6498" w:rsidP="006B4C86">
      <w:pPr>
        <w:tabs>
          <w:tab w:val="left" w:pos="992"/>
        </w:tabs>
        <w:spacing w:before="120" w:line="240" w:lineRule="auto"/>
        <w:rPr>
          <w:rFonts w:cs="Times New Roman"/>
        </w:rPr>
      </w:pPr>
      <w:r w:rsidRPr="00557B9B">
        <w:rPr>
          <w:rFonts w:cs="Times New Roman"/>
          <w:b/>
          <w:color w:val="C00000"/>
        </w:rPr>
        <w:t>Câu 68:</w:t>
      </w:r>
      <w:r>
        <w:rPr>
          <w:rFonts w:cs="Times New Roman"/>
        </w:rPr>
        <w:t xml:space="preserve"> </w:t>
      </w:r>
      <w:r w:rsidR="00C82340" w:rsidRPr="001B6498">
        <w:rPr>
          <w:rFonts w:cs="Times New Roman"/>
        </w:rPr>
        <w:t xml:space="preserve">Cấu hình electron của một nguyên tử được biểu diễn dưới dạng các ô orbital như sau: </w:t>
      </w:r>
    </w:p>
    <w:p w14:paraId="37CD3797" w14:textId="77777777" w:rsidR="00C82340" w:rsidRPr="001E219F" w:rsidRDefault="00C82340" w:rsidP="006B4C86">
      <w:pPr>
        <w:pStyle w:val="ListParagraph"/>
        <w:tabs>
          <w:tab w:val="left" w:pos="992"/>
        </w:tabs>
        <w:spacing w:before="120" w:line="240" w:lineRule="auto"/>
        <w:ind w:left="992"/>
        <w:jc w:val="center"/>
        <w:rPr>
          <w:rFonts w:cs="Times New Roman"/>
          <w:b/>
          <w:bCs/>
        </w:rPr>
      </w:pPr>
      <w:r w:rsidRPr="001E219F">
        <w:rPr>
          <w:noProof/>
        </w:rPr>
        <w:drawing>
          <wp:inline distT="0" distB="0" distL="0" distR="0" wp14:anchorId="6D55F94E" wp14:editId="79F9396D">
            <wp:extent cx="1515649" cy="441934"/>
            <wp:effectExtent l="0" t="0" r="0" b="0"/>
            <wp:docPr id="1038892267" name="Picture 111" descr="A picture containing logo&#10;&#10;Description automatically generated">
              <a:extLst xmlns:a="http://schemas.openxmlformats.org/drawingml/2006/main">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F0C4D98-1604-E292-1256-7FB0948FFF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1" descr="A picture containing logo&#10;&#10;Description automatically generated">
                      <a:extLst>
                        <a:ext uri="{FF2B5EF4-FFF2-40B4-BE49-F238E27FC236}">
                          <a16:creationId xmlns:w15="http://schemas.microsoft.com/office/word/2012/wordml"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F0C4D98-1604-E292-1256-7FB0948FFFED}"/>
                        </a:ext>
                      </a:extLst>
                    </pic:cNvPr>
                    <pic:cNvPicPr>
                      <a:picLocks noChangeAspect="1"/>
                    </pic:cNvPicPr>
                  </pic:nvPicPr>
                  <pic:blipFill rotWithShape="1">
                    <a:blip r:embed="rId99"/>
                    <a:srcRect b="12526"/>
                    <a:stretch/>
                  </pic:blipFill>
                  <pic:spPr>
                    <a:xfrm>
                      <a:off x="0" y="0"/>
                      <a:ext cx="1570739" cy="457997"/>
                    </a:xfrm>
                    <a:prstGeom prst="rect">
                      <a:avLst/>
                    </a:prstGeom>
                  </pic:spPr>
                </pic:pic>
              </a:graphicData>
            </a:graphic>
          </wp:inline>
        </w:drawing>
      </w:r>
    </w:p>
    <w:p w14:paraId="56DA5E9E" w14:textId="77777777" w:rsidR="00C82340" w:rsidRPr="001E219F" w:rsidRDefault="00C82340" w:rsidP="006B4C86">
      <w:pPr>
        <w:pStyle w:val="ListParagraph"/>
        <w:tabs>
          <w:tab w:val="left" w:pos="992"/>
        </w:tabs>
        <w:spacing w:before="120" w:line="240" w:lineRule="auto"/>
        <w:ind w:left="992"/>
        <w:rPr>
          <w:rFonts w:cs="Times New Roman"/>
        </w:rPr>
      </w:pPr>
      <w:r w:rsidRPr="001E219F">
        <w:rPr>
          <w:rFonts w:cs="Times New Roman"/>
        </w:rPr>
        <w:t>Số electron hoá trị và tính chất đặc trưng của nguyên tố hoá học này là</w:t>
      </w:r>
    </w:p>
    <w:p w14:paraId="126CA72C" w14:textId="77777777" w:rsidR="00C82340" w:rsidRPr="001E219F" w:rsidRDefault="00C82340"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1E219F">
        <w:rPr>
          <w:rFonts w:cs="Times New Roman"/>
        </w:rPr>
        <w:t>3, tính kim loại.</w:t>
      </w:r>
      <w:r w:rsidRPr="001E219F">
        <w:rPr>
          <w:rFonts w:cs="Times New Roman"/>
        </w:rPr>
        <w:tab/>
      </w:r>
      <w:r w:rsidRPr="00557B9B">
        <w:rPr>
          <w:rFonts w:cs="Times New Roman"/>
          <w:b/>
          <w:color w:val="0070C0"/>
        </w:rPr>
        <w:t xml:space="preserve">B. </w:t>
      </w:r>
      <w:r w:rsidRPr="001E219F">
        <w:rPr>
          <w:rFonts w:cs="Times New Roman"/>
        </w:rPr>
        <w:t>5, tính phi kim.</w:t>
      </w:r>
      <w:r w:rsidRPr="001E219F">
        <w:rPr>
          <w:rFonts w:cs="Times New Roman"/>
        </w:rPr>
        <w:tab/>
      </w:r>
      <w:r w:rsidRPr="00557B9B">
        <w:rPr>
          <w:rFonts w:cs="Times New Roman"/>
          <w:b/>
          <w:color w:val="0070C0"/>
        </w:rPr>
        <w:t xml:space="preserve">C. </w:t>
      </w:r>
      <w:r w:rsidRPr="001E219F">
        <w:rPr>
          <w:rFonts w:cs="Times New Roman"/>
        </w:rPr>
        <w:t>6, tính phi kim.</w:t>
      </w:r>
      <w:r w:rsidRPr="001E219F">
        <w:rPr>
          <w:rFonts w:cs="Times New Roman"/>
        </w:rPr>
        <w:tab/>
      </w:r>
      <w:r w:rsidRPr="00557B9B">
        <w:rPr>
          <w:rFonts w:cs="Times New Roman"/>
          <w:b/>
          <w:color w:val="0070C0"/>
        </w:rPr>
        <w:t xml:space="preserve">D. </w:t>
      </w:r>
      <w:r w:rsidRPr="001E219F">
        <w:rPr>
          <w:rFonts w:cs="Times New Roman"/>
        </w:rPr>
        <w:t>4, tính kim loại.</w:t>
      </w:r>
    </w:p>
    <w:p w14:paraId="190974BF" w14:textId="6BFEB133" w:rsidR="00F72744" w:rsidRPr="001B6498" w:rsidRDefault="001B6498" w:rsidP="006B4C86">
      <w:pPr>
        <w:tabs>
          <w:tab w:val="left" w:pos="992"/>
        </w:tabs>
        <w:spacing w:before="120" w:line="240" w:lineRule="auto"/>
        <w:rPr>
          <w:lang w:val="fr-FR"/>
        </w:rPr>
      </w:pPr>
      <w:r w:rsidRPr="00557B9B">
        <w:rPr>
          <w:b/>
          <w:color w:val="C00000"/>
          <w:lang w:val="fr-FR"/>
        </w:rPr>
        <w:t>Câu 69:</w:t>
      </w:r>
      <w:r>
        <w:rPr>
          <w:lang w:val="fr-FR"/>
        </w:rPr>
        <w:t xml:space="preserve"> </w:t>
      </w:r>
      <w:r w:rsidR="00F72744" w:rsidRPr="001B6498">
        <w:rPr>
          <w:lang w:val="fr-FR"/>
        </w:rPr>
        <w:t>Nguyên tố có Z = 11 thuộc loại nguyên tố</w:t>
      </w:r>
    </w:p>
    <w:p w14:paraId="1AD07DAF" w14:textId="77777777" w:rsidR="00F72744" w:rsidRPr="001E219F" w:rsidRDefault="00F72744"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s.</w:t>
      </w:r>
      <w:r w:rsidRPr="001E219F">
        <w:rPr>
          <w:lang w:val="fr-FR"/>
        </w:rPr>
        <w:tab/>
      </w:r>
      <w:r w:rsidRPr="00557B9B">
        <w:rPr>
          <w:b/>
          <w:color w:val="0070C0"/>
          <w:lang w:val="fr-FR"/>
        </w:rPr>
        <w:t xml:space="preserve">B. </w:t>
      </w:r>
      <w:r w:rsidRPr="001E219F">
        <w:rPr>
          <w:lang w:val="fr-FR"/>
        </w:rPr>
        <w:t>p.</w:t>
      </w:r>
      <w:r w:rsidRPr="001E219F">
        <w:rPr>
          <w:b/>
          <w:lang w:val="fr-FR"/>
        </w:rPr>
        <w:tab/>
      </w:r>
      <w:r w:rsidRPr="00557B9B">
        <w:rPr>
          <w:b/>
          <w:color w:val="0070C0"/>
          <w:lang w:val="fr-FR"/>
        </w:rPr>
        <w:t xml:space="preserve">C. </w:t>
      </w:r>
      <w:r w:rsidRPr="001E219F">
        <w:rPr>
          <w:lang w:val="fr-FR"/>
        </w:rPr>
        <w:t>d.</w:t>
      </w:r>
      <w:r w:rsidRPr="001E219F">
        <w:rPr>
          <w:lang w:val="fr-FR"/>
        </w:rPr>
        <w:tab/>
      </w:r>
      <w:r w:rsidRPr="00557B9B">
        <w:rPr>
          <w:b/>
          <w:color w:val="0070C0"/>
          <w:lang w:val="fr-FR"/>
        </w:rPr>
        <w:t xml:space="preserve">D. </w:t>
      </w:r>
      <w:r w:rsidRPr="001E219F">
        <w:rPr>
          <w:lang w:val="fr-FR"/>
        </w:rPr>
        <w:t>f.</w:t>
      </w:r>
    </w:p>
    <w:p w14:paraId="4B726230" w14:textId="65195F81" w:rsidR="00F72744" w:rsidRPr="001B6498" w:rsidRDefault="001B6498" w:rsidP="006B4C86">
      <w:pPr>
        <w:tabs>
          <w:tab w:val="left" w:pos="992"/>
        </w:tabs>
        <w:spacing w:before="120" w:line="240" w:lineRule="auto"/>
        <w:rPr>
          <w:color w:val="000000"/>
        </w:rPr>
      </w:pPr>
      <w:r w:rsidRPr="00557B9B">
        <w:rPr>
          <w:b/>
          <w:color w:val="C00000"/>
        </w:rPr>
        <w:lastRenderedPageBreak/>
        <w:t>Câu 70:</w:t>
      </w:r>
      <w:r>
        <w:rPr>
          <w:color w:val="000000"/>
        </w:rPr>
        <w:t xml:space="preserve"> </w:t>
      </w:r>
      <w:r w:rsidR="00F72744" w:rsidRPr="001B6498">
        <w:rPr>
          <w:color w:val="000000"/>
        </w:rPr>
        <w:t>Cấu hình electron nào sau đây của nguyên tố kim loại?</w:t>
      </w:r>
    </w:p>
    <w:p w14:paraId="7E2DAD71" w14:textId="77777777" w:rsidR="00F72744" w:rsidRPr="001E219F" w:rsidRDefault="00F72744" w:rsidP="006B4C86">
      <w:pPr>
        <w:tabs>
          <w:tab w:val="left" w:pos="3402"/>
          <w:tab w:val="left" w:pos="5669"/>
          <w:tab w:val="left" w:pos="7937"/>
        </w:tabs>
        <w:spacing w:line="240" w:lineRule="auto"/>
        <w:ind w:left="992"/>
        <w:rPr>
          <w:color w:val="000000"/>
        </w:rPr>
      </w:pPr>
      <w:r w:rsidRPr="00557B9B">
        <w:rPr>
          <w:b/>
          <w:bCs/>
          <w:color w:val="0070C0"/>
        </w:rPr>
        <w:t xml:space="preserve">A.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6</w:t>
      </w:r>
      <w:r w:rsidRPr="001E219F">
        <w:rPr>
          <w:color w:val="000000"/>
        </w:rPr>
        <w:t>.</w:t>
      </w:r>
      <w:r w:rsidRPr="001E219F">
        <w:rPr>
          <w:color w:val="000000"/>
        </w:rPr>
        <w:tab/>
      </w:r>
      <w:r w:rsidRPr="00557B9B">
        <w:rPr>
          <w:b/>
          <w:bCs/>
          <w:color w:val="0070C0"/>
        </w:rPr>
        <w:t xml:space="preserve">B.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5</w:t>
      </w:r>
      <w:r w:rsidRPr="001E219F">
        <w:rPr>
          <w:color w:val="000000"/>
        </w:rPr>
        <w:t>.</w:t>
      </w:r>
      <w:r w:rsidRPr="001E219F">
        <w:rPr>
          <w:color w:val="000000"/>
        </w:rPr>
        <w:tab/>
      </w:r>
      <w:r w:rsidRPr="00557B9B">
        <w:rPr>
          <w:b/>
          <w:bCs/>
          <w:color w:val="0070C0"/>
        </w:rPr>
        <w:t xml:space="preserve">C.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3</w:t>
      </w:r>
      <w:r w:rsidRPr="001E219F">
        <w:rPr>
          <w:color w:val="000000"/>
        </w:rPr>
        <w:t>.</w:t>
      </w:r>
      <w:r w:rsidRPr="001E219F">
        <w:rPr>
          <w:color w:val="000000"/>
        </w:rPr>
        <w:tab/>
      </w:r>
      <w:r w:rsidRPr="00557B9B">
        <w:rPr>
          <w:b/>
          <w:bCs/>
          <w:color w:val="0070C0"/>
        </w:rPr>
        <w:t xml:space="preserve">D. </w:t>
      </w:r>
      <w:r w:rsidRPr="001E219F">
        <w:rPr>
          <w:color w:val="000000"/>
        </w:rPr>
        <w:t>1s</w:t>
      </w:r>
      <w:r w:rsidRPr="001E219F">
        <w:rPr>
          <w:color w:val="000000"/>
          <w:vertAlign w:val="superscript"/>
        </w:rPr>
        <w:t>2</w:t>
      </w:r>
      <w:r w:rsidRPr="001E219F">
        <w:rPr>
          <w:color w:val="000000"/>
        </w:rPr>
        <w:t>2s</w:t>
      </w:r>
      <w:r w:rsidRPr="001E219F">
        <w:rPr>
          <w:color w:val="000000"/>
          <w:vertAlign w:val="superscript"/>
        </w:rPr>
        <w:t>2</w:t>
      </w:r>
      <w:r w:rsidRPr="001E219F">
        <w:rPr>
          <w:color w:val="000000"/>
        </w:rPr>
        <w:t>2p</w:t>
      </w:r>
      <w:r w:rsidRPr="001E219F">
        <w:rPr>
          <w:color w:val="000000"/>
          <w:vertAlign w:val="superscript"/>
        </w:rPr>
        <w:t>6</w:t>
      </w:r>
      <w:r w:rsidRPr="001E219F">
        <w:rPr>
          <w:color w:val="000000"/>
        </w:rPr>
        <w:t>3s</w:t>
      </w:r>
      <w:r w:rsidRPr="001E219F">
        <w:rPr>
          <w:color w:val="000000"/>
          <w:vertAlign w:val="superscript"/>
        </w:rPr>
        <w:t>2</w:t>
      </w:r>
      <w:r w:rsidRPr="001E219F">
        <w:rPr>
          <w:color w:val="000000"/>
        </w:rPr>
        <w:t>3p</w:t>
      </w:r>
      <w:r w:rsidRPr="001E219F">
        <w:rPr>
          <w:color w:val="000000"/>
          <w:vertAlign w:val="superscript"/>
        </w:rPr>
        <w:t>1</w:t>
      </w:r>
      <w:r w:rsidRPr="001E219F">
        <w:rPr>
          <w:color w:val="000000"/>
        </w:rPr>
        <w:t>.</w:t>
      </w:r>
    </w:p>
    <w:p w14:paraId="652CAC05" w14:textId="3EBFFE41" w:rsidR="002171A0" w:rsidRPr="001E219F" w:rsidRDefault="001B6498" w:rsidP="006B4C86">
      <w:pPr>
        <w:tabs>
          <w:tab w:val="left" w:pos="992"/>
        </w:tabs>
        <w:spacing w:before="120" w:line="240" w:lineRule="auto"/>
      </w:pPr>
      <w:r w:rsidRPr="00557B9B">
        <w:rPr>
          <w:b/>
          <w:color w:val="C00000"/>
        </w:rPr>
        <w:t>Câu 71:</w:t>
      </w:r>
      <w:r>
        <w:t xml:space="preserve"> </w:t>
      </w:r>
      <w:r w:rsidR="002171A0" w:rsidRPr="001E219F">
        <w:t>X được dùng làm chất bán dẫn trong kĩ thuật vô tuyến điện, chế tạo pin mặt trời. Nguyên tử của nguyên tố X có 3 lớp electron. Lớp ngoài cùng có 4 electron. Cấu hình electron của X là</w:t>
      </w:r>
    </w:p>
    <w:p w14:paraId="7DD02FF4" w14:textId="77777777" w:rsidR="002171A0" w:rsidRPr="001E219F" w:rsidRDefault="002171A0" w:rsidP="006B4C86">
      <w:pPr>
        <w:tabs>
          <w:tab w:val="left" w:pos="3402"/>
          <w:tab w:val="left" w:pos="5669"/>
          <w:tab w:val="left" w:pos="7937"/>
        </w:tabs>
        <w:spacing w:line="240" w:lineRule="auto"/>
        <w:ind w:left="992"/>
      </w:pPr>
      <w:r w:rsidRPr="00557B9B">
        <w:rPr>
          <w:b/>
          <w:color w:val="0070C0"/>
        </w:rPr>
        <w:t xml:space="preserve">A.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3</w:t>
      </w:r>
      <w:r w:rsidRPr="001E219F">
        <w:t>.</w:t>
      </w:r>
      <w:r w:rsidRPr="001E219F">
        <w:tab/>
      </w:r>
      <w:r w:rsidRPr="00557B9B">
        <w:rPr>
          <w:b/>
          <w:color w:val="0070C0"/>
        </w:rPr>
        <w:t xml:space="preserve">B.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5</w:t>
      </w:r>
      <w:r w:rsidRPr="001E219F">
        <w:t>.</w:t>
      </w:r>
      <w:r w:rsidRPr="001E219F">
        <w:tab/>
      </w:r>
      <w:r w:rsidRPr="00557B9B">
        <w:rPr>
          <w:b/>
          <w:color w:val="0070C0"/>
        </w:rPr>
        <w:t xml:space="preserve">C.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2</w:t>
      </w:r>
      <w:r w:rsidRPr="001E219F">
        <w:t>.</w:t>
      </w:r>
      <w:r w:rsidRPr="001E219F">
        <w:tab/>
      </w:r>
      <w:r w:rsidRPr="00557B9B">
        <w:rPr>
          <w:b/>
          <w:color w:val="0070C0"/>
        </w:rPr>
        <w:t xml:space="preserve">D. </w:t>
      </w:r>
      <w:r w:rsidRPr="001E219F">
        <w:t>1s</w:t>
      </w:r>
      <w:r w:rsidRPr="001E219F">
        <w:rPr>
          <w:vertAlign w:val="superscript"/>
        </w:rPr>
        <w:t>2</w:t>
      </w:r>
      <w:r w:rsidRPr="001E219F">
        <w:t>2s</w:t>
      </w:r>
      <w:r w:rsidRPr="001E219F">
        <w:rPr>
          <w:vertAlign w:val="superscript"/>
        </w:rPr>
        <w:t>2</w:t>
      </w:r>
      <w:r w:rsidRPr="001E219F">
        <w:t>2p</w:t>
      </w:r>
      <w:r w:rsidRPr="001E219F">
        <w:rPr>
          <w:vertAlign w:val="superscript"/>
        </w:rPr>
        <w:t>5</w:t>
      </w:r>
      <w:r w:rsidRPr="001E219F">
        <w:t>3s</w:t>
      </w:r>
      <w:r w:rsidRPr="001E219F">
        <w:rPr>
          <w:vertAlign w:val="superscript"/>
        </w:rPr>
        <w:t>2</w:t>
      </w:r>
      <w:r w:rsidRPr="001E219F">
        <w:t>3p</w:t>
      </w:r>
      <w:r w:rsidRPr="001E219F">
        <w:rPr>
          <w:vertAlign w:val="superscript"/>
        </w:rPr>
        <w:t>4</w:t>
      </w:r>
      <w:r w:rsidRPr="001E219F">
        <w:t>.</w:t>
      </w:r>
    </w:p>
    <w:p w14:paraId="2F4BF73F" w14:textId="51D65EC0" w:rsidR="00C82340" w:rsidRPr="001B6498" w:rsidRDefault="001B6498" w:rsidP="006B4C86">
      <w:pPr>
        <w:tabs>
          <w:tab w:val="left" w:pos="992"/>
        </w:tabs>
        <w:spacing w:line="240" w:lineRule="auto"/>
        <w:rPr>
          <w:lang w:val="fr-FR"/>
        </w:rPr>
      </w:pPr>
      <w:r w:rsidRPr="00557B9B">
        <w:rPr>
          <w:b/>
          <w:color w:val="C00000"/>
          <w:lang w:val="fr-FR"/>
        </w:rPr>
        <w:t>Câu 72:</w:t>
      </w:r>
      <w:r>
        <w:rPr>
          <w:lang w:val="fr-FR"/>
        </w:rPr>
        <w:t xml:space="preserve"> </w:t>
      </w:r>
      <w:r w:rsidR="00C82340" w:rsidRPr="001B6498">
        <w:rPr>
          <w:lang w:val="fr-FR"/>
        </w:rPr>
        <w:t>Các electron của nguyên tử nguyên tố X được phân bố trên 3 lớp, lớp thứ ba có 6 electron. Số đơn vị điện tích hạt nhân nguyên tử của nguyên tố X là</w:t>
      </w:r>
    </w:p>
    <w:p w14:paraId="1058F911" w14:textId="77777777" w:rsidR="00C82340" w:rsidRPr="001E219F" w:rsidRDefault="00C82340" w:rsidP="006B4C86">
      <w:pPr>
        <w:tabs>
          <w:tab w:val="left" w:pos="3402"/>
          <w:tab w:val="left" w:pos="5669"/>
          <w:tab w:val="left" w:pos="7937"/>
        </w:tabs>
        <w:spacing w:line="240" w:lineRule="auto"/>
        <w:ind w:left="992"/>
        <w:rPr>
          <w:lang w:val="fr-FR"/>
        </w:rPr>
      </w:pPr>
      <w:r w:rsidRPr="00557B9B">
        <w:rPr>
          <w:b/>
          <w:color w:val="0070C0"/>
          <w:lang w:val="fr-FR"/>
        </w:rPr>
        <w:t xml:space="preserve">A. </w:t>
      </w:r>
      <w:r w:rsidRPr="001E219F">
        <w:rPr>
          <w:lang w:val="fr-FR"/>
        </w:rPr>
        <w:t>6.</w:t>
      </w:r>
      <w:r w:rsidRPr="001E219F">
        <w:rPr>
          <w:lang w:val="fr-FR"/>
        </w:rPr>
        <w:tab/>
      </w:r>
      <w:r w:rsidRPr="00557B9B">
        <w:rPr>
          <w:b/>
          <w:color w:val="0070C0"/>
          <w:lang w:val="fr-FR"/>
        </w:rPr>
        <w:t xml:space="preserve">B. </w:t>
      </w:r>
      <w:r w:rsidRPr="001E219F">
        <w:rPr>
          <w:lang w:val="fr-FR"/>
        </w:rPr>
        <w:t>8.</w:t>
      </w:r>
      <w:r w:rsidRPr="001E219F">
        <w:rPr>
          <w:b/>
          <w:lang w:val="fr-FR"/>
        </w:rPr>
        <w:tab/>
      </w:r>
      <w:r w:rsidRPr="00557B9B">
        <w:rPr>
          <w:b/>
          <w:color w:val="0070C0"/>
          <w:lang w:val="fr-FR"/>
        </w:rPr>
        <w:t xml:space="preserve">C. </w:t>
      </w:r>
      <w:r w:rsidRPr="001E219F">
        <w:rPr>
          <w:lang w:val="fr-FR"/>
        </w:rPr>
        <w:t>14.</w:t>
      </w:r>
      <w:r w:rsidRPr="001E219F">
        <w:rPr>
          <w:lang w:val="fr-FR"/>
        </w:rPr>
        <w:tab/>
      </w:r>
      <w:r w:rsidRPr="00557B9B">
        <w:rPr>
          <w:b/>
          <w:color w:val="0070C0"/>
          <w:lang w:val="fr-FR"/>
        </w:rPr>
        <w:t xml:space="preserve">D. </w:t>
      </w:r>
      <w:r w:rsidRPr="001E219F">
        <w:rPr>
          <w:lang w:val="fr-FR"/>
        </w:rPr>
        <w:t>16.</w:t>
      </w:r>
    </w:p>
    <w:p w14:paraId="4057B819" w14:textId="51047BD3" w:rsidR="00C82340" w:rsidRPr="001E219F" w:rsidRDefault="001B6498" w:rsidP="006B4C86">
      <w:pPr>
        <w:tabs>
          <w:tab w:val="left" w:pos="992"/>
        </w:tabs>
        <w:spacing w:before="120" w:line="240" w:lineRule="auto"/>
      </w:pPr>
      <w:r w:rsidRPr="00557B9B">
        <w:rPr>
          <w:b/>
          <w:color w:val="C00000"/>
        </w:rPr>
        <w:t>Câu 73:</w:t>
      </w:r>
      <w:r>
        <w:t xml:space="preserve"> </w:t>
      </w:r>
      <w:r w:rsidR="00C82340" w:rsidRPr="001E219F">
        <w:t>Ở trạng thái cơ bản, nguyên tử của nguyên tố X có 4 electron ở lớp L (lớp thứ hai). Số proton có trong nguyên tử X là</w:t>
      </w:r>
    </w:p>
    <w:p w14:paraId="003E7665" w14:textId="77777777" w:rsidR="00C82340" w:rsidRPr="001E219F" w:rsidRDefault="00C82340" w:rsidP="006B4C86">
      <w:pPr>
        <w:tabs>
          <w:tab w:val="left" w:pos="3402"/>
          <w:tab w:val="left" w:pos="5669"/>
          <w:tab w:val="left" w:pos="7937"/>
        </w:tabs>
        <w:spacing w:line="240" w:lineRule="auto"/>
        <w:ind w:left="992"/>
      </w:pPr>
      <w:r w:rsidRPr="00557B9B">
        <w:rPr>
          <w:b/>
          <w:color w:val="0070C0"/>
        </w:rPr>
        <w:t xml:space="preserve">A. </w:t>
      </w:r>
      <w:r w:rsidRPr="001E219F">
        <w:t>7.</w:t>
      </w:r>
      <w:r w:rsidRPr="001E219F">
        <w:tab/>
      </w:r>
      <w:r w:rsidRPr="00557B9B">
        <w:rPr>
          <w:b/>
          <w:color w:val="0070C0"/>
        </w:rPr>
        <w:t xml:space="preserve">B. </w:t>
      </w:r>
      <w:r w:rsidRPr="001E219F">
        <w:t>6.</w:t>
      </w:r>
      <w:r w:rsidRPr="001E219F">
        <w:tab/>
      </w:r>
      <w:r w:rsidRPr="00557B9B">
        <w:rPr>
          <w:b/>
          <w:color w:val="0070C0"/>
        </w:rPr>
        <w:t xml:space="preserve">C. </w:t>
      </w:r>
      <w:r w:rsidRPr="001E219F">
        <w:t>8.</w:t>
      </w:r>
      <w:r w:rsidRPr="001E219F">
        <w:tab/>
      </w:r>
      <w:r w:rsidRPr="00557B9B">
        <w:rPr>
          <w:b/>
          <w:color w:val="0070C0"/>
        </w:rPr>
        <w:t xml:space="preserve">D. </w:t>
      </w:r>
      <w:r w:rsidRPr="001E219F">
        <w:t>5.</w:t>
      </w:r>
    </w:p>
    <w:p w14:paraId="7750B5F6" w14:textId="44793DCC" w:rsidR="00C82340" w:rsidRPr="001B6498" w:rsidRDefault="001B6498" w:rsidP="006B4C86">
      <w:pPr>
        <w:tabs>
          <w:tab w:val="left" w:pos="992"/>
        </w:tabs>
        <w:spacing w:before="120" w:line="240" w:lineRule="auto"/>
        <w:rPr>
          <w:color w:val="000000"/>
        </w:rPr>
      </w:pPr>
      <w:r w:rsidRPr="00557B9B">
        <w:rPr>
          <w:b/>
          <w:color w:val="C00000"/>
        </w:rPr>
        <w:t>Câu 74:</w:t>
      </w:r>
      <w:r>
        <w:rPr>
          <w:color w:val="000000"/>
        </w:rPr>
        <w:t xml:space="preserve"> </w:t>
      </w:r>
      <w:r w:rsidR="00C82340" w:rsidRPr="001B6498">
        <w:rPr>
          <w:color w:val="000000"/>
        </w:rPr>
        <w:t>Cấu hình electron ở trạng thái cơ bản của nguyên tử nguyên tố X có tổng số electron trong các phân lớp p là 8. Nguyên tố X là</w:t>
      </w:r>
    </w:p>
    <w:p w14:paraId="6E61A430" w14:textId="77777777" w:rsidR="00C82340" w:rsidRDefault="00C82340" w:rsidP="006B4C86">
      <w:pPr>
        <w:tabs>
          <w:tab w:val="left" w:pos="3402"/>
          <w:tab w:val="left" w:pos="5669"/>
          <w:tab w:val="left" w:pos="7937"/>
        </w:tabs>
        <w:spacing w:line="240" w:lineRule="auto"/>
        <w:ind w:left="992"/>
        <w:rPr>
          <w:color w:val="000000"/>
        </w:rPr>
      </w:pPr>
      <w:r w:rsidRPr="00557B9B">
        <w:rPr>
          <w:b/>
          <w:bCs/>
          <w:color w:val="0070C0"/>
        </w:rPr>
        <w:t xml:space="preserve">A. </w:t>
      </w:r>
      <w:r w:rsidRPr="001E219F">
        <w:rPr>
          <w:color w:val="000000"/>
        </w:rPr>
        <w:t>Si (Z = 14).</w:t>
      </w:r>
      <w:r w:rsidRPr="001E219F">
        <w:rPr>
          <w:color w:val="000000"/>
        </w:rPr>
        <w:tab/>
      </w:r>
      <w:r w:rsidRPr="00557B9B">
        <w:rPr>
          <w:b/>
          <w:bCs/>
          <w:color w:val="0070C0"/>
        </w:rPr>
        <w:t xml:space="preserve">B. </w:t>
      </w:r>
      <w:r w:rsidRPr="001E219F">
        <w:rPr>
          <w:color w:val="000000"/>
        </w:rPr>
        <w:t>O (Z = 8).</w:t>
      </w:r>
      <w:r w:rsidRPr="001E219F">
        <w:rPr>
          <w:color w:val="000000"/>
        </w:rPr>
        <w:tab/>
      </w:r>
      <w:r w:rsidRPr="00557B9B">
        <w:rPr>
          <w:b/>
          <w:bCs/>
          <w:color w:val="0070C0"/>
        </w:rPr>
        <w:t xml:space="preserve">C. </w:t>
      </w:r>
      <w:r w:rsidRPr="001E219F">
        <w:rPr>
          <w:color w:val="000000"/>
        </w:rPr>
        <w:t>Al (Z = 13).</w:t>
      </w:r>
      <w:r w:rsidRPr="001E219F">
        <w:rPr>
          <w:color w:val="000000"/>
        </w:rPr>
        <w:tab/>
      </w:r>
      <w:r w:rsidRPr="00557B9B">
        <w:rPr>
          <w:b/>
          <w:bCs/>
          <w:color w:val="0070C0"/>
        </w:rPr>
        <w:t xml:space="preserve">D. </w:t>
      </w:r>
      <w:r w:rsidRPr="001E219F">
        <w:rPr>
          <w:color w:val="000000"/>
        </w:rPr>
        <w:t>Cl (Z = 17).</w:t>
      </w:r>
    </w:p>
    <w:p w14:paraId="34192353" w14:textId="36AB0213" w:rsidR="00BC3D2F" w:rsidRPr="003B5505" w:rsidRDefault="001B6498" w:rsidP="006B4C86">
      <w:pPr>
        <w:tabs>
          <w:tab w:val="left" w:pos="992"/>
        </w:tabs>
        <w:spacing w:before="120" w:line="240" w:lineRule="auto"/>
      </w:pPr>
      <w:r w:rsidRPr="00557B9B">
        <w:rPr>
          <w:b/>
          <w:color w:val="C00000"/>
        </w:rPr>
        <w:t>Câu 75:</w:t>
      </w:r>
      <w:r>
        <w:t xml:space="preserve"> </w:t>
      </w:r>
      <w:r w:rsidR="00BC3D2F" w:rsidRPr="003B5505">
        <w:t>Các nguyên tố xếp ở chu kì 6 có số lớp electron trong nguyên tử là</w:t>
      </w:r>
    </w:p>
    <w:p w14:paraId="436CF18E" w14:textId="77777777" w:rsidR="00BC3D2F" w:rsidRPr="003B5505" w:rsidRDefault="00BC3D2F" w:rsidP="006B4C86">
      <w:pPr>
        <w:tabs>
          <w:tab w:val="left" w:pos="3402"/>
          <w:tab w:val="left" w:pos="5669"/>
          <w:tab w:val="left" w:pos="7937"/>
        </w:tabs>
        <w:spacing w:line="240" w:lineRule="auto"/>
        <w:ind w:left="992"/>
        <w:rPr>
          <w:color w:val="000000"/>
        </w:rPr>
      </w:pPr>
      <w:r w:rsidRPr="00557B9B">
        <w:rPr>
          <w:rStyle w:val="fontstyle01"/>
          <w:color w:val="0070C0"/>
        </w:rPr>
        <w:t xml:space="preserve">A. </w:t>
      </w:r>
      <w:r w:rsidRPr="003B5505">
        <w:rPr>
          <w:rStyle w:val="fontstyle21"/>
        </w:rPr>
        <w:t>3.</w:t>
      </w:r>
      <w:r w:rsidRPr="003B5505">
        <w:rPr>
          <w:rStyle w:val="fontstyle21"/>
        </w:rPr>
        <w:tab/>
      </w:r>
      <w:r w:rsidRPr="00557B9B">
        <w:rPr>
          <w:rStyle w:val="fontstyle01"/>
          <w:color w:val="0070C0"/>
        </w:rPr>
        <w:t xml:space="preserve">B. </w:t>
      </w:r>
      <w:r w:rsidRPr="003B5505">
        <w:rPr>
          <w:rStyle w:val="fontstyle21"/>
        </w:rPr>
        <w:t>5.</w:t>
      </w:r>
      <w:r w:rsidRPr="003B5505">
        <w:rPr>
          <w:rStyle w:val="fontstyle21"/>
        </w:rPr>
        <w:tab/>
      </w:r>
      <w:r w:rsidRPr="00557B9B">
        <w:rPr>
          <w:rStyle w:val="fontstyle01"/>
          <w:color w:val="0070C0"/>
        </w:rPr>
        <w:t xml:space="preserve">C. </w:t>
      </w:r>
      <w:r w:rsidRPr="003B5505">
        <w:rPr>
          <w:rStyle w:val="fontstyle21"/>
        </w:rPr>
        <w:t>6.</w:t>
      </w:r>
      <w:r w:rsidRPr="003B5505">
        <w:rPr>
          <w:rStyle w:val="fontstyle21"/>
        </w:rPr>
        <w:tab/>
      </w:r>
      <w:r w:rsidRPr="00557B9B">
        <w:rPr>
          <w:rStyle w:val="fontstyle01"/>
          <w:color w:val="0070C0"/>
        </w:rPr>
        <w:t xml:space="preserve">D. </w:t>
      </w:r>
      <w:r w:rsidRPr="003B5505">
        <w:rPr>
          <w:rStyle w:val="fontstyle21"/>
        </w:rPr>
        <w:t>7.</w:t>
      </w:r>
    </w:p>
    <w:p w14:paraId="457BBC96" w14:textId="700A3B0E" w:rsidR="00BC3D2F" w:rsidRPr="003B5505" w:rsidRDefault="001B6498" w:rsidP="006B4C86">
      <w:pPr>
        <w:tabs>
          <w:tab w:val="left" w:pos="992"/>
        </w:tabs>
        <w:spacing w:before="120" w:line="240" w:lineRule="auto"/>
      </w:pPr>
      <w:r w:rsidRPr="00557B9B">
        <w:rPr>
          <w:b/>
          <w:color w:val="C00000"/>
        </w:rPr>
        <w:t>Câu 76:</w:t>
      </w:r>
      <w:r>
        <w:t xml:space="preserve"> </w:t>
      </w:r>
      <w:r w:rsidR="00BC3D2F" w:rsidRPr="003B5505">
        <w:t>Số nguyên tố trong chu kì 3 và 5 là</w:t>
      </w:r>
    </w:p>
    <w:p w14:paraId="36FEA4D4" w14:textId="77777777" w:rsidR="00BC3D2F" w:rsidRPr="003B5505" w:rsidRDefault="00BC3D2F" w:rsidP="006B4C86">
      <w:pPr>
        <w:tabs>
          <w:tab w:val="left" w:pos="3402"/>
          <w:tab w:val="left" w:pos="5669"/>
          <w:tab w:val="left" w:pos="7937"/>
        </w:tabs>
        <w:spacing w:line="240" w:lineRule="auto"/>
        <w:ind w:left="992"/>
        <w:rPr>
          <w:color w:val="000000"/>
        </w:rPr>
      </w:pPr>
      <w:r w:rsidRPr="00557B9B">
        <w:rPr>
          <w:rStyle w:val="fontstyle01"/>
          <w:color w:val="0070C0"/>
        </w:rPr>
        <w:t xml:space="preserve">A. </w:t>
      </w:r>
      <w:r w:rsidRPr="003B5505">
        <w:rPr>
          <w:rStyle w:val="fontstyle21"/>
        </w:rPr>
        <w:t>8 và 18.</w:t>
      </w:r>
      <w:r w:rsidRPr="003B5505">
        <w:rPr>
          <w:rStyle w:val="fontstyle21"/>
        </w:rPr>
        <w:tab/>
      </w:r>
      <w:r w:rsidRPr="00557B9B">
        <w:rPr>
          <w:rStyle w:val="fontstyle01"/>
          <w:color w:val="0070C0"/>
        </w:rPr>
        <w:t xml:space="preserve">B. </w:t>
      </w:r>
      <w:r w:rsidRPr="003B5505">
        <w:rPr>
          <w:rStyle w:val="fontstyle21"/>
        </w:rPr>
        <w:t>18 và 8.</w:t>
      </w:r>
      <w:r w:rsidRPr="003B5505">
        <w:rPr>
          <w:rStyle w:val="fontstyle21"/>
        </w:rPr>
        <w:tab/>
      </w:r>
      <w:r w:rsidRPr="00557B9B">
        <w:rPr>
          <w:rStyle w:val="fontstyle01"/>
          <w:color w:val="0070C0"/>
        </w:rPr>
        <w:t xml:space="preserve">C. </w:t>
      </w:r>
      <w:r w:rsidRPr="003B5505">
        <w:rPr>
          <w:rStyle w:val="fontstyle21"/>
        </w:rPr>
        <w:t>8 và 8.</w:t>
      </w:r>
      <w:r w:rsidRPr="003B5505">
        <w:rPr>
          <w:rStyle w:val="fontstyle21"/>
        </w:rPr>
        <w:tab/>
      </w:r>
      <w:r w:rsidRPr="00557B9B">
        <w:rPr>
          <w:rStyle w:val="fontstyle01"/>
          <w:color w:val="0070C0"/>
        </w:rPr>
        <w:t xml:space="preserve">D. </w:t>
      </w:r>
      <w:r w:rsidRPr="003B5505">
        <w:rPr>
          <w:rStyle w:val="fontstyle21"/>
        </w:rPr>
        <w:t>18 và 18.</w:t>
      </w:r>
    </w:p>
    <w:p w14:paraId="620626CA" w14:textId="33F8FDA3" w:rsidR="00BC3D2F" w:rsidRPr="003B5505" w:rsidRDefault="001B6498" w:rsidP="006B4C86">
      <w:pPr>
        <w:tabs>
          <w:tab w:val="left" w:pos="992"/>
        </w:tabs>
        <w:spacing w:before="120" w:line="240" w:lineRule="auto"/>
      </w:pPr>
      <w:r w:rsidRPr="00557B9B">
        <w:rPr>
          <w:b/>
          <w:color w:val="C00000"/>
        </w:rPr>
        <w:t>Câu 77:</w:t>
      </w:r>
      <w:r>
        <w:t xml:space="preserve"> </w:t>
      </w:r>
      <w:r w:rsidR="00BC3D2F" w:rsidRPr="003B5505">
        <w:t>Chu kì là dãy các nguyên tố được xếp theo chiều điện tích hạt nhân tăng dần, nguyên tử của chúng có cùng</w:t>
      </w:r>
    </w:p>
    <w:p w14:paraId="210B020E"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số electron.</w:t>
      </w:r>
      <w:r w:rsidRPr="003B5505">
        <w:tab/>
      </w:r>
      <w:r w:rsidRPr="003B5505">
        <w:tab/>
      </w:r>
      <w:r w:rsidRPr="00557B9B">
        <w:rPr>
          <w:b/>
          <w:color w:val="0070C0"/>
        </w:rPr>
        <w:t xml:space="preserve">B. </w:t>
      </w:r>
      <w:r w:rsidRPr="003B5505">
        <w:t>số lớp electron.</w:t>
      </w:r>
    </w:p>
    <w:p w14:paraId="3E5A916D"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C. </w:t>
      </w:r>
      <w:r w:rsidRPr="003B5505">
        <w:t>số electron hóa trị.</w:t>
      </w:r>
      <w:r w:rsidRPr="003B5505">
        <w:tab/>
      </w:r>
      <w:r w:rsidRPr="003B5505">
        <w:tab/>
      </w:r>
      <w:r w:rsidRPr="00557B9B">
        <w:rPr>
          <w:b/>
          <w:color w:val="0070C0"/>
        </w:rPr>
        <w:t xml:space="preserve">D. </w:t>
      </w:r>
      <w:r w:rsidRPr="003B5505">
        <w:t>số electron ở lớp ngoài cùng.</w:t>
      </w:r>
    </w:p>
    <w:p w14:paraId="3389E13C" w14:textId="61D9185F" w:rsidR="00BC3D2F" w:rsidRPr="003B5505" w:rsidRDefault="001B6498" w:rsidP="006B4C86">
      <w:pPr>
        <w:tabs>
          <w:tab w:val="left" w:pos="992"/>
        </w:tabs>
        <w:spacing w:before="120" w:line="240" w:lineRule="auto"/>
      </w:pPr>
      <w:r w:rsidRPr="00557B9B">
        <w:rPr>
          <w:b/>
          <w:color w:val="C00000"/>
        </w:rPr>
        <w:t>Câu 78:</w:t>
      </w:r>
      <w:r>
        <w:t xml:space="preserve"> </w:t>
      </w:r>
      <w:r w:rsidR="00BC3D2F" w:rsidRPr="003B5505">
        <w:t>Bảng tuần hoàn hiện nay có số chu kì và số hàng ngang lần lượt là</w:t>
      </w:r>
    </w:p>
    <w:p w14:paraId="4B927E15"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7 và 9.</w:t>
      </w:r>
      <w:r w:rsidRPr="003B5505">
        <w:tab/>
      </w:r>
      <w:r w:rsidRPr="00557B9B">
        <w:rPr>
          <w:b/>
          <w:color w:val="0070C0"/>
        </w:rPr>
        <w:t xml:space="preserve">B. </w:t>
      </w:r>
      <w:r w:rsidRPr="003B5505">
        <w:t>7 và 8.</w:t>
      </w:r>
      <w:r w:rsidRPr="003B5505">
        <w:tab/>
      </w:r>
      <w:r w:rsidRPr="00557B9B">
        <w:rPr>
          <w:b/>
          <w:color w:val="0070C0"/>
        </w:rPr>
        <w:t xml:space="preserve">C. </w:t>
      </w:r>
      <w:r w:rsidRPr="003B5505">
        <w:t>7 và 7.</w:t>
      </w:r>
      <w:r w:rsidRPr="003B5505">
        <w:tab/>
      </w:r>
      <w:r w:rsidRPr="00557B9B">
        <w:rPr>
          <w:b/>
          <w:color w:val="0070C0"/>
        </w:rPr>
        <w:t xml:space="preserve">D. </w:t>
      </w:r>
      <w:r w:rsidRPr="003B5505">
        <w:t>6 và 7.</w:t>
      </w:r>
    </w:p>
    <w:p w14:paraId="4DFBC9D0" w14:textId="7EC53D4F" w:rsidR="00BC3D2F" w:rsidRPr="003B5505" w:rsidRDefault="001B6498" w:rsidP="006B4C86">
      <w:pPr>
        <w:tabs>
          <w:tab w:val="left" w:pos="992"/>
        </w:tabs>
        <w:spacing w:before="120" w:line="240" w:lineRule="auto"/>
      </w:pPr>
      <w:r w:rsidRPr="00557B9B">
        <w:rPr>
          <w:b/>
          <w:color w:val="C00000"/>
        </w:rPr>
        <w:t>Câu 79:</w:t>
      </w:r>
      <w:r>
        <w:t xml:space="preserve"> </w:t>
      </w:r>
      <w:r w:rsidR="00BC3D2F" w:rsidRPr="003B5505">
        <w:t>Nguyên tố Al (Z = 13) thuộc chu kì 3, có số lớp electron là</w:t>
      </w:r>
    </w:p>
    <w:p w14:paraId="4F7A16C4"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1.</w:t>
      </w:r>
      <w:r w:rsidRPr="003B5505">
        <w:tab/>
      </w:r>
      <w:r w:rsidRPr="00557B9B">
        <w:rPr>
          <w:b/>
          <w:color w:val="0070C0"/>
        </w:rPr>
        <w:t xml:space="preserve">B. </w:t>
      </w:r>
      <w:r w:rsidRPr="003B5505">
        <w:t>2.</w:t>
      </w:r>
      <w:r w:rsidRPr="003B5505">
        <w:tab/>
      </w:r>
      <w:r w:rsidRPr="00557B9B">
        <w:rPr>
          <w:b/>
          <w:color w:val="0070C0"/>
        </w:rPr>
        <w:t xml:space="preserve">C. </w:t>
      </w:r>
      <w:r w:rsidRPr="003B5505">
        <w:t>3.</w:t>
      </w:r>
      <w:r w:rsidRPr="003B5505">
        <w:tab/>
      </w:r>
      <w:r w:rsidRPr="00557B9B">
        <w:rPr>
          <w:b/>
          <w:color w:val="0070C0"/>
        </w:rPr>
        <w:t xml:space="preserve">D. </w:t>
      </w:r>
      <w:r w:rsidRPr="003B5505">
        <w:t>4.</w:t>
      </w:r>
    </w:p>
    <w:p w14:paraId="19C82DC1" w14:textId="4A4430AB" w:rsidR="00BC3D2F" w:rsidRPr="001B6498" w:rsidRDefault="001B6498" w:rsidP="006B4C86">
      <w:pPr>
        <w:tabs>
          <w:tab w:val="left" w:pos="992"/>
        </w:tabs>
        <w:spacing w:before="120" w:line="240" w:lineRule="auto"/>
        <w:rPr>
          <w:rFonts w:cs="Times New Roman"/>
        </w:rPr>
      </w:pPr>
      <w:r w:rsidRPr="00557B9B">
        <w:rPr>
          <w:rFonts w:cs="Times New Roman"/>
          <w:b/>
          <w:color w:val="C00000"/>
        </w:rPr>
        <w:t>Câu 80:</w:t>
      </w:r>
      <w:r>
        <w:rPr>
          <w:rFonts w:cs="Times New Roman"/>
        </w:rPr>
        <w:t xml:space="preserve"> </w:t>
      </w:r>
      <w:r w:rsidR="00BC3D2F" w:rsidRPr="001B6498">
        <w:rPr>
          <w:rFonts w:cs="Times New Roman"/>
        </w:rPr>
        <w:t>Trong bảng tuần hoàn các nguyên tố hóa học, các nguyên tố khí hiếm thuộc nhóm</w:t>
      </w:r>
    </w:p>
    <w:p w14:paraId="2F9002B5" w14:textId="77777777" w:rsidR="00BC3D2F" w:rsidRPr="003B5505" w:rsidRDefault="00BC3D2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3B5505">
        <w:rPr>
          <w:rFonts w:cs="Times New Roman"/>
        </w:rPr>
        <w:t>IA.</w:t>
      </w:r>
      <w:r w:rsidRPr="003B5505">
        <w:rPr>
          <w:rFonts w:cs="Times New Roman"/>
        </w:rPr>
        <w:tab/>
      </w:r>
      <w:r w:rsidRPr="00557B9B">
        <w:rPr>
          <w:rFonts w:cs="Times New Roman"/>
          <w:b/>
          <w:color w:val="0070C0"/>
        </w:rPr>
        <w:t xml:space="preserve">B. </w:t>
      </w:r>
      <w:r w:rsidRPr="003B5505">
        <w:rPr>
          <w:rFonts w:cs="Times New Roman"/>
        </w:rPr>
        <w:t>IIA.</w:t>
      </w:r>
      <w:r w:rsidRPr="003B5505">
        <w:rPr>
          <w:rFonts w:cs="Times New Roman"/>
          <w:b/>
          <w:color w:val="0000FF"/>
        </w:rPr>
        <w:tab/>
      </w:r>
      <w:r w:rsidRPr="00557B9B">
        <w:rPr>
          <w:rFonts w:cs="Times New Roman"/>
          <w:b/>
          <w:color w:val="0070C0"/>
        </w:rPr>
        <w:t xml:space="preserve">C. </w:t>
      </w:r>
      <w:r w:rsidRPr="003B5505">
        <w:rPr>
          <w:rFonts w:cs="Times New Roman"/>
        </w:rPr>
        <w:t>VIIIA.</w:t>
      </w:r>
      <w:r w:rsidRPr="003B5505">
        <w:rPr>
          <w:rFonts w:cs="Times New Roman"/>
        </w:rPr>
        <w:tab/>
      </w:r>
      <w:r w:rsidRPr="00557B9B">
        <w:rPr>
          <w:rFonts w:cs="Times New Roman"/>
          <w:b/>
          <w:color w:val="0070C0"/>
        </w:rPr>
        <w:t xml:space="preserve">D. </w:t>
      </w:r>
      <w:r w:rsidRPr="003B5505">
        <w:rPr>
          <w:rFonts w:cs="Times New Roman"/>
        </w:rPr>
        <w:t>VIIA.</w:t>
      </w:r>
    </w:p>
    <w:p w14:paraId="42C49912" w14:textId="25A54DD5" w:rsidR="00BC3D2F" w:rsidRPr="001B6498" w:rsidRDefault="001B6498" w:rsidP="006B4C86">
      <w:pPr>
        <w:tabs>
          <w:tab w:val="left" w:pos="992"/>
        </w:tabs>
        <w:spacing w:before="120" w:line="240" w:lineRule="auto"/>
        <w:rPr>
          <w:rFonts w:cs="Times New Roman"/>
        </w:rPr>
      </w:pPr>
      <w:r w:rsidRPr="00557B9B">
        <w:rPr>
          <w:rFonts w:cs="Times New Roman"/>
          <w:b/>
          <w:color w:val="C00000"/>
        </w:rPr>
        <w:t>Câu 81:</w:t>
      </w:r>
      <w:r>
        <w:rPr>
          <w:rFonts w:cs="Times New Roman"/>
        </w:rPr>
        <w:t xml:space="preserve"> </w:t>
      </w:r>
      <w:r w:rsidR="00BC3D2F" w:rsidRPr="001B6498">
        <w:rPr>
          <w:rFonts w:cs="Times New Roman"/>
        </w:rPr>
        <w:t>Các nguyên tố hoá học thuộc cùng một nhóm A có cùng số lượng</w:t>
      </w:r>
    </w:p>
    <w:p w14:paraId="0B310DAD" w14:textId="77777777" w:rsidR="00BC3D2F" w:rsidRPr="003B5505" w:rsidRDefault="00BC3D2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3B5505">
        <w:rPr>
          <w:rFonts w:cs="Times New Roman"/>
        </w:rPr>
        <w:t>proton.</w:t>
      </w:r>
      <w:r w:rsidRPr="003B5505">
        <w:rPr>
          <w:rFonts w:cs="Times New Roman"/>
        </w:rPr>
        <w:tab/>
      </w:r>
      <w:r w:rsidRPr="00557B9B">
        <w:rPr>
          <w:rFonts w:cs="Times New Roman"/>
          <w:b/>
          <w:color w:val="0070C0"/>
        </w:rPr>
        <w:t xml:space="preserve">C. </w:t>
      </w:r>
      <w:r w:rsidRPr="003B5505">
        <w:rPr>
          <w:rFonts w:cs="Times New Roman"/>
        </w:rPr>
        <w:t>proton và neutron.</w:t>
      </w:r>
      <w:r w:rsidRPr="003B5505">
        <w:rPr>
          <w:rFonts w:cs="Times New Roman"/>
        </w:rPr>
        <w:tab/>
      </w:r>
      <w:r w:rsidRPr="00557B9B">
        <w:rPr>
          <w:rFonts w:cs="Times New Roman"/>
          <w:b/>
          <w:color w:val="0070C0"/>
        </w:rPr>
        <w:t xml:space="preserve">B. </w:t>
      </w:r>
      <w:r w:rsidRPr="003B5505">
        <w:rPr>
          <w:rFonts w:cs="Times New Roman"/>
        </w:rPr>
        <w:t>electron hoá trị.</w:t>
      </w:r>
      <w:r w:rsidRPr="003B5505">
        <w:rPr>
          <w:rFonts w:cs="Times New Roman"/>
        </w:rPr>
        <w:tab/>
      </w:r>
      <w:r w:rsidRPr="00557B9B">
        <w:rPr>
          <w:rFonts w:cs="Times New Roman"/>
          <w:b/>
          <w:color w:val="0070C0"/>
        </w:rPr>
        <w:t xml:space="preserve">D. </w:t>
      </w:r>
      <w:r w:rsidRPr="003B5505">
        <w:rPr>
          <w:rFonts w:cs="Times New Roman"/>
        </w:rPr>
        <w:t>proton và electron.</w:t>
      </w:r>
    </w:p>
    <w:p w14:paraId="73E659EC" w14:textId="2A420724" w:rsidR="00BC3D2F" w:rsidRPr="003B5505" w:rsidRDefault="001B6498" w:rsidP="006B4C86">
      <w:pPr>
        <w:tabs>
          <w:tab w:val="left" w:pos="992"/>
        </w:tabs>
        <w:spacing w:before="120" w:line="240" w:lineRule="auto"/>
      </w:pPr>
      <w:r w:rsidRPr="00557B9B">
        <w:rPr>
          <w:b/>
          <w:color w:val="C00000"/>
        </w:rPr>
        <w:t>Câu 82:</w:t>
      </w:r>
      <w:r>
        <w:t xml:space="preserve"> </w:t>
      </w:r>
      <w:r w:rsidR="00BC3D2F" w:rsidRPr="003B5505">
        <w:t>Bảng tuần hoàn hiện nay có số cột, số nhóm A và số nhóm B lần lượt là</w:t>
      </w:r>
    </w:p>
    <w:p w14:paraId="671495CA"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18, 8, 8.</w:t>
      </w:r>
      <w:r w:rsidRPr="003B5505">
        <w:tab/>
      </w:r>
      <w:r w:rsidRPr="00557B9B">
        <w:rPr>
          <w:b/>
          <w:color w:val="0070C0"/>
        </w:rPr>
        <w:t xml:space="preserve">B. </w:t>
      </w:r>
      <w:r w:rsidRPr="003B5505">
        <w:t>18, 8, 10.</w:t>
      </w:r>
      <w:r w:rsidRPr="003B5505">
        <w:tab/>
      </w:r>
      <w:r w:rsidRPr="00557B9B">
        <w:rPr>
          <w:b/>
          <w:color w:val="0070C0"/>
        </w:rPr>
        <w:t xml:space="preserve">C. </w:t>
      </w:r>
      <w:r w:rsidRPr="003B5505">
        <w:t>18, 10, 8.</w:t>
      </w:r>
      <w:r w:rsidRPr="003B5505">
        <w:tab/>
      </w:r>
      <w:r w:rsidRPr="00557B9B">
        <w:rPr>
          <w:b/>
          <w:color w:val="0070C0"/>
        </w:rPr>
        <w:t xml:space="preserve">D. </w:t>
      </w:r>
      <w:r w:rsidRPr="003B5505">
        <w:t>16, 8, 8.</w:t>
      </w:r>
    </w:p>
    <w:p w14:paraId="1BC34552" w14:textId="4794C141" w:rsidR="00BC3D2F" w:rsidRPr="001B6498" w:rsidRDefault="001B6498" w:rsidP="006B4C86">
      <w:pPr>
        <w:tabs>
          <w:tab w:val="left" w:pos="992"/>
        </w:tabs>
        <w:spacing w:before="120" w:line="240" w:lineRule="auto"/>
        <w:rPr>
          <w:rFonts w:cs="Times New Roman"/>
        </w:rPr>
      </w:pPr>
      <w:r w:rsidRPr="00557B9B">
        <w:rPr>
          <w:rFonts w:cs="Times New Roman"/>
          <w:b/>
          <w:color w:val="C00000"/>
        </w:rPr>
        <w:t>Câu 83:</w:t>
      </w:r>
      <w:r>
        <w:rPr>
          <w:rFonts w:cs="Times New Roman"/>
        </w:rPr>
        <w:t xml:space="preserve"> </w:t>
      </w:r>
      <w:r w:rsidR="00BC3D2F" w:rsidRPr="001B6498">
        <w:rPr>
          <w:rFonts w:cs="Times New Roman"/>
        </w:rPr>
        <w:t>Nhóm A bao gồm các nguyên tố</w:t>
      </w:r>
    </w:p>
    <w:p w14:paraId="2D471396" w14:textId="77777777" w:rsidR="00BC3D2F" w:rsidRPr="003B5505" w:rsidRDefault="00BC3D2F" w:rsidP="00EA5375">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3B5505">
        <w:rPr>
          <w:rFonts w:cs="Times New Roman"/>
        </w:rPr>
        <w:t>s.</w:t>
      </w:r>
      <w:r w:rsidRPr="003B5505">
        <w:rPr>
          <w:rFonts w:cs="Times New Roman"/>
        </w:rPr>
        <w:tab/>
      </w:r>
      <w:r w:rsidRPr="00557B9B">
        <w:rPr>
          <w:rFonts w:cs="Times New Roman"/>
          <w:b/>
          <w:color w:val="0070C0"/>
        </w:rPr>
        <w:t xml:space="preserve">B. </w:t>
      </w:r>
      <w:r w:rsidRPr="003B5505">
        <w:rPr>
          <w:rFonts w:cs="Times New Roman"/>
        </w:rPr>
        <w:t>p.</w:t>
      </w:r>
      <w:r w:rsidRPr="003B5505">
        <w:rPr>
          <w:rFonts w:cs="Times New Roman"/>
        </w:rPr>
        <w:tab/>
      </w:r>
      <w:r w:rsidRPr="00557B9B">
        <w:rPr>
          <w:rFonts w:cs="Times New Roman"/>
          <w:b/>
          <w:color w:val="0070C0"/>
        </w:rPr>
        <w:t xml:space="preserve">C. </w:t>
      </w:r>
      <w:r w:rsidRPr="003B5505">
        <w:rPr>
          <w:rFonts w:cs="Times New Roman"/>
        </w:rPr>
        <w:t>d và f.</w:t>
      </w:r>
      <w:r w:rsidRPr="003B5505">
        <w:rPr>
          <w:rFonts w:cs="Times New Roman"/>
        </w:rPr>
        <w:tab/>
      </w:r>
      <w:r w:rsidRPr="00557B9B">
        <w:rPr>
          <w:rFonts w:cs="Times New Roman"/>
          <w:b/>
          <w:color w:val="0070C0"/>
        </w:rPr>
        <w:t xml:space="preserve">D. </w:t>
      </w:r>
      <w:r w:rsidRPr="003B5505">
        <w:rPr>
          <w:rFonts w:cs="Times New Roman"/>
        </w:rPr>
        <w:t>s và p.</w:t>
      </w:r>
    </w:p>
    <w:p w14:paraId="1AC72F32" w14:textId="550DB4E5" w:rsidR="00BC3D2F" w:rsidRPr="001B6498" w:rsidRDefault="001B6498" w:rsidP="00EA5375">
      <w:pPr>
        <w:tabs>
          <w:tab w:val="left" w:pos="992"/>
        </w:tabs>
        <w:spacing w:line="240" w:lineRule="auto"/>
        <w:rPr>
          <w:rFonts w:cs="Times New Roman"/>
        </w:rPr>
      </w:pPr>
      <w:r w:rsidRPr="00557B9B">
        <w:rPr>
          <w:rFonts w:cs="Times New Roman"/>
          <w:b/>
          <w:color w:val="C00000"/>
        </w:rPr>
        <w:t>Câu 84:</w:t>
      </w:r>
      <w:r>
        <w:rPr>
          <w:rFonts w:cs="Times New Roman"/>
        </w:rPr>
        <w:t xml:space="preserve"> </w:t>
      </w:r>
      <w:r w:rsidR="00BC3D2F" w:rsidRPr="001B6498">
        <w:rPr>
          <w:rFonts w:cs="Times New Roman"/>
        </w:rPr>
        <w:t>Nguyên tố nào sau đây thuộc nhóm A?</w:t>
      </w:r>
    </w:p>
    <w:p w14:paraId="666A5280" w14:textId="77777777" w:rsidR="00BC3D2F" w:rsidRPr="003B5505" w:rsidRDefault="00BC3D2F" w:rsidP="006B4C86">
      <w:pPr>
        <w:tabs>
          <w:tab w:val="left" w:pos="3402"/>
          <w:tab w:val="left" w:pos="5669"/>
          <w:tab w:val="left" w:pos="7937"/>
        </w:tabs>
        <w:spacing w:line="240" w:lineRule="auto"/>
        <w:ind w:left="992"/>
        <w:rPr>
          <w:rFonts w:cs="Times New Roman"/>
        </w:rPr>
      </w:pPr>
      <w:r w:rsidRPr="00557B9B">
        <w:rPr>
          <w:rFonts w:cs="Times New Roman"/>
          <w:b/>
          <w:color w:val="0070C0"/>
        </w:rPr>
        <w:t xml:space="preserve">A. </w:t>
      </w:r>
      <w:r w:rsidRPr="003B5505">
        <w:rPr>
          <w:rFonts w:cs="Times New Roman"/>
        </w:rPr>
        <w:t>[Ne]3s</w:t>
      </w:r>
      <w:r w:rsidRPr="003B5505">
        <w:rPr>
          <w:rFonts w:cs="Times New Roman"/>
          <w:vertAlign w:val="superscript"/>
        </w:rPr>
        <w:t>2</w:t>
      </w:r>
      <w:r w:rsidRPr="003B5505">
        <w:rPr>
          <w:rFonts w:cs="Times New Roman"/>
        </w:rPr>
        <w:t>3p</w:t>
      </w:r>
      <w:r w:rsidRPr="003B5505">
        <w:rPr>
          <w:rFonts w:cs="Times New Roman"/>
          <w:vertAlign w:val="superscript"/>
        </w:rPr>
        <w:t>3</w:t>
      </w:r>
      <w:r w:rsidRPr="003B5505">
        <w:rPr>
          <w:rFonts w:cs="Times New Roman"/>
        </w:rPr>
        <w:t>.</w:t>
      </w:r>
      <w:r w:rsidRPr="003B5505">
        <w:rPr>
          <w:rFonts w:cs="Times New Roman"/>
        </w:rPr>
        <w:tab/>
      </w:r>
      <w:r w:rsidRPr="00557B9B">
        <w:rPr>
          <w:rFonts w:cs="Times New Roman"/>
          <w:b/>
          <w:color w:val="0070C0"/>
        </w:rPr>
        <w:t xml:space="preserve">B. </w:t>
      </w:r>
      <w:r w:rsidRPr="003B5505">
        <w:rPr>
          <w:rFonts w:cs="Times New Roman"/>
        </w:rPr>
        <w:t>[Ar]3d</w:t>
      </w:r>
      <w:r w:rsidRPr="003B5505">
        <w:rPr>
          <w:rFonts w:cs="Times New Roman"/>
          <w:vertAlign w:val="superscript"/>
        </w:rPr>
        <w:t>1</w:t>
      </w:r>
      <w:r w:rsidRPr="003B5505">
        <w:rPr>
          <w:rFonts w:cs="Times New Roman"/>
        </w:rPr>
        <w:t>4s</w:t>
      </w:r>
      <w:r w:rsidRPr="003B5505">
        <w:rPr>
          <w:rFonts w:cs="Times New Roman"/>
          <w:vertAlign w:val="superscript"/>
        </w:rPr>
        <w:t>2</w:t>
      </w:r>
      <w:r w:rsidRPr="003B5505">
        <w:rPr>
          <w:rFonts w:cs="Times New Roman"/>
        </w:rPr>
        <w:t>.</w:t>
      </w:r>
      <w:r w:rsidRPr="003B5505">
        <w:rPr>
          <w:rFonts w:cs="Times New Roman"/>
        </w:rPr>
        <w:tab/>
      </w:r>
      <w:r w:rsidRPr="00557B9B">
        <w:rPr>
          <w:rFonts w:cs="Times New Roman"/>
          <w:b/>
          <w:color w:val="0070C0"/>
        </w:rPr>
        <w:t xml:space="preserve">C. </w:t>
      </w:r>
      <w:r w:rsidRPr="003B5505">
        <w:rPr>
          <w:rFonts w:cs="Times New Roman"/>
        </w:rPr>
        <w:t>[Ar]3d</w:t>
      </w:r>
      <w:r w:rsidRPr="003B5505">
        <w:rPr>
          <w:rFonts w:cs="Times New Roman"/>
          <w:vertAlign w:val="superscript"/>
        </w:rPr>
        <w:t>7</w:t>
      </w:r>
      <w:r w:rsidRPr="003B5505">
        <w:rPr>
          <w:rFonts w:cs="Times New Roman"/>
        </w:rPr>
        <w:t>4s</w:t>
      </w:r>
      <w:r w:rsidRPr="003B5505">
        <w:rPr>
          <w:rFonts w:cs="Times New Roman"/>
          <w:vertAlign w:val="superscript"/>
        </w:rPr>
        <w:t>2</w:t>
      </w:r>
      <w:r w:rsidRPr="003B5505">
        <w:rPr>
          <w:rFonts w:cs="Times New Roman"/>
        </w:rPr>
        <w:t>.</w:t>
      </w:r>
      <w:r w:rsidRPr="003B5505">
        <w:rPr>
          <w:rFonts w:cs="Times New Roman"/>
        </w:rPr>
        <w:tab/>
      </w:r>
      <w:r w:rsidRPr="00557B9B">
        <w:rPr>
          <w:rFonts w:cs="Times New Roman"/>
          <w:b/>
          <w:color w:val="0070C0"/>
        </w:rPr>
        <w:t xml:space="preserve">D. </w:t>
      </w:r>
      <w:r w:rsidRPr="003B5505">
        <w:rPr>
          <w:rFonts w:cs="Times New Roman"/>
        </w:rPr>
        <w:t>[Ar]3d</w:t>
      </w:r>
      <w:r w:rsidRPr="003B5505">
        <w:rPr>
          <w:rFonts w:cs="Times New Roman"/>
          <w:vertAlign w:val="superscript"/>
        </w:rPr>
        <w:t>5</w:t>
      </w:r>
      <w:r w:rsidRPr="003B5505">
        <w:rPr>
          <w:rFonts w:cs="Times New Roman"/>
        </w:rPr>
        <w:t>4s</w:t>
      </w:r>
      <w:r w:rsidRPr="003B5505">
        <w:rPr>
          <w:rFonts w:cs="Times New Roman"/>
          <w:vertAlign w:val="superscript"/>
        </w:rPr>
        <w:t>2</w:t>
      </w:r>
      <w:r w:rsidRPr="003B5505">
        <w:rPr>
          <w:rFonts w:cs="Times New Roman"/>
        </w:rPr>
        <w:t>.</w:t>
      </w:r>
    </w:p>
    <w:p w14:paraId="17EBE154" w14:textId="2D21F89D" w:rsidR="00BC3D2F" w:rsidRPr="003B5505" w:rsidRDefault="001B6498" w:rsidP="006B4C86">
      <w:pPr>
        <w:tabs>
          <w:tab w:val="left" w:pos="992"/>
        </w:tabs>
        <w:spacing w:before="120" w:line="240" w:lineRule="auto"/>
      </w:pPr>
      <w:r w:rsidRPr="00557B9B">
        <w:rPr>
          <w:b/>
          <w:color w:val="C00000"/>
        </w:rPr>
        <w:t>Câu 85:</w:t>
      </w:r>
      <w:r>
        <w:t xml:space="preserve"> </w:t>
      </w:r>
      <w:r w:rsidR="00BC3D2F" w:rsidRPr="003B5505">
        <w:t>Nguyên tố Cl (Z = 17) thuộc nhóm VIIA, có số electron hóa trị là</w:t>
      </w:r>
    </w:p>
    <w:p w14:paraId="4F300B69" w14:textId="77777777" w:rsidR="00BC3D2F" w:rsidRPr="003B5505" w:rsidRDefault="00BC3D2F" w:rsidP="00EA5375">
      <w:pPr>
        <w:tabs>
          <w:tab w:val="left" w:pos="3402"/>
          <w:tab w:val="left" w:pos="5669"/>
          <w:tab w:val="left" w:pos="7937"/>
        </w:tabs>
        <w:spacing w:line="240" w:lineRule="auto"/>
        <w:ind w:left="992"/>
      </w:pPr>
      <w:r w:rsidRPr="00557B9B">
        <w:rPr>
          <w:b/>
          <w:color w:val="0070C0"/>
        </w:rPr>
        <w:t xml:space="preserve">A. </w:t>
      </w:r>
      <w:r w:rsidRPr="003B5505">
        <w:t>4.</w:t>
      </w:r>
      <w:r w:rsidRPr="003B5505">
        <w:tab/>
      </w:r>
      <w:r w:rsidRPr="00557B9B">
        <w:rPr>
          <w:b/>
          <w:color w:val="0070C0"/>
        </w:rPr>
        <w:t xml:space="preserve">B. </w:t>
      </w:r>
      <w:r w:rsidRPr="003B5505">
        <w:t>5.</w:t>
      </w:r>
      <w:r w:rsidRPr="003B5505">
        <w:tab/>
      </w:r>
      <w:r w:rsidRPr="00557B9B">
        <w:rPr>
          <w:b/>
          <w:color w:val="0070C0"/>
        </w:rPr>
        <w:t xml:space="preserve">C. </w:t>
      </w:r>
      <w:r w:rsidRPr="003B5505">
        <w:t>6.</w:t>
      </w:r>
      <w:r w:rsidRPr="003B5505">
        <w:tab/>
      </w:r>
      <w:r w:rsidRPr="00557B9B">
        <w:rPr>
          <w:b/>
          <w:color w:val="0070C0"/>
        </w:rPr>
        <w:t xml:space="preserve">D. </w:t>
      </w:r>
      <w:r w:rsidRPr="003B5505">
        <w:t>7.</w:t>
      </w:r>
    </w:p>
    <w:p w14:paraId="0132A852" w14:textId="6888C522" w:rsidR="00BC3D2F" w:rsidRPr="003B5505" w:rsidRDefault="001B6498" w:rsidP="00EA5375">
      <w:pPr>
        <w:tabs>
          <w:tab w:val="left" w:pos="992"/>
        </w:tabs>
        <w:spacing w:line="240" w:lineRule="auto"/>
      </w:pPr>
      <w:r w:rsidRPr="00557B9B">
        <w:rPr>
          <w:b/>
          <w:color w:val="C00000"/>
        </w:rPr>
        <w:t>Câu 86:</w:t>
      </w:r>
      <w:r>
        <w:t xml:space="preserve"> </w:t>
      </w:r>
      <w:r w:rsidR="00BC3D2F" w:rsidRPr="003B5505">
        <w:t>Vị trí của nguyên tố có Z = 15 trong bảng tuần hoàn là</w:t>
      </w:r>
    </w:p>
    <w:p w14:paraId="0F6FF7DB"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chu kì 4, nhóm VI</w:t>
      </w:r>
      <w:r w:rsidRPr="003B5505">
        <w:rPr>
          <w:bCs/>
        </w:rPr>
        <w:t>B.</w:t>
      </w:r>
      <w:r w:rsidRPr="003B5505">
        <w:tab/>
      </w:r>
      <w:r w:rsidRPr="003B5505">
        <w:tab/>
      </w:r>
      <w:r w:rsidRPr="00557B9B">
        <w:rPr>
          <w:b/>
          <w:color w:val="0070C0"/>
        </w:rPr>
        <w:t xml:space="preserve">B. </w:t>
      </w:r>
      <w:r w:rsidRPr="003B5505">
        <w:t>chu kì 3, nhóm V</w:t>
      </w:r>
      <w:r w:rsidRPr="003B5505">
        <w:rPr>
          <w:bCs/>
        </w:rPr>
        <w:t>A.</w:t>
      </w:r>
    </w:p>
    <w:p w14:paraId="55844A86" w14:textId="77777777" w:rsidR="00BC3D2F" w:rsidRPr="003B5505" w:rsidRDefault="00BC3D2F" w:rsidP="00EA5375">
      <w:pPr>
        <w:tabs>
          <w:tab w:val="left" w:pos="3402"/>
          <w:tab w:val="left" w:pos="5669"/>
          <w:tab w:val="left" w:pos="7937"/>
        </w:tabs>
        <w:spacing w:line="240" w:lineRule="auto"/>
        <w:ind w:left="992"/>
      </w:pPr>
      <w:r w:rsidRPr="00557B9B">
        <w:rPr>
          <w:b/>
          <w:color w:val="0070C0"/>
        </w:rPr>
        <w:t xml:space="preserve">C. </w:t>
      </w:r>
      <w:r w:rsidRPr="003B5505">
        <w:t>chu kì 4, nhóm II</w:t>
      </w:r>
      <w:r w:rsidRPr="003B5505">
        <w:rPr>
          <w:bCs/>
        </w:rPr>
        <w:t>A.</w:t>
      </w:r>
      <w:r w:rsidRPr="003B5505">
        <w:tab/>
      </w:r>
      <w:r w:rsidRPr="003B5505">
        <w:tab/>
      </w:r>
      <w:r w:rsidRPr="00557B9B">
        <w:rPr>
          <w:b/>
          <w:color w:val="0070C0"/>
        </w:rPr>
        <w:t xml:space="preserve">D. </w:t>
      </w:r>
      <w:r w:rsidRPr="003B5505">
        <w:t xml:space="preserve">chu kì 3, nhóm </w:t>
      </w:r>
      <w:r w:rsidRPr="003B5505">
        <w:rPr>
          <w:bCs/>
        </w:rPr>
        <w:t>IIB.</w:t>
      </w:r>
    </w:p>
    <w:p w14:paraId="4F2BE456" w14:textId="24752829" w:rsidR="00BC3D2F" w:rsidRPr="003B5505" w:rsidRDefault="001B6498" w:rsidP="00EA5375">
      <w:pPr>
        <w:tabs>
          <w:tab w:val="left" w:pos="992"/>
        </w:tabs>
        <w:spacing w:line="240" w:lineRule="auto"/>
      </w:pPr>
      <w:r w:rsidRPr="00557B9B">
        <w:rPr>
          <w:b/>
          <w:noProof/>
          <w:color w:val="C00000"/>
        </w:rPr>
        <w:t>Câu 87:</w:t>
      </w:r>
      <w:r>
        <w:rPr>
          <w:noProof/>
        </w:rPr>
        <w:t xml:space="preserve"> </w:t>
      </w:r>
      <w:r w:rsidR="00BC3D2F" w:rsidRPr="003B5505">
        <w:rPr>
          <w:noProof/>
        </w:rPr>
        <w:t>Silicon là một nguyên tố phổ biến và có nhiều ứng dụng trong cuộc sống. Silicon siêu tinh khiết là chất bán dẫn, được dùng trong kĩ thuật vô tuyến và điện tử. Ngoài ra, nguyên tố này còn được sử dụng để chế tạo pin mặt trời nhằm mục đích chuyển đổi năng lượng ánh sáng thành năng lượng điện để cung cấp cho các thiết bị trên tàu vũ trụ. Vị trí của nguyên tố silicon (Z = 14) trong bảng tuần hoàn là</w:t>
      </w:r>
    </w:p>
    <w:p w14:paraId="61E39DBE" w14:textId="77777777" w:rsidR="00BC3D2F" w:rsidRPr="003B5505" w:rsidRDefault="00BC3D2F" w:rsidP="006B4C86">
      <w:pPr>
        <w:tabs>
          <w:tab w:val="left" w:pos="3402"/>
          <w:tab w:val="left" w:pos="5669"/>
          <w:tab w:val="left" w:pos="7937"/>
        </w:tabs>
        <w:spacing w:line="240" w:lineRule="auto"/>
        <w:ind w:left="992"/>
      </w:pPr>
      <w:r w:rsidRPr="00557B9B">
        <w:rPr>
          <w:b/>
          <w:color w:val="0070C0"/>
        </w:rPr>
        <w:t xml:space="preserve">A. </w:t>
      </w:r>
      <w:r w:rsidRPr="003B5505">
        <w:t>chu kì 3, nhóm IVA</w:t>
      </w:r>
      <w:r w:rsidRPr="003B5505">
        <w:rPr>
          <w:bCs/>
        </w:rPr>
        <w:t>.</w:t>
      </w:r>
      <w:r w:rsidRPr="003B5505">
        <w:tab/>
      </w:r>
      <w:r w:rsidRPr="003B5505">
        <w:tab/>
      </w:r>
      <w:r w:rsidRPr="00557B9B">
        <w:rPr>
          <w:b/>
          <w:color w:val="0070C0"/>
        </w:rPr>
        <w:t xml:space="preserve">B. </w:t>
      </w:r>
      <w:r w:rsidRPr="003B5505">
        <w:t>chu kì 3, nhóm IV</w:t>
      </w:r>
      <w:r w:rsidRPr="003B5505">
        <w:rPr>
          <w:bCs/>
        </w:rPr>
        <w:t>B.</w:t>
      </w:r>
    </w:p>
    <w:p w14:paraId="08EF3866" w14:textId="77777777" w:rsidR="00EA5375" w:rsidRDefault="00BC3D2F" w:rsidP="00EA5375">
      <w:pPr>
        <w:tabs>
          <w:tab w:val="left" w:pos="3402"/>
          <w:tab w:val="left" w:pos="5669"/>
          <w:tab w:val="left" w:pos="7937"/>
        </w:tabs>
        <w:spacing w:line="240" w:lineRule="auto"/>
        <w:ind w:left="992"/>
        <w:rPr>
          <w:bCs/>
        </w:rPr>
      </w:pPr>
      <w:r w:rsidRPr="00557B9B">
        <w:rPr>
          <w:b/>
          <w:color w:val="0070C0"/>
        </w:rPr>
        <w:t xml:space="preserve">C. </w:t>
      </w:r>
      <w:r w:rsidRPr="003B5505">
        <w:t>chu kì 4, nhóm II</w:t>
      </w:r>
      <w:r w:rsidRPr="003B5505">
        <w:rPr>
          <w:bCs/>
        </w:rPr>
        <w:t>A.</w:t>
      </w:r>
      <w:r w:rsidRPr="003B5505">
        <w:tab/>
      </w:r>
      <w:r w:rsidRPr="003B5505">
        <w:tab/>
      </w:r>
      <w:r w:rsidRPr="00557B9B">
        <w:rPr>
          <w:b/>
          <w:color w:val="0070C0"/>
        </w:rPr>
        <w:t xml:space="preserve">D. </w:t>
      </w:r>
      <w:r w:rsidRPr="003B5505">
        <w:t xml:space="preserve">chu kì 3, nhóm </w:t>
      </w:r>
      <w:r w:rsidRPr="003B5505">
        <w:rPr>
          <w:bCs/>
        </w:rPr>
        <w:t>IIB.</w:t>
      </w:r>
    </w:p>
    <w:p w14:paraId="27C4DEE3" w14:textId="5C534505" w:rsidR="00BC3D2F" w:rsidRPr="003B5505" w:rsidRDefault="001B6498" w:rsidP="00EA5375">
      <w:pPr>
        <w:tabs>
          <w:tab w:val="left" w:pos="3402"/>
          <w:tab w:val="left" w:pos="5669"/>
          <w:tab w:val="left" w:pos="7937"/>
        </w:tabs>
        <w:spacing w:line="240" w:lineRule="auto"/>
      </w:pPr>
      <w:r w:rsidRPr="00557B9B">
        <w:rPr>
          <w:b/>
          <w:color w:val="C00000"/>
        </w:rPr>
        <w:t>Câu 88:</w:t>
      </w:r>
      <w:r>
        <w:t xml:space="preserve"> </w:t>
      </w:r>
      <w:r w:rsidR="00BC3D2F" w:rsidRPr="003B5505">
        <w:t xml:space="preserve">X là nguyên tố cần thiết cho sự chuyển hóa cảu calcium, phosphorus, sodium, potassium, vitamin C và các vitamin nhóm </w:t>
      </w:r>
      <w:r w:rsidR="00BC3D2F" w:rsidRPr="00557B9B">
        <w:rPr>
          <w:b/>
          <w:bCs/>
          <w:color w:val="0070C0"/>
        </w:rPr>
        <w:t>B.</w:t>
      </w:r>
      <w:r w:rsidR="00BC3D2F" w:rsidRPr="00557B9B">
        <w:rPr>
          <w:b/>
          <w:color w:val="0070C0"/>
        </w:rPr>
        <w:t xml:space="preserve"> </w:t>
      </w:r>
      <w:r w:rsidR="00BC3D2F" w:rsidRPr="003B5505">
        <w:t>Ở trạng thái cơ bản, cấu hình electron lớp ngoài cùng của nguyên tử X là 3s</w:t>
      </w:r>
      <w:r w:rsidR="00BC3D2F" w:rsidRPr="001B6498">
        <w:rPr>
          <w:vertAlign w:val="superscript"/>
        </w:rPr>
        <w:t>2</w:t>
      </w:r>
      <w:r w:rsidR="00BC3D2F" w:rsidRPr="003B5505">
        <w:t>. Số hiệu nguyên tử của nguyên tố X là</w:t>
      </w:r>
    </w:p>
    <w:p w14:paraId="46A76B6D" w14:textId="77777777" w:rsidR="00BC3D2F" w:rsidRPr="003B5505" w:rsidRDefault="00BC3D2F" w:rsidP="00EA5375">
      <w:pPr>
        <w:tabs>
          <w:tab w:val="left" w:pos="3402"/>
          <w:tab w:val="left" w:pos="5669"/>
          <w:tab w:val="left" w:pos="7937"/>
        </w:tabs>
        <w:spacing w:line="240" w:lineRule="auto"/>
        <w:ind w:left="992"/>
      </w:pPr>
      <w:r w:rsidRPr="00557B9B">
        <w:rPr>
          <w:b/>
          <w:color w:val="0070C0"/>
        </w:rPr>
        <w:lastRenderedPageBreak/>
        <w:t xml:space="preserve">A. </w:t>
      </w:r>
      <w:r w:rsidRPr="003B5505">
        <w:t>12.</w:t>
      </w:r>
      <w:r w:rsidRPr="003B5505">
        <w:tab/>
      </w:r>
      <w:r w:rsidRPr="00557B9B">
        <w:rPr>
          <w:b/>
          <w:color w:val="0070C0"/>
        </w:rPr>
        <w:t xml:space="preserve">B. </w:t>
      </w:r>
      <w:r w:rsidRPr="003B5505">
        <w:t>13.</w:t>
      </w:r>
      <w:r w:rsidRPr="003B5505">
        <w:tab/>
      </w:r>
      <w:r w:rsidRPr="00557B9B">
        <w:rPr>
          <w:b/>
          <w:color w:val="0070C0"/>
        </w:rPr>
        <w:t xml:space="preserve">C. </w:t>
      </w:r>
      <w:r w:rsidRPr="003B5505">
        <w:t>14.</w:t>
      </w:r>
      <w:r w:rsidRPr="003B5505">
        <w:tab/>
      </w:r>
      <w:r w:rsidRPr="00557B9B">
        <w:rPr>
          <w:b/>
          <w:color w:val="0070C0"/>
        </w:rPr>
        <w:t xml:space="preserve">D. </w:t>
      </w:r>
      <w:r w:rsidRPr="003B5505">
        <w:t>11.</w:t>
      </w:r>
    </w:p>
    <w:p w14:paraId="1FD120F2" w14:textId="02A787C8" w:rsidR="00BC3D2F" w:rsidRPr="003B5505" w:rsidRDefault="001B6498" w:rsidP="00EA5375">
      <w:pPr>
        <w:tabs>
          <w:tab w:val="left" w:pos="992"/>
        </w:tabs>
        <w:spacing w:line="240" w:lineRule="auto"/>
      </w:pPr>
      <w:r w:rsidRPr="00557B9B">
        <w:rPr>
          <w:b/>
          <w:color w:val="C00000"/>
        </w:rPr>
        <w:t>Câu 89:</w:t>
      </w:r>
      <w:r>
        <w:t xml:space="preserve"> </w:t>
      </w:r>
      <w:r w:rsidR="00BC3D2F" w:rsidRPr="003B5505">
        <w:t>Trong bảng tuần hoàn, nguyên tố X có số thứ tự 16, nguyên tố X thuộc</w:t>
      </w:r>
    </w:p>
    <w:p w14:paraId="34E9B06B" w14:textId="77777777" w:rsidR="00BC3D2F" w:rsidRPr="003B5505" w:rsidRDefault="00BC3D2F" w:rsidP="006B4C86">
      <w:pPr>
        <w:tabs>
          <w:tab w:val="left" w:pos="3402"/>
          <w:tab w:val="left" w:pos="5669"/>
          <w:tab w:val="left" w:pos="7937"/>
        </w:tabs>
        <w:spacing w:line="240" w:lineRule="auto"/>
        <w:ind w:left="992"/>
        <w:rPr>
          <w:rStyle w:val="fontstyle21"/>
        </w:rPr>
      </w:pPr>
      <w:r w:rsidRPr="00557B9B">
        <w:rPr>
          <w:rStyle w:val="fontstyle01"/>
          <w:color w:val="0070C0"/>
        </w:rPr>
        <w:t xml:space="preserve">A. </w:t>
      </w:r>
      <w:r w:rsidRPr="003B5505">
        <w:rPr>
          <w:rStyle w:val="fontstyle21"/>
        </w:rPr>
        <w:t>chu kì 3, nhóm IV</w:t>
      </w:r>
      <w:r w:rsidRPr="003B5505">
        <w:rPr>
          <w:rStyle w:val="fontstyle21"/>
          <w:bCs/>
        </w:rPr>
        <w:t>A.</w:t>
      </w:r>
      <w:r w:rsidRPr="003B5505">
        <w:rPr>
          <w:rStyle w:val="fontstyle21"/>
        </w:rPr>
        <w:tab/>
      </w:r>
      <w:r w:rsidRPr="003B5505">
        <w:rPr>
          <w:rStyle w:val="fontstyle21"/>
        </w:rPr>
        <w:tab/>
      </w:r>
      <w:r w:rsidRPr="00557B9B">
        <w:rPr>
          <w:rStyle w:val="fontstyle01"/>
          <w:color w:val="0070C0"/>
        </w:rPr>
        <w:t xml:space="preserve">B. </w:t>
      </w:r>
      <w:r w:rsidRPr="003B5505">
        <w:rPr>
          <w:rStyle w:val="fontstyle21"/>
        </w:rPr>
        <w:t>chu kì 3, nhóm VIA.</w:t>
      </w:r>
    </w:p>
    <w:p w14:paraId="0421BDCF" w14:textId="77777777" w:rsidR="00BC3D2F" w:rsidRPr="003B5505" w:rsidRDefault="00BC3D2F" w:rsidP="006B4C86">
      <w:pPr>
        <w:tabs>
          <w:tab w:val="left" w:pos="3402"/>
          <w:tab w:val="left" w:pos="5669"/>
          <w:tab w:val="left" w:pos="7937"/>
        </w:tabs>
        <w:spacing w:line="240" w:lineRule="auto"/>
        <w:ind w:left="992"/>
        <w:rPr>
          <w:rStyle w:val="fontstyle21"/>
        </w:rPr>
      </w:pPr>
      <w:r w:rsidRPr="00557B9B">
        <w:rPr>
          <w:rStyle w:val="fontstyle01"/>
          <w:color w:val="0070C0"/>
        </w:rPr>
        <w:t xml:space="preserve">C. </w:t>
      </w:r>
      <w:r w:rsidRPr="003B5505">
        <w:rPr>
          <w:rStyle w:val="fontstyle21"/>
        </w:rPr>
        <w:t>chu kì 4, nhóm VI</w:t>
      </w:r>
      <w:r w:rsidRPr="003B5505">
        <w:rPr>
          <w:rStyle w:val="fontstyle21"/>
          <w:bCs/>
        </w:rPr>
        <w:t>A.</w:t>
      </w:r>
      <w:r w:rsidRPr="003B5505">
        <w:rPr>
          <w:rStyle w:val="fontstyle21"/>
        </w:rPr>
        <w:tab/>
      </w:r>
      <w:r w:rsidRPr="003B5505">
        <w:rPr>
          <w:rStyle w:val="fontstyle21"/>
        </w:rPr>
        <w:tab/>
      </w:r>
      <w:r w:rsidRPr="00557B9B">
        <w:rPr>
          <w:rStyle w:val="fontstyle01"/>
          <w:color w:val="0070C0"/>
        </w:rPr>
        <w:t xml:space="preserve">D. </w:t>
      </w:r>
      <w:r w:rsidRPr="003B5505">
        <w:rPr>
          <w:rStyle w:val="fontstyle21"/>
        </w:rPr>
        <w:t>chu kì 4, nhóm IIIA.</w:t>
      </w:r>
    </w:p>
    <w:p w14:paraId="1D7B65E0" w14:textId="4E650CF8" w:rsidR="00BC3D2F" w:rsidRPr="001B6498" w:rsidRDefault="001B6498" w:rsidP="006B4C86">
      <w:pPr>
        <w:tabs>
          <w:tab w:val="left" w:pos="992"/>
        </w:tabs>
        <w:spacing w:before="120" w:line="240" w:lineRule="auto"/>
        <w:rPr>
          <w:color w:val="000000"/>
        </w:rPr>
      </w:pPr>
      <w:r w:rsidRPr="00557B9B">
        <w:rPr>
          <w:b/>
          <w:color w:val="C00000"/>
        </w:rPr>
        <w:t>Câu 90:</w:t>
      </w:r>
      <w:r>
        <w:rPr>
          <w:color w:val="000000"/>
        </w:rPr>
        <w:t xml:space="preserve"> </w:t>
      </w:r>
      <w:r w:rsidR="00BC3D2F" w:rsidRPr="001B6498">
        <w:rPr>
          <w:color w:val="000000"/>
        </w:rPr>
        <w:t>Nguyên tố X ở chu kì 3, nhóm IIIA, cấu hình electron nguyên tử của nguyên tố X là</w:t>
      </w:r>
    </w:p>
    <w:p w14:paraId="21FFF448" w14:textId="77777777" w:rsidR="00BC3D2F" w:rsidRDefault="00BC3D2F" w:rsidP="006B4C86">
      <w:pPr>
        <w:tabs>
          <w:tab w:val="left" w:pos="3402"/>
          <w:tab w:val="left" w:pos="5669"/>
          <w:tab w:val="left" w:pos="7937"/>
        </w:tabs>
        <w:spacing w:line="240" w:lineRule="auto"/>
        <w:ind w:left="992"/>
        <w:rPr>
          <w:color w:val="000000"/>
          <w:vertAlign w:val="superscript"/>
        </w:rPr>
      </w:pPr>
      <w:r w:rsidRPr="00557B9B">
        <w:rPr>
          <w:b/>
          <w:bCs/>
          <w:color w:val="0070C0"/>
        </w:rPr>
        <w:t xml:space="preserve">A. </w:t>
      </w:r>
      <w:r w:rsidRPr="003B5505">
        <w:rPr>
          <w:color w:val="000000"/>
        </w:rPr>
        <w:t>1s</w:t>
      </w:r>
      <w:r w:rsidRPr="003B5505">
        <w:rPr>
          <w:color w:val="000000"/>
          <w:vertAlign w:val="superscript"/>
        </w:rPr>
        <w:t>2</w:t>
      </w:r>
      <w:r w:rsidRPr="003B5505">
        <w:rPr>
          <w:color w:val="000000"/>
        </w:rPr>
        <w:t>2s</w:t>
      </w:r>
      <w:r w:rsidRPr="003B5505">
        <w:rPr>
          <w:color w:val="000000"/>
          <w:vertAlign w:val="superscript"/>
        </w:rPr>
        <w:t>2</w:t>
      </w:r>
      <w:r w:rsidRPr="003B5505">
        <w:rPr>
          <w:color w:val="000000"/>
        </w:rPr>
        <w:t>2p</w:t>
      </w:r>
      <w:r w:rsidRPr="003B5505">
        <w:rPr>
          <w:color w:val="000000"/>
          <w:vertAlign w:val="superscript"/>
        </w:rPr>
        <w:t>3</w:t>
      </w:r>
      <w:r w:rsidRPr="003B5505">
        <w:rPr>
          <w:color w:val="000000"/>
        </w:rPr>
        <w:t>.</w:t>
      </w:r>
      <w:r w:rsidRPr="003B5505">
        <w:rPr>
          <w:color w:val="000000"/>
        </w:rPr>
        <w:tab/>
      </w:r>
      <w:r w:rsidRPr="00557B9B">
        <w:rPr>
          <w:b/>
          <w:bCs/>
          <w:color w:val="0070C0"/>
        </w:rPr>
        <w:t xml:space="preserve">B. </w:t>
      </w:r>
      <w:r w:rsidRPr="003B5505">
        <w:rPr>
          <w:color w:val="000000"/>
        </w:rPr>
        <w:t>1s</w:t>
      </w:r>
      <w:r w:rsidRPr="003B5505">
        <w:rPr>
          <w:color w:val="000000"/>
          <w:vertAlign w:val="superscript"/>
        </w:rPr>
        <w:t>2</w:t>
      </w:r>
      <w:r w:rsidRPr="003B5505">
        <w:rPr>
          <w:color w:val="000000"/>
        </w:rPr>
        <w:t>2s</w:t>
      </w:r>
      <w:r w:rsidRPr="003B5505">
        <w:rPr>
          <w:color w:val="000000"/>
          <w:vertAlign w:val="superscript"/>
        </w:rPr>
        <w:t>2</w:t>
      </w:r>
      <w:r w:rsidRPr="003B5505">
        <w:rPr>
          <w:color w:val="000000"/>
        </w:rPr>
        <w:t>2p</w:t>
      </w:r>
      <w:r w:rsidRPr="003B5505">
        <w:rPr>
          <w:color w:val="000000"/>
          <w:vertAlign w:val="superscript"/>
        </w:rPr>
        <w:t>6</w:t>
      </w:r>
      <w:r w:rsidRPr="003B5505">
        <w:rPr>
          <w:color w:val="000000"/>
        </w:rPr>
        <w:t>3s</w:t>
      </w:r>
      <w:r w:rsidRPr="003B5505">
        <w:rPr>
          <w:color w:val="000000"/>
          <w:vertAlign w:val="superscript"/>
        </w:rPr>
        <w:t>2</w:t>
      </w:r>
      <w:r w:rsidRPr="003B5505">
        <w:rPr>
          <w:color w:val="000000"/>
        </w:rPr>
        <w:t>3p</w:t>
      </w:r>
      <w:r w:rsidRPr="003B5505">
        <w:rPr>
          <w:color w:val="000000"/>
          <w:vertAlign w:val="superscript"/>
        </w:rPr>
        <w:t>1</w:t>
      </w:r>
      <w:r w:rsidRPr="003B5505">
        <w:rPr>
          <w:color w:val="000000"/>
        </w:rPr>
        <w:t>.</w:t>
      </w:r>
      <w:r w:rsidRPr="003B5505">
        <w:rPr>
          <w:color w:val="000000"/>
        </w:rPr>
        <w:tab/>
      </w:r>
      <w:r w:rsidRPr="00557B9B">
        <w:rPr>
          <w:b/>
          <w:bCs/>
          <w:color w:val="0070C0"/>
        </w:rPr>
        <w:t xml:space="preserve">C. </w:t>
      </w:r>
      <w:r w:rsidRPr="003B5505">
        <w:rPr>
          <w:color w:val="000000"/>
        </w:rPr>
        <w:t>1s</w:t>
      </w:r>
      <w:r w:rsidRPr="003B5505">
        <w:rPr>
          <w:color w:val="000000"/>
          <w:vertAlign w:val="superscript"/>
        </w:rPr>
        <w:t>2</w:t>
      </w:r>
      <w:r w:rsidRPr="003B5505">
        <w:rPr>
          <w:color w:val="000000"/>
        </w:rPr>
        <w:t>2s</w:t>
      </w:r>
      <w:r w:rsidRPr="003B5505">
        <w:rPr>
          <w:color w:val="000000"/>
          <w:vertAlign w:val="superscript"/>
        </w:rPr>
        <w:t>2</w:t>
      </w:r>
      <w:r w:rsidRPr="003B5505">
        <w:rPr>
          <w:color w:val="000000"/>
        </w:rPr>
        <w:t>2p</w:t>
      </w:r>
      <w:r w:rsidRPr="003B5505">
        <w:rPr>
          <w:color w:val="000000"/>
          <w:vertAlign w:val="superscript"/>
        </w:rPr>
        <w:t>5</w:t>
      </w:r>
      <w:r w:rsidRPr="003B5505">
        <w:rPr>
          <w:color w:val="000000"/>
        </w:rPr>
        <w:t>.</w:t>
      </w:r>
      <w:r w:rsidRPr="003B5505">
        <w:rPr>
          <w:color w:val="000000"/>
        </w:rPr>
        <w:tab/>
      </w:r>
      <w:r w:rsidRPr="00557B9B">
        <w:rPr>
          <w:b/>
          <w:bCs/>
          <w:color w:val="0070C0"/>
        </w:rPr>
        <w:t xml:space="preserve">D. </w:t>
      </w:r>
      <w:r w:rsidRPr="003B5505">
        <w:rPr>
          <w:color w:val="000000"/>
        </w:rPr>
        <w:t>1s</w:t>
      </w:r>
      <w:r w:rsidRPr="003B5505">
        <w:rPr>
          <w:color w:val="000000"/>
          <w:vertAlign w:val="superscript"/>
        </w:rPr>
        <w:t>2</w:t>
      </w:r>
      <w:r w:rsidRPr="003B5505">
        <w:rPr>
          <w:color w:val="000000"/>
        </w:rPr>
        <w:t>2s</w:t>
      </w:r>
      <w:r w:rsidRPr="003B5505">
        <w:rPr>
          <w:color w:val="000000"/>
          <w:vertAlign w:val="superscript"/>
        </w:rPr>
        <w:t>2</w:t>
      </w:r>
      <w:r w:rsidRPr="003B5505">
        <w:rPr>
          <w:color w:val="000000"/>
        </w:rPr>
        <w:t>2p</w:t>
      </w:r>
      <w:r w:rsidRPr="003B5505">
        <w:rPr>
          <w:color w:val="000000"/>
          <w:vertAlign w:val="superscript"/>
        </w:rPr>
        <w:t>6</w:t>
      </w:r>
      <w:r w:rsidRPr="003B5505">
        <w:rPr>
          <w:color w:val="000000"/>
        </w:rPr>
        <w:t>3s</w:t>
      </w:r>
      <w:r w:rsidRPr="003B5505">
        <w:rPr>
          <w:color w:val="000000"/>
          <w:vertAlign w:val="superscript"/>
        </w:rPr>
        <w:t>2</w:t>
      </w:r>
      <w:r w:rsidRPr="003B5505">
        <w:rPr>
          <w:color w:val="000000"/>
        </w:rPr>
        <w:t>3p</w:t>
      </w:r>
      <w:r w:rsidRPr="003B5505">
        <w:rPr>
          <w:color w:val="000000"/>
          <w:vertAlign w:val="superscript"/>
        </w:rPr>
        <w:t>3</w:t>
      </w:r>
    </w:p>
    <w:p w14:paraId="31D49B01" w14:textId="77777777" w:rsidR="00BE07EA" w:rsidRDefault="00BE07EA" w:rsidP="006B4C86">
      <w:pPr>
        <w:tabs>
          <w:tab w:val="left" w:pos="3402"/>
          <w:tab w:val="left" w:pos="5669"/>
          <w:tab w:val="left" w:pos="7937"/>
        </w:tabs>
        <w:spacing w:line="240" w:lineRule="auto"/>
        <w:jc w:val="left"/>
        <w:rPr>
          <w:b/>
          <w:bCs/>
          <w:color w:val="000000" w:themeColor="text1"/>
        </w:rPr>
      </w:pPr>
      <w:r w:rsidRPr="00557B9B">
        <w:rPr>
          <w:b/>
          <w:color w:val="000000" w:themeColor="text1"/>
          <w:highlight w:val="green"/>
        </w:rPr>
        <w:t>II.</w:t>
      </w:r>
      <w:r w:rsidRPr="00557B9B">
        <w:rPr>
          <w:b/>
          <w:bCs/>
          <w:color w:val="000000" w:themeColor="text1"/>
          <w:highlight w:val="green"/>
        </w:rPr>
        <w:t xml:space="preserve"> CÂU HỎI ĐÚNG SAI.</w:t>
      </w:r>
    </w:p>
    <w:p w14:paraId="444B30A2" w14:textId="4BB015A3" w:rsidR="00BE07EA" w:rsidRPr="00B538E7" w:rsidRDefault="00BE07EA" w:rsidP="006B4C86">
      <w:pPr>
        <w:tabs>
          <w:tab w:val="left" w:pos="3402"/>
          <w:tab w:val="left" w:pos="5669"/>
          <w:tab w:val="left" w:pos="7937"/>
        </w:tabs>
        <w:spacing w:line="240" w:lineRule="auto"/>
        <w:jc w:val="left"/>
        <w:rPr>
          <w:b/>
          <w:bCs/>
          <w:color w:val="000000" w:themeColor="text1"/>
        </w:rPr>
      </w:pPr>
      <w:r w:rsidRPr="00557B9B">
        <w:rPr>
          <w:b/>
          <w:bCs/>
          <w:color w:val="C00000"/>
        </w:rPr>
        <w:t>Câu 1.</w:t>
      </w:r>
      <w:r>
        <w:rPr>
          <w:b/>
          <w:bCs/>
          <w:color w:val="000000" w:themeColor="text1"/>
        </w:rPr>
        <w:t xml:space="preserve"> </w:t>
      </w:r>
      <w:r w:rsidRPr="00B538E7">
        <w:rPr>
          <w:b/>
          <w:bCs/>
          <w:color w:val="000000" w:themeColor="text1"/>
        </w:rPr>
        <w:t xml:space="preserve"> </w:t>
      </w:r>
      <w:r w:rsidRPr="00D37E10">
        <w:t>Nguyên tố X được sử dụng rộng rãi để chống đóng băng và khử băng như một chất bảo quản. Nguyên tố Y là nguyên tố thiết yếu cho các cơ thể sống, đồng thời nó được sử dụng nhiều trong việc sản xuất phân bón. Nguyên tử của nguyên tố X có electron ở mức năng lượng cao nhất là 3p. Nguyên tử của nguyên tố Y có một electron ở lớp ngoài cùng 4s. Nguyên tử X và Y có số electron hơn kém nhau là 3.</w:t>
      </w:r>
    </w:p>
    <w:p w14:paraId="13958455" w14:textId="77777777" w:rsidR="00BE07EA" w:rsidRPr="00E41BB2" w:rsidRDefault="00BE07EA" w:rsidP="006B4C86">
      <w:pPr>
        <w:tabs>
          <w:tab w:val="left" w:pos="3402"/>
          <w:tab w:val="left" w:pos="5669"/>
          <w:tab w:val="left" w:pos="7937"/>
        </w:tabs>
        <w:spacing w:line="240" w:lineRule="auto"/>
        <w:ind w:left="992"/>
        <w:jc w:val="left"/>
      </w:pPr>
      <w:r w:rsidRPr="00E41BB2">
        <w:rPr>
          <w:b/>
        </w:rPr>
        <w:t xml:space="preserve">a. </w:t>
      </w:r>
      <w:r>
        <w:t xml:space="preserve">Cấu hình electron của nguyên tử Y là: </w:t>
      </w:r>
      <w:r w:rsidRPr="0020609D">
        <w:rPr>
          <w:color w:val="000000"/>
        </w:rPr>
        <w:t>1s</w:t>
      </w:r>
      <w:r w:rsidRPr="0020609D">
        <w:rPr>
          <w:color w:val="000000"/>
          <w:vertAlign w:val="superscript"/>
        </w:rPr>
        <w:t>2</w:t>
      </w:r>
      <w:r w:rsidRPr="0020609D">
        <w:rPr>
          <w:color w:val="000000"/>
        </w:rPr>
        <w:t>2s</w:t>
      </w:r>
      <w:r w:rsidRPr="0020609D">
        <w:rPr>
          <w:color w:val="000000"/>
          <w:vertAlign w:val="superscript"/>
        </w:rPr>
        <w:t>2</w:t>
      </w:r>
      <w:r w:rsidRPr="0020609D">
        <w:rPr>
          <w:color w:val="000000"/>
        </w:rPr>
        <w:t>2p</w:t>
      </w:r>
      <w:r w:rsidRPr="0020609D">
        <w:rPr>
          <w:color w:val="000000"/>
          <w:vertAlign w:val="superscript"/>
        </w:rPr>
        <w:t>6</w:t>
      </w:r>
      <w:r w:rsidRPr="0020609D">
        <w:rPr>
          <w:color w:val="000000"/>
        </w:rPr>
        <w:t>3s</w:t>
      </w:r>
      <w:r w:rsidRPr="0020609D">
        <w:rPr>
          <w:color w:val="000000"/>
          <w:vertAlign w:val="superscript"/>
        </w:rPr>
        <w:t>2</w:t>
      </w:r>
      <w:r w:rsidRPr="0020609D">
        <w:rPr>
          <w:color w:val="000000"/>
        </w:rPr>
        <w:t>3p</w:t>
      </w:r>
      <w:r w:rsidRPr="0020609D">
        <w:rPr>
          <w:color w:val="000000"/>
          <w:vertAlign w:val="superscript"/>
        </w:rPr>
        <w:t>6</w:t>
      </w:r>
      <w:r w:rsidRPr="0020609D">
        <w:rPr>
          <w:color w:val="000000"/>
        </w:rPr>
        <w:t>4s</w:t>
      </w:r>
      <w:r w:rsidRPr="0020609D">
        <w:rPr>
          <w:color w:val="000000"/>
          <w:vertAlign w:val="superscript"/>
        </w:rPr>
        <w:t>1</w:t>
      </w:r>
      <w:r w:rsidRPr="00E41BB2">
        <w:t>.</w:t>
      </w:r>
    </w:p>
    <w:p w14:paraId="6A025D4F" w14:textId="77777777" w:rsidR="00BE07EA" w:rsidRPr="00E41BB2" w:rsidRDefault="00BE07EA" w:rsidP="006B4C86">
      <w:pPr>
        <w:tabs>
          <w:tab w:val="left" w:pos="3402"/>
          <w:tab w:val="left" w:pos="5669"/>
          <w:tab w:val="left" w:pos="7937"/>
        </w:tabs>
        <w:spacing w:line="240" w:lineRule="auto"/>
        <w:ind w:left="992"/>
        <w:jc w:val="left"/>
      </w:pPr>
      <w:r w:rsidRPr="00E41BB2">
        <w:rPr>
          <w:b/>
        </w:rPr>
        <w:t xml:space="preserve">b. </w:t>
      </w:r>
      <w:r>
        <w:t>Số electron trong nguyên tử X là 16</w:t>
      </w:r>
      <w:r w:rsidRPr="00E41BB2">
        <w:t>.</w:t>
      </w:r>
    </w:p>
    <w:p w14:paraId="77C294E2" w14:textId="77777777" w:rsidR="00BE07EA" w:rsidRPr="00E41BB2" w:rsidRDefault="00BE07EA" w:rsidP="006B4C86">
      <w:pPr>
        <w:tabs>
          <w:tab w:val="left" w:pos="3402"/>
          <w:tab w:val="left" w:pos="5669"/>
          <w:tab w:val="left" w:pos="7937"/>
        </w:tabs>
        <w:spacing w:line="240" w:lineRule="auto"/>
        <w:ind w:left="992"/>
        <w:jc w:val="left"/>
      </w:pPr>
      <w:r w:rsidRPr="00E41BB2">
        <w:rPr>
          <w:b/>
        </w:rPr>
        <w:t xml:space="preserve">c. </w:t>
      </w:r>
      <w:r w:rsidRPr="00A827E8">
        <w:rPr>
          <w:bCs/>
        </w:rPr>
        <w:t>X</w:t>
      </w:r>
      <w:r>
        <w:t xml:space="preserve"> là </w:t>
      </w:r>
      <w:r w:rsidRPr="00E41BB2">
        <w:t xml:space="preserve">kim loại và </w:t>
      </w:r>
      <w:r>
        <w:t>Y là phi kim</w:t>
      </w:r>
      <w:r w:rsidRPr="00E41BB2">
        <w:t>.</w:t>
      </w:r>
    </w:p>
    <w:p w14:paraId="7ED6A599" w14:textId="77777777" w:rsidR="00BE07EA" w:rsidRDefault="00BE07EA" w:rsidP="006B4C86">
      <w:pPr>
        <w:tabs>
          <w:tab w:val="left" w:pos="3402"/>
          <w:tab w:val="left" w:pos="5669"/>
          <w:tab w:val="left" w:pos="7937"/>
        </w:tabs>
        <w:spacing w:line="240" w:lineRule="auto"/>
        <w:ind w:left="992"/>
        <w:jc w:val="left"/>
      </w:pPr>
      <w:r w:rsidRPr="00E41BB2">
        <w:rPr>
          <w:b/>
        </w:rPr>
        <w:t xml:space="preserve">d. </w:t>
      </w:r>
      <w:r>
        <w:t>Số electron độc thân trong nguyên tử X và Y đều bằng 1</w:t>
      </w:r>
      <w:r w:rsidRPr="00E41BB2">
        <w:t>.</w:t>
      </w:r>
    </w:p>
    <w:p w14:paraId="0B9BD665" w14:textId="3D3AE85B" w:rsidR="00BE07EA" w:rsidRPr="0016117C" w:rsidRDefault="00BE07EA" w:rsidP="006B4C86">
      <w:pPr>
        <w:tabs>
          <w:tab w:val="left" w:pos="3402"/>
          <w:tab w:val="left" w:pos="5669"/>
          <w:tab w:val="left" w:pos="7937"/>
        </w:tabs>
        <w:spacing w:line="240" w:lineRule="auto"/>
        <w:jc w:val="left"/>
      </w:pPr>
      <w:r w:rsidRPr="00557B9B">
        <w:rPr>
          <w:b/>
          <w:color w:val="C00000"/>
        </w:rPr>
        <w:t>Câu 2.</w:t>
      </w:r>
      <w:r>
        <w:rPr>
          <w:rFonts w:cs="Times New Roman"/>
          <w:b/>
          <w:bCs/>
        </w:rPr>
        <w:t xml:space="preserve"> </w:t>
      </w:r>
      <w:r w:rsidRPr="0016117C">
        <w:rPr>
          <w:rFonts w:cs="Times New Roman"/>
        </w:rPr>
        <w:t>Cấu hình electron của fluorine là 1s</w:t>
      </w:r>
      <w:r w:rsidRPr="0016117C">
        <w:rPr>
          <w:rFonts w:cs="Times New Roman"/>
          <w:vertAlign w:val="superscript"/>
        </w:rPr>
        <w:t>2</w:t>
      </w:r>
      <w:r w:rsidRPr="0016117C">
        <w:rPr>
          <w:rFonts w:cs="Times New Roman"/>
        </w:rPr>
        <w:t>2s</w:t>
      </w:r>
      <w:r w:rsidRPr="0016117C">
        <w:rPr>
          <w:rFonts w:cs="Times New Roman"/>
          <w:vertAlign w:val="superscript"/>
        </w:rPr>
        <w:t>2</w:t>
      </w:r>
      <w:r w:rsidRPr="0016117C">
        <w:rPr>
          <w:rFonts w:cs="Times New Roman"/>
        </w:rPr>
        <w:t>2p</w:t>
      </w:r>
      <w:r w:rsidRPr="0016117C">
        <w:rPr>
          <w:rFonts w:cs="Times New Roman"/>
          <w:vertAlign w:val="superscript"/>
        </w:rPr>
        <w:t>5</w:t>
      </w:r>
      <w:r w:rsidRPr="0016117C">
        <w:rPr>
          <w:rFonts w:cs="Times New Roman"/>
        </w:rPr>
        <w:t>, của chlorine là 1s</w:t>
      </w:r>
      <w:r w:rsidRPr="0016117C">
        <w:rPr>
          <w:rFonts w:cs="Times New Roman"/>
          <w:vertAlign w:val="superscript"/>
        </w:rPr>
        <w:t>2</w:t>
      </w:r>
      <w:r w:rsidRPr="0016117C">
        <w:rPr>
          <w:rFonts w:cs="Times New Roman"/>
        </w:rPr>
        <w:t>2s</w:t>
      </w:r>
      <w:r w:rsidRPr="0016117C">
        <w:rPr>
          <w:rFonts w:cs="Times New Roman"/>
          <w:vertAlign w:val="superscript"/>
        </w:rPr>
        <w:t>2</w:t>
      </w:r>
      <w:r w:rsidRPr="0016117C">
        <w:rPr>
          <w:rFonts w:cs="Times New Roman"/>
        </w:rPr>
        <w:t>2p</w:t>
      </w:r>
      <w:r w:rsidRPr="0016117C">
        <w:rPr>
          <w:rFonts w:cs="Times New Roman"/>
          <w:vertAlign w:val="superscript"/>
        </w:rPr>
        <w:t>6</w:t>
      </w:r>
      <w:r w:rsidRPr="0016117C">
        <w:rPr>
          <w:rFonts w:cs="Times New Roman"/>
        </w:rPr>
        <w:t>3s</w:t>
      </w:r>
      <w:r w:rsidRPr="0016117C">
        <w:rPr>
          <w:rFonts w:cs="Times New Roman"/>
          <w:vertAlign w:val="superscript"/>
        </w:rPr>
        <w:t>2</w:t>
      </w:r>
      <w:r w:rsidRPr="0016117C">
        <w:rPr>
          <w:rFonts w:cs="Times New Roman"/>
        </w:rPr>
        <w:t>3p</w:t>
      </w:r>
      <w:r w:rsidRPr="0016117C">
        <w:rPr>
          <w:rFonts w:cs="Times New Roman"/>
          <w:vertAlign w:val="superscript"/>
        </w:rPr>
        <w:t>5</w:t>
      </w:r>
      <w:r w:rsidRPr="0016117C">
        <w:rPr>
          <w:rFonts w:cs="Times New Roman"/>
        </w:rPr>
        <w:t>.</w:t>
      </w:r>
    </w:p>
    <w:p w14:paraId="747CA53F" w14:textId="77777777" w:rsidR="00BE07EA" w:rsidRPr="00ED57F8" w:rsidRDefault="00BE07EA" w:rsidP="006B4C86">
      <w:pPr>
        <w:tabs>
          <w:tab w:val="left" w:pos="3402"/>
          <w:tab w:val="left" w:pos="5669"/>
          <w:tab w:val="left" w:pos="7937"/>
        </w:tabs>
        <w:spacing w:line="240" w:lineRule="auto"/>
        <w:ind w:left="992"/>
        <w:jc w:val="left"/>
        <w:rPr>
          <w:rFonts w:cs="Times New Roman"/>
        </w:rPr>
      </w:pPr>
      <w:r w:rsidRPr="00ED57F8">
        <w:rPr>
          <w:rFonts w:cs="Times New Roman"/>
          <w:b/>
        </w:rPr>
        <w:t xml:space="preserve">a. </w:t>
      </w:r>
      <w:r w:rsidRPr="00E36AF5">
        <w:rPr>
          <w:rFonts w:cs="Times New Roman"/>
          <w:bCs/>
        </w:rPr>
        <w:t>Nguyên tử</w:t>
      </w:r>
      <w:r>
        <w:rPr>
          <w:rFonts w:cs="Times New Roman"/>
          <w:b/>
        </w:rPr>
        <w:t xml:space="preserve"> </w:t>
      </w:r>
      <w:r w:rsidRPr="00ED57F8">
        <w:rPr>
          <w:rFonts w:cs="Times New Roman"/>
        </w:rPr>
        <w:t xml:space="preserve">F và Cl </w:t>
      </w:r>
      <w:r>
        <w:rPr>
          <w:rFonts w:cs="Times New Roman"/>
        </w:rPr>
        <w:t xml:space="preserve">đều có 7 </w:t>
      </w:r>
      <w:r w:rsidRPr="00ED57F8">
        <w:rPr>
          <w:rFonts w:cs="Times New Roman"/>
        </w:rPr>
        <w:t xml:space="preserve">electron </w:t>
      </w:r>
      <w:r>
        <w:rPr>
          <w:rFonts w:cs="Times New Roman"/>
        </w:rPr>
        <w:t xml:space="preserve">ở </w:t>
      </w:r>
      <w:r w:rsidRPr="00ED57F8">
        <w:rPr>
          <w:rFonts w:cs="Times New Roman"/>
        </w:rPr>
        <w:t>lớp ngoài cùng.</w:t>
      </w:r>
    </w:p>
    <w:p w14:paraId="6CDC69CE" w14:textId="77777777" w:rsidR="00BE07EA" w:rsidRPr="00ED57F8" w:rsidRDefault="00BE07EA" w:rsidP="006B4C86">
      <w:pPr>
        <w:tabs>
          <w:tab w:val="left" w:pos="3402"/>
          <w:tab w:val="left" w:pos="5669"/>
          <w:tab w:val="left" w:pos="7937"/>
        </w:tabs>
        <w:spacing w:line="240" w:lineRule="auto"/>
        <w:ind w:left="992"/>
        <w:jc w:val="left"/>
        <w:rPr>
          <w:rFonts w:cs="Times New Roman"/>
        </w:rPr>
      </w:pPr>
      <w:r w:rsidRPr="00ED57F8">
        <w:rPr>
          <w:rFonts w:cs="Times New Roman"/>
          <w:b/>
        </w:rPr>
        <w:t xml:space="preserve">b. </w:t>
      </w:r>
      <w:r w:rsidRPr="00ED57F8">
        <w:rPr>
          <w:rFonts w:cs="Times New Roman"/>
        </w:rPr>
        <w:t>F và Cl nằm ở cùng một chu kì.</w:t>
      </w:r>
    </w:p>
    <w:p w14:paraId="5ED3F0DB" w14:textId="77777777" w:rsidR="00BE07EA" w:rsidRPr="00ED57F8" w:rsidRDefault="00BE07EA" w:rsidP="006B4C86">
      <w:pPr>
        <w:spacing w:line="240" w:lineRule="auto"/>
        <w:ind w:left="992"/>
        <w:jc w:val="left"/>
        <w:rPr>
          <w:rFonts w:cs="Times New Roman"/>
        </w:rPr>
      </w:pPr>
      <w:r w:rsidRPr="00ED57F8">
        <w:rPr>
          <w:rFonts w:cs="Times New Roman"/>
          <w:b/>
          <w:bCs/>
        </w:rPr>
        <w:t>c.</w:t>
      </w:r>
      <w:r w:rsidRPr="00ED57F8">
        <w:rPr>
          <w:rFonts w:cs="Times New Roman"/>
        </w:rPr>
        <w:t xml:space="preserve"> </w:t>
      </w:r>
      <w:r>
        <w:rPr>
          <w:rFonts w:cs="Times New Roman"/>
        </w:rPr>
        <w:t>F là phi kim, Cl là kim loại</w:t>
      </w:r>
      <w:r w:rsidRPr="00ED57F8">
        <w:rPr>
          <w:rFonts w:cs="Times New Roman"/>
        </w:rPr>
        <w:t>.</w:t>
      </w:r>
    </w:p>
    <w:p w14:paraId="03CBE67E" w14:textId="77777777" w:rsidR="00BE07EA" w:rsidRDefault="00BE07EA" w:rsidP="00EA5375">
      <w:pPr>
        <w:spacing w:line="240" w:lineRule="auto"/>
        <w:ind w:left="992"/>
        <w:jc w:val="left"/>
        <w:rPr>
          <w:rFonts w:cs="Times New Roman"/>
        </w:rPr>
      </w:pPr>
      <w:r w:rsidRPr="00ED57F8">
        <w:rPr>
          <w:rFonts w:cs="Times New Roman"/>
          <w:b/>
          <w:bCs/>
        </w:rPr>
        <w:t>d.</w:t>
      </w:r>
      <w:r w:rsidRPr="00ED57F8">
        <w:rPr>
          <w:rFonts w:cs="Times New Roman"/>
        </w:rPr>
        <w:t xml:space="preserve"> Cl là </w:t>
      </w:r>
      <w:r w:rsidRPr="00C07AA7">
        <w:rPr>
          <w:rFonts w:cs="Times New Roman"/>
        </w:rPr>
        <w:t xml:space="preserve">nguyên tố </w:t>
      </w:r>
      <w:r>
        <w:rPr>
          <w:rFonts w:cs="Times New Roman"/>
        </w:rPr>
        <w:t xml:space="preserve">ở </w:t>
      </w:r>
      <w:r w:rsidRPr="00C07AA7">
        <w:rPr>
          <w:rFonts w:cs="Times New Roman"/>
        </w:rPr>
        <w:t xml:space="preserve">nhóm </w:t>
      </w:r>
      <w:r>
        <w:rPr>
          <w:rFonts w:cs="Times New Roman"/>
        </w:rPr>
        <w:t>VII</w:t>
      </w:r>
      <w:r w:rsidRPr="00C07AA7">
        <w:rPr>
          <w:rFonts w:cs="Times New Roman"/>
        </w:rPr>
        <w:t xml:space="preserve">B, F là nguyên tố </w:t>
      </w:r>
      <w:r>
        <w:rPr>
          <w:rFonts w:cs="Times New Roman"/>
        </w:rPr>
        <w:t xml:space="preserve">ở </w:t>
      </w:r>
      <w:r w:rsidRPr="00C07AA7">
        <w:rPr>
          <w:rFonts w:cs="Times New Roman"/>
        </w:rPr>
        <w:t>nhóm</w:t>
      </w:r>
      <w:r>
        <w:rPr>
          <w:rFonts w:cs="Times New Roman"/>
        </w:rPr>
        <w:t xml:space="preserve"> VII</w:t>
      </w:r>
      <w:r w:rsidRPr="000C700D">
        <w:rPr>
          <w:rFonts w:cs="Times New Roman"/>
        </w:rPr>
        <w:t>A.</w:t>
      </w:r>
    </w:p>
    <w:p w14:paraId="40C631DF" w14:textId="0FF59DFB" w:rsidR="00BE07EA" w:rsidRPr="00D65029" w:rsidRDefault="00D65029" w:rsidP="00EA5375">
      <w:pPr>
        <w:tabs>
          <w:tab w:val="left" w:pos="992"/>
        </w:tabs>
        <w:spacing w:line="240" w:lineRule="auto"/>
        <w:rPr>
          <w:rFonts w:cs="Times New Roman"/>
        </w:rPr>
      </w:pPr>
      <w:r w:rsidRPr="00557B9B">
        <w:rPr>
          <w:rFonts w:cs="Times New Roman"/>
          <w:b/>
          <w:bCs/>
          <w:color w:val="C00000"/>
        </w:rPr>
        <w:t>Câu 3.</w:t>
      </w:r>
      <w:r>
        <w:rPr>
          <w:rFonts w:cs="Times New Roman"/>
          <w:b/>
          <w:bCs/>
        </w:rPr>
        <w:t xml:space="preserve"> </w:t>
      </w:r>
      <w:r w:rsidR="00BE07EA" w:rsidRPr="00D65029">
        <w:rPr>
          <w:rFonts w:cs="Times New Roman"/>
        </w:rPr>
        <w:t>Trong lịch sử các thuyết về mô hình nguyên từ có mô hình hành tinh nguyên tử (mô hình Rutherford Bohr) và mô hình hiện đại của nguyên tử.</w:t>
      </w:r>
    </w:p>
    <w:p w14:paraId="0E741201" w14:textId="77777777" w:rsidR="00BE07EA" w:rsidRPr="001E219F" w:rsidRDefault="00BE07EA" w:rsidP="006B4C86">
      <w:pPr>
        <w:pStyle w:val="ListParagraph"/>
        <w:spacing w:before="120" w:line="240" w:lineRule="auto"/>
        <w:ind w:left="992"/>
        <w:jc w:val="center"/>
        <w:rPr>
          <w:rFonts w:cs="Times New Roman"/>
        </w:rPr>
      </w:pPr>
      <w:r w:rsidRPr="001E219F">
        <w:rPr>
          <w:rFonts w:cs="Times New Roman"/>
          <w:noProof/>
        </w:rPr>
        <w:drawing>
          <wp:inline distT="0" distB="0" distL="0" distR="0" wp14:anchorId="08E519A4" wp14:editId="581566D8">
            <wp:extent cx="3390900" cy="1031140"/>
            <wp:effectExtent l="0" t="0" r="0" b="0"/>
            <wp:docPr id="1471512861" name="Picture 2" descr="A close-up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12861" name="Picture 2" descr="A close-up of a person&#10;&#10;Description automatically generated"/>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a:stretch/>
                  </pic:blipFill>
                  <pic:spPr bwMode="auto">
                    <a:xfrm>
                      <a:off x="0" y="0"/>
                      <a:ext cx="3403374" cy="1034933"/>
                    </a:xfrm>
                    <a:prstGeom prst="rect">
                      <a:avLst/>
                    </a:prstGeom>
                    <a:noFill/>
                    <a:ln>
                      <a:noFill/>
                    </a:ln>
                    <a:extLst>
                      <a:ext uri="{53640926-AAD7-44D8-BBD7-CCE9431645EC}">
                        <a14:shadowObscured xmlns:a14="http://schemas.microsoft.com/office/drawing/2010/main"/>
                      </a:ext>
                    </a:extLst>
                  </pic:spPr>
                </pic:pic>
              </a:graphicData>
            </a:graphic>
          </wp:inline>
        </w:drawing>
      </w:r>
    </w:p>
    <w:p w14:paraId="15E3699D" w14:textId="77777777" w:rsidR="00BE07EA" w:rsidRPr="001E219F" w:rsidRDefault="00BE07EA" w:rsidP="006B4C86">
      <w:pPr>
        <w:spacing w:line="240" w:lineRule="auto"/>
        <w:ind w:left="992"/>
        <w:rPr>
          <w:rFonts w:cs="Times New Roman"/>
        </w:rPr>
      </w:pPr>
      <w:r w:rsidRPr="001E219F">
        <w:rPr>
          <w:rFonts w:cs="Times New Roman"/>
          <w:b/>
          <w:bCs/>
        </w:rPr>
        <w:t>a.</w:t>
      </w:r>
      <w:r w:rsidRPr="001E219F">
        <w:rPr>
          <w:rFonts w:cs="Times New Roman"/>
        </w:rPr>
        <w:t xml:space="preserve"> Với nguyên tử hydrogen, mô hình (1) là mô hình hiện đại, mô hình (2) là mô hình hành tinh nguyên tử.</w:t>
      </w:r>
      <w:r w:rsidRPr="001E219F">
        <w:rPr>
          <w:rFonts w:cs="Times New Roman"/>
        </w:rPr>
        <w:tab/>
      </w:r>
      <w:r w:rsidRPr="001E219F">
        <w:rPr>
          <w:rFonts w:cs="Times New Roman"/>
        </w:rPr>
        <w:tab/>
      </w:r>
      <w:r w:rsidRPr="001E219F">
        <w:rPr>
          <w:rFonts w:cs="Times New Roman"/>
        </w:rPr>
        <w:tab/>
      </w:r>
      <w:r w:rsidRPr="001E219F">
        <w:rPr>
          <w:rFonts w:cs="Times New Roman"/>
        </w:rPr>
        <w:tab/>
      </w:r>
      <w:r w:rsidRPr="001E219F">
        <w:rPr>
          <w:rFonts w:cs="Times New Roman"/>
        </w:rPr>
        <w:tab/>
      </w:r>
      <w:r w:rsidRPr="001E219F">
        <w:rPr>
          <w:rFonts w:cs="Times New Roman"/>
        </w:rPr>
        <w:tab/>
      </w:r>
      <w:r w:rsidRPr="001E219F">
        <w:rPr>
          <w:rFonts w:cs="Times New Roman"/>
        </w:rPr>
        <w:tab/>
      </w:r>
      <w:r w:rsidRPr="001E219F">
        <w:rPr>
          <w:rFonts w:cs="Times New Roman"/>
        </w:rPr>
        <w:tab/>
      </w:r>
      <w:r w:rsidRPr="001E219F">
        <w:rPr>
          <w:noProof/>
        </w:rPr>
        <w:drawing>
          <wp:inline distT="0" distB="0" distL="0" distR="0" wp14:anchorId="48174422" wp14:editId="3F9DBA1F">
            <wp:extent cx="133316" cy="131196"/>
            <wp:effectExtent l="0" t="0" r="635" b="2540"/>
            <wp:docPr id="552958341"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505756D2" w14:textId="77777777" w:rsidR="00BE07EA" w:rsidRPr="001E219F" w:rsidRDefault="00BE07EA" w:rsidP="006B4C86">
      <w:pPr>
        <w:spacing w:line="240" w:lineRule="auto"/>
        <w:ind w:left="992"/>
        <w:rPr>
          <w:rFonts w:cs="Times New Roman"/>
        </w:rPr>
      </w:pPr>
      <w:r w:rsidRPr="001E219F">
        <w:rPr>
          <w:rFonts w:cs="Times New Roman"/>
          <w:b/>
          <w:bCs/>
        </w:rPr>
        <w:t>b.</w:t>
      </w:r>
      <w:r w:rsidRPr="001E219F">
        <w:rPr>
          <w:rFonts w:cs="Times New Roman"/>
        </w:rPr>
        <w:t xml:space="preserve"> Khái niệm về xác suất tìm thấy electron xuất phát từ mô hình hành tinh nguyên tử.</w:t>
      </w:r>
      <w:r w:rsidRPr="001E219F">
        <w:rPr>
          <w:rFonts w:cs="Times New Roman"/>
        </w:rPr>
        <w:tab/>
      </w:r>
      <w:r w:rsidRPr="001E219F">
        <w:rPr>
          <w:noProof/>
        </w:rPr>
        <w:drawing>
          <wp:inline distT="0" distB="0" distL="0" distR="0" wp14:anchorId="20FA1513" wp14:editId="35073D44">
            <wp:extent cx="133316" cy="131196"/>
            <wp:effectExtent l="0" t="0" r="635" b="2540"/>
            <wp:docPr id="951108413"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41AA8544" w14:textId="77777777" w:rsidR="00BE07EA" w:rsidRPr="001E219F" w:rsidRDefault="00BE07EA" w:rsidP="006B4C86">
      <w:pPr>
        <w:spacing w:line="240" w:lineRule="auto"/>
        <w:ind w:left="992"/>
        <w:rPr>
          <w:rFonts w:cs="Times New Roman"/>
        </w:rPr>
      </w:pPr>
      <w:r w:rsidRPr="001E219F">
        <w:rPr>
          <w:rFonts w:cs="Times New Roman"/>
          <w:b/>
          <w:bCs/>
        </w:rPr>
        <w:t>c.</w:t>
      </w:r>
      <w:r w:rsidRPr="001E219F">
        <w:rPr>
          <w:rFonts w:cs="Times New Roman"/>
        </w:rPr>
        <w:t xml:space="preserve"> Theo mô hình (1), electron chuyển động trên quỹ đạo xác định xung quanh hạt nhân.</w:t>
      </w:r>
      <w:r w:rsidRPr="001E219F">
        <w:rPr>
          <w:rFonts w:cs="Times New Roman"/>
        </w:rPr>
        <w:tab/>
      </w:r>
      <w:r w:rsidRPr="001E219F">
        <w:rPr>
          <w:noProof/>
        </w:rPr>
        <w:drawing>
          <wp:inline distT="0" distB="0" distL="0" distR="0" wp14:anchorId="71C6187E" wp14:editId="57A67BDA">
            <wp:extent cx="133316" cy="131196"/>
            <wp:effectExtent l="0" t="0" r="635" b="2540"/>
            <wp:docPr id="1071592972"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45C7466A" w14:textId="77777777" w:rsidR="00BE07EA" w:rsidRDefault="00BE07EA" w:rsidP="006B4C86">
      <w:pPr>
        <w:spacing w:line="240" w:lineRule="auto"/>
        <w:ind w:left="992"/>
        <w:rPr>
          <w:rFonts w:cs="Times New Roman"/>
        </w:rPr>
      </w:pPr>
      <w:r w:rsidRPr="001E219F">
        <w:rPr>
          <w:rFonts w:cs="Times New Roman"/>
          <w:b/>
          <w:bCs/>
        </w:rPr>
        <w:t>d.</w:t>
      </w:r>
      <w:r w:rsidRPr="001E219F">
        <w:rPr>
          <w:rFonts w:cs="Times New Roman"/>
        </w:rPr>
        <w:t xml:space="preserve"> Khái niệm về orbital nguyên tử xuất phát từ mô hình hiện đại của nguyên tử.</w:t>
      </w:r>
      <w:r w:rsidRPr="001E219F">
        <w:rPr>
          <w:rFonts w:cs="Times New Roman"/>
        </w:rPr>
        <w:tab/>
      </w:r>
      <w:r w:rsidRPr="001E219F">
        <w:rPr>
          <w:rFonts w:cs="Times New Roman"/>
        </w:rPr>
        <w:tab/>
      </w:r>
      <w:r w:rsidRPr="001E219F">
        <w:rPr>
          <w:noProof/>
        </w:rPr>
        <w:drawing>
          <wp:inline distT="0" distB="0" distL="0" distR="0" wp14:anchorId="28EA518F" wp14:editId="40479BFD">
            <wp:extent cx="133316" cy="131196"/>
            <wp:effectExtent l="0" t="0" r="635" b="2540"/>
            <wp:docPr id="237500485"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795BB5BA" w14:textId="1EB5F343" w:rsidR="00BE07EA" w:rsidRPr="001E219F" w:rsidRDefault="00D65029" w:rsidP="006B4C86">
      <w:pPr>
        <w:tabs>
          <w:tab w:val="left" w:pos="992"/>
        </w:tabs>
        <w:spacing w:before="120" w:line="240" w:lineRule="auto"/>
      </w:pPr>
      <w:r w:rsidRPr="00557B9B">
        <w:rPr>
          <w:b/>
          <w:color w:val="C00000"/>
        </w:rPr>
        <w:t>Câu 4.</w:t>
      </w:r>
      <w:r>
        <w:t xml:space="preserve"> </w:t>
      </w:r>
      <w:r w:rsidR="00BE07EA" w:rsidRPr="001E219F">
        <w:t>Nguyên tử của nguyên tố X có electron ở mức năng lượng cao nhất là 3p. Nguyên tử của nguyên tố Y cũng có electron ở mức năng lượng 3p và có một electron ở lớp ngoài cùng. Nguyên tử X và Y có số electron hơn kém nhau là 2.</w:t>
      </w:r>
    </w:p>
    <w:p w14:paraId="4E579349" w14:textId="77777777" w:rsidR="00BE07EA" w:rsidRPr="001E219F" w:rsidRDefault="00BE07EA" w:rsidP="006B4C86">
      <w:pPr>
        <w:tabs>
          <w:tab w:val="left" w:pos="3402"/>
          <w:tab w:val="left" w:pos="5669"/>
          <w:tab w:val="left" w:pos="7937"/>
        </w:tabs>
        <w:spacing w:line="240" w:lineRule="auto"/>
        <w:ind w:left="992"/>
      </w:pPr>
      <w:r w:rsidRPr="001E219F">
        <w:rPr>
          <w:b/>
        </w:rPr>
        <w:t xml:space="preserve">a. </w:t>
      </w:r>
      <w:r w:rsidRPr="001E219F">
        <w:t>Cấu hình electron nguyên tử của X, Y lần lượt là: 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5</w:t>
      </w:r>
      <w:r w:rsidRPr="001E219F">
        <w:t xml:space="preserve"> và 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6</w:t>
      </w:r>
      <w:r w:rsidRPr="001E219F">
        <w:t>4s</w:t>
      </w:r>
      <w:r w:rsidRPr="001E219F">
        <w:rPr>
          <w:vertAlign w:val="superscript"/>
        </w:rPr>
        <w:t>1</w:t>
      </w:r>
      <w:r w:rsidRPr="001E219F">
        <w:t>.</w:t>
      </w:r>
      <w:r w:rsidRPr="001E219F">
        <w:tab/>
      </w:r>
      <w:r w:rsidRPr="001E219F">
        <w:rPr>
          <w:noProof/>
        </w:rPr>
        <w:drawing>
          <wp:inline distT="0" distB="0" distL="0" distR="0" wp14:anchorId="3D831C21" wp14:editId="69DB0084">
            <wp:extent cx="133316" cy="131196"/>
            <wp:effectExtent l="0" t="0" r="635" b="2540"/>
            <wp:docPr id="478276462"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10BA34F5" w14:textId="77777777" w:rsidR="00BE07EA" w:rsidRPr="001E219F" w:rsidRDefault="00BE07EA" w:rsidP="006B4C86">
      <w:pPr>
        <w:tabs>
          <w:tab w:val="left" w:pos="3402"/>
          <w:tab w:val="left" w:pos="5669"/>
          <w:tab w:val="left" w:pos="7937"/>
        </w:tabs>
        <w:spacing w:line="240" w:lineRule="auto"/>
        <w:ind w:left="992"/>
      </w:pPr>
      <w:r w:rsidRPr="001E219F">
        <w:rPr>
          <w:b/>
        </w:rPr>
        <w:t xml:space="preserve">b. </w:t>
      </w:r>
      <w:r w:rsidRPr="001E219F">
        <w:t>Số hiệu nguyên tử của X, Y lần lượt là 17 và 19.</w:t>
      </w:r>
      <w:r w:rsidRPr="001E219F">
        <w:tab/>
      </w:r>
      <w:r w:rsidRPr="001E219F">
        <w:tab/>
      </w:r>
      <w:r w:rsidRPr="001E219F">
        <w:tab/>
      </w:r>
      <w:r w:rsidRPr="001E219F">
        <w:rPr>
          <w:noProof/>
        </w:rPr>
        <w:drawing>
          <wp:inline distT="0" distB="0" distL="0" distR="0" wp14:anchorId="11AFC2B0" wp14:editId="1ECCA1A5">
            <wp:extent cx="133316" cy="131196"/>
            <wp:effectExtent l="0" t="0" r="635" b="2540"/>
            <wp:docPr id="1949544092"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528E61E3" w14:textId="77777777" w:rsidR="00BE07EA" w:rsidRPr="001E219F" w:rsidRDefault="00BE07EA" w:rsidP="006B4C86">
      <w:pPr>
        <w:tabs>
          <w:tab w:val="left" w:pos="3402"/>
          <w:tab w:val="left" w:pos="5669"/>
          <w:tab w:val="left" w:pos="7937"/>
        </w:tabs>
        <w:spacing w:line="240" w:lineRule="auto"/>
        <w:ind w:left="992"/>
      </w:pPr>
      <w:r w:rsidRPr="001E219F">
        <w:rPr>
          <w:b/>
        </w:rPr>
        <w:t xml:space="preserve">c. </w:t>
      </w:r>
      <w:r w:rsidRPr="001E219F">
        <w:t>X là kim loại và Y là phi kim.</w:t>
      </w:r>
      <w:r w:rsidRPr="001E219F">
        <w:tab/>
      </w:r>
      <w:r w:rsidRPr="001E219F">
        <w:tab/>
      </w:r>
      <w:r w:rsidRPr="001E219F">
        <w:tab/>
      </w:r>
      <w:r w:rsidRPr="001E219F">
        <w:tab/>
      </w:r>
      <w:r w:rsidRPr="001E219F">
        <w:rPr>
          <w:noProof/>
        </w:rPr>
        <w:drawing>
          <wp:inline distT="0" distB="0" distL="0" distR="0" wp14:anchorId="2B620A43" wp14:editId="6B308594">
            <wp:extent cx="133316" cy="131196"/>
            <wp:effectExtent l="0" t="0" r="635" b="2540"/>
            <wp:docPr id="604754360"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3B4E14DC" w14:textId="77777777" w:rsidR="00BE07EA" w:rsidRDefault="00BE07EA" w:rsidP="006B4C86">
      <w:pPr>
        <w:tabs>
          <w:tab w:val="left" w:pos="3402"/>
          <w:tab w:val="left" w:pos="5669"/>
          <w:tab w:val="left" w:pos="7937"/>
        </w:tabs>
        <w:spacing w:line="240" w:lineRule="auto"/>
        <w:ind w:left="992"/>
      </w:pPr>
      <w:r w:rsidRPr="001E219F">
        <w:rPr>
          <w:b/>
        </w:rPr>
        <w:t xml:space="preserve">d. </w:t>
      </w:r>
      <w:r w:rsidRPr="001E219F">
        <w:t>X có 5 electron độc thân và Y có 1 electron độc thân.</w:t>
      </w:r>
      <w:r w:rsidRPr="001E219F">
        <w:tab/>
      </w:r>
      <w:r w:rsidRPr="001E219F">
        <w:tab/>
      </w:r>
      <w:r w:rsidRPr="001E219F">
        <w:tab/>
      </w:r>
      <w:r w:rsidRPr="001E219F">
        <w:rPr>
          <w:noProof/>
        </w:rPr>
        <w:drawing>
          <wp:inline distT="0" distB="0" distL="0" distR="0" wp14:anchorId="3F81656B" wp14:editId="621C8E04">
            <wp:extent cx="133316" cy="131196"/>
            <wp:effectExtent l="0" t="0" r="635" b="2540"/>
            <wp:docPr id="761575530"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4CEBCDE3" w14:textId="7B2D09B8" w:rsidR="00BE07EA" w:rsidRPr="001E219F" w:rsidRDefault="00D65029" w:rsidP="006B4C86">
      <w:pPr>
        <w:tabs>
          <w:tab w:val="left" w:pos="992"/>
        </w:tabs>
        <w:spacing w:before="120" w:line="240" w:lineRule="auto"/>
      </w:pPr>
      <w:r w:rsidRPr="00557B9B">
        <w:rPr>
          <w:b/>
          <w:color w:val="C00000"/>
        </w:rPr>
        <w:t>Câu 5.</w:t>
      </w:r>
      <w:r>
        <w:t xml:space="preserve"> </w:t>
      </w:r>
      <w:r w:rsidR="00BE07EA" w:rsidRPr="001E219F">
        <w:t>Nguyên tử của nguyên tố X có tổng số hạt electron trong các phân lớp p là 7. Số hạt mang điện của một nguyên tử Y nhiều hơn số hạt mang điện của một nguyên tử X là 8 hạt.</w:t>
      </w:r>
    </w:p>
    <w:p w14:paraId="0D466B77" w14:textId="77777777" w:rsidR="00BE07EA" w:rsidRPr="001E219F" w:rsidRDefault="00BE07EA" w:rsidP="006B4C86">
      <w:pPr>
        <w:tabs>
          <w:tab w:val="left" w:pos="3402"/>
          <w:tab w:val="left" w:pos="5669"/>
          <w:tab w:val="left" w:pos="7937"/>
        </w:tabs>
        <w:spacing w:line="240" w:lineRule="auto"/>
        <w:ind w:left="992"/>
      </w:pPr>
      <w:r w:rsidRPr="001E219F">
        <w:rPr>
          <w:b/>
        </w:rPr>
        <w:t xml:space="preserve">a. </w:t>
      </w:r>
      <w:r w:rsidRPr="001E219F">
        <w:t>Cấu hình electron nguyên tử của X là: 1s</w:t>
      </w:r>
      <w:r w:rsidRPr="001E219F">
        <w:rPr>
          <w:vertAlign w:val="superscript"/>
        </w:rPr>
        <w:t>2</w:t>
      </w:r>
      <w:r w:rsidRPr="001E219F">
        <w:t>2s</w:t>
      </w:r>
      <w:r w:rsidRPr="001E219F">
        <w:rPr>
          <w:vertAlign w:val="superscript"/>
        </w:rPr>
        <w:t>2</w:t>
      </w:r>
      <w:r w:rsidRPr="001E219F">
        <w:t>2p</w:t>
      </w:r>
      <w:r w:rsidRPr="001E219F">
        <w:rPr>
          <w:vertAlign w:val="superscript"/>
        </w:rPr>
        <w:t>6</w:t>
      </w:r>
      <w:r w:rsidRPr="001E219F">
        <w:t>3s</w:t>
      </w:r>
      <w:r w:rsidRPr="001E219F">
        <w:rPr>
          <w:vertAlign w:val="superscript"/>
        </w:rPr>
        <w:t>2</w:t>
      </w:r>
      <w:r w:rsidRPr="001E219F">
        <w:t>3p</w:t>
      </w:r>
      <w:r w:rsidRPr="001E219F">
        <w:rPr>
          <w:vertAlign w:val="superscript"/>
        </w:rPr>
        <w:t>1</w:t>
      </w:r>
      <w:r w:rsidRPr="001E219F">
        <w:t>.</w:t>
      </w:r>
      <w:r w:rsidRPr="001E219F">
        <w:tab/>
      </w:r>
      <w:r w:rsidRPr="001E219F">
        <w:tab/>
      </w:r>
      <w:r w:rsidRPr="001E219F">
        <w:tab/>
      </w:r>
      <w:r w:rsidRPr="001E219F">
        <w:rPr>
          <w:noProof/>
        </w:rPr>
        <w:drawing>
          <wp:inline distT="0" distB="0" distL="0" distR="0" wp14:anchorId="144034AA" wp14:editId="7E311580">
            <wp:extent cx="133316" cy="131196"/>
            <wp:effectExtent l="0" t="0" r="635" b="2540"/>
            <wp:docPr id="108640776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619565AE" w14:textId="77777777" w:rsidR="00BE07EA" w:rsidRPr="001E219F" w:rsidRDefault="00BE07EA" w:rsidP="006B4C86">
      <w:pPr>
        <w:tabs>
          <w:tab w:val="left" w:pos="3402"/>
          <w:tab w:val="left" w:pos="5669"/>
          <w:tab w:val="left" w:pos="7937"/>
        </w:tabs>
        <w:spacing w:line="240" w:lineRule="auto"/>
        <w:ind w:left="992"/>
      </w:pPr>
      <w:r w:rsidRPr="001E219F">
        <w:rPr>
          <w:b/>
        </w:rPr>
        <w:t xml:space="preserve">b. </w:t>
      </w:r>
      <w:r w:rsidRPr="001E219F">
        <w:t>Số hiệu nguyên tử của X, Y lần lượt là 13 và 21.</w:t>
      </w:r>
      <w:r w:rsidRPr="001E219F">
        <w:tab/>
      </w:r>
      <w:r w:rsidRPr="001E219F">
        <w:tab/>
      </w:r>
      <w:r w:rsidRPr="001E219F">
        <w:tab/>
      </w:r>
      <w:r w:rsidRPr="001E219F">
        <w:rPr>
          <w:noProof/>
        </w:rPr>
        <w:drawing>
          <wp:inline distT="0" distB="0" distL="0" distR="0" wp14:anchorId="3C12D519" wp14:editId="3985F4D4">
            <wp:extent cx="133316" cy="131196"/>
            <wp:effectExtent l="0" t="0" r="635" b="2540"/>
            <wp:docPr id="1796243333"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3B6ABFEB" w14:textId="77777777" w:rsidR="00BE07EA" w:rsidRPr="001E219F" w:rsidRDefault="00BE07EA" w:rsidP="006B4C86">
      <w:pPr>
        <w:tabs>
          <w:tab w:val="left" w:pos="3402"/>
          <w:tab w:val="left" w:pos="5669"/>
          <w:tab w:val="left" w:pos="7937"/>
        </w:tabs>
        <w:spacing w:line="240" w:lineRule="auto"/>
        <w:ind w:left="992"/>
      </w:pPr>
      <w:r w:rsidRPr="001E219F">
        <w:rPr>
          <w:b/>
        </w:rPr>
        <w:t xml:space="preserve">c. </w:t>
      </w:r>
      <w:r w:rsidRPr="001E219F">
        <w:t>X là kim loại; Y là phi kim.</w:t>
      </w:r>
      <w:r w:rsidRPr="001E219F">
        <w:tab/>
      </w:r>
      <w:r w:rsidRPr="001E219F">
        <w:tab/>
      </w:r>
      <w:r w:rsidRPr="001E219F">
        <w:tab/>
      </w:r>
      <w:r w:rsidRPr="001E219F">
        <w:tab/>
      </w:r>
      <w:r w:rsidRPr="001E219F">
        <w:rPr>
          <w:noProof/>
        </w:rPr>
        <w:drawing>
          <wp:inline distT="0" distB="0" distL="0" distR="0" wp14:anchorId="630E2D33" wp14:editId="31E8E29B">
            <wp:extent cx="133316" cy="131196"/>
            <wp:effectExtent l="0" t="0" r="635" b="2540"/>
            <wp:docPr id="100255999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13C5584D" w14:textId="09DACC10" w:rsidR="00BE07EA" w:rsidRPr="001E219F" w:rsidRDefault="00BE07EA" w:rsidP="006B4C86">
      <w:pPr>
        <w:tabs>
          <w:tab w:val="left" w:pos="3402"/>
          <w:tab w:val="left" w:pos="5669"/>
          <w:tab w:val="left" w:pos="7937"/>
        </w:tabs>
        <w:spacing w:line="240" w:lineRule="auto"/>
        <w:ind w:left="992"/>
      </w:pPr>
      <w:r w:rsidRPr="001E219F">
        <w:rPr>
          <w:b/>
        </w:rPr>
        <w:t xml:space="preserve">d. </w:t>
      </w:r>
      <w:r w:rsidRPr="001E219F">
        <w:t>X và Y đều là nguyên tố p.</w:t>
      </w:r>
      <w:r w:rsidRPr="001E219F">
        <w:tab/>
      </w:r>
      <w:r w:rsidRPr="001E219F">
        <w:tab/>
      </w:r>
      <w:r w:rsidRPr="001E219F">
        <w:tab/>
      </w:r>
      <w:r w:rsidRPr="001E219F">
        <w:tab/>
      </w:r>
      <w:r w:rsidRPr="001E219F">
        <w:rPr>
          <w:noProof/>
        </w:rPr>
        <w:drawing>
          <wp:inline distT="0" distB="0" distL="0" distR="0" wp14:anchorId="4E4A2F6C" wp14:editId="0F0A1748">
            <wp:extent cx="133316" cy="131196"/>
            <wp:effectExtent l="0" t="0" r="635" b="2540"/>
            <wp:docPr id="603970775"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27069" name="Picture 1" descr="A black square with a blue border&#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939" cy="135745"/>
                    </a:xfrm>
                    <a:prstGeom prst="rect">
                      <a:avLst/>
                    </a:prstGeom>
                    <a:noFill/>
                  </pic:spPr>
                </pic:pic>
              </a:graphicData>
            </a:graphic>
          </wp:inline>
        </w:drawing>
      </w:r>
    </w:p>
    <w:p w14:paraId="68C9648E" w14:textId="77777777" w:rsidR="00CD3F20" w:rsidRPr="00CD3F20" w:rsidRDefault="00CD3F20" w:rsidP="006B4C86">
      <w:pPr>
        <w:tabs>
          <w:tab w:val="left" w:pos="992"/>
        </w:tabs>
        <w:spacing w:before="120" w:line="240" w:lineRule="auto"/>
        <w:rPr>
          <w:b/>
        </w:rPr>
      </w:pPr>
      <w:r w:rsidRPr="000B1B61">
        <w:rPr>
          <w:b/>
          <w:highlight w:val="green"/>
        </w:rPr>
        <w:t>III. CÂU  HỎI  TRẢ LỜI NGẮN</w:t>
      </w:r>
    </w:p>
    <w:p w14:paraId="11238936" w14:textId="2256E9C0" w:rsidR="00CD3F20" w:rsidRPr="001B6498" w:rsidRDefault="001B6498" w:rsidP="006B4C86">
      <w:pPr>
        <w:tabs>
          <w:tab w:val="left" w:pos="992"/>
        </w:tabs>
        <w:spacing w:line="240" w:lineRule="auto"/>
        <w:rPr>
          <w:rFonts w:cs="Times New Roman"/>
        </w:rPr>
      </w:pPr>
      <w:r w:rsidRPr="00557B9B">
        <w:rPr>
          <w:rFonts w:cs="Times New Roman"/>
          <w:b/>
          <w:color w:val="C00000"/>
        </w:rPr>
        <w:t>Câu 1:</w:t>
      </w:r>
      <w:r>
        <w:rPr>
          <w:rFonts w:cs="Times New Roman"/>
        </w:rPr>
        <w:t xml:space="preserve"> </w:t>
      </w:r>
      <w:r w:rsidR="00CD3F20" w:rsidRPr="001B6498">
        <w:rPr>
          <w:rFonts w:cs="Times New Roman"/>
        </w:rPr>
        <w:t>Nguyên tử của nguyên tố X có tổng số hạt là 95. Số hạt mang điện nhiều hơn số hạt không mang điện là 25. Tổng số hạt proton và neutron của nguyên tử nguyên tố X bằng bao nhiêu?</w:t>
      </w:r>
      <w:r w:rsidR="00CD3F20" w:rsidRPr="001B6498">
        <w:rPr>
          <w:rFonts w:cs="Times New Roman"/>
        </w:rPr>
        <w:tab/>
      </w:r>
    </w:p>
    <w:p w14:paraId="27C65DDD" w14:textId="108B9289" w:rsidR="00FC1010" w:rsidRPr="001B6498" w:rsidRDefault="001B6498" w:rsidP="006B4C86">
      <w:pPr>
        <w:tabs>
          <w:tab w:val="left" w:pos="992"/>
        </w:tabs>
        <w:spacing w:line="240" w:lineRule="auto"/>
        <w:rPr>
          <w:rFonts w:cs="Times New Roman"/>
        </w:rPr>
      </w:pPr>
      <w:r w:rsidRPr="00557B9B">
        <w:rPr>
          <w:rFonts w:cs="Times New Roman"/>
          <w:b/>
          <w:color w:val="C00000"/>
        </w:rPr>
        <w:t>Câu 2:</w:t>
      </w:r>
      <w:r>
        <w:rPr>
          <w:rFonts w:cs="Times New Roman"/>
        </w:rPr>
        <w:t xml:space="preserve"> </w:t>
      </w:r>
      <w:r w:rsidR="00CD3F20" w:rsidRPr="001B6498">
        <w:rPr>
          <w:rFonts w:cs="Times New Roman"/>
        </w:rPr>
        <w:t xml:space="preserve">Trong tự nhiên, nguyên tố Cu có hai đồng vị là </w:t>
      </w:r>
      <w:r w:rsidR="00CD3F20" w:rsidRPr="001B6498">
        <w:rPr>
          <w:rFonts w:cs="Times New Roman"/>
          <w:vertAlign w:val="superscript"/>
        </w:rPr>
        <w:t>63</w:t>
      </w:r>
      <w:r w:rsidR="00CD3F20" w:rsidRPr="001B6498">
        <w:rPr>
          <w:rFonts w:cs="Times New Roman"/>
        </w:rPr>
        <w:t xml:space="preserve">Cu và </w:t>
      </w:r>
      <w:r w:rsidR="00CD3F20" w:rsidRPr="001B6498">
        <w:rPr>
          <w:rFonts w:cs="Times New Roman"/>
          <w:vertAlign w:val="superscript"/>
        </w:rPr>
        <w:t>65</w:t>
      </w:r>
      <w:r w:rsidR="00CD3F20" w:rsidRPr="001B6498">
        <w:rPr>
          <w:rFonts w:cs="Times New Roman"/>
        </w:rPr>
        <w:t xml:space="preserve">Cu. Nguyên tử khối trung bình của Cu là 63,54. Thành phần phần trăm số nguyên tử của đồng vị </w:t>
      </w:r>
      <w:r w:rsidR="00CD3F20" w:rsidRPr="001B6498">
        <w:rPr>
          <w:rFonts w:cs="Times New Roman"/>
          <w:vertAlign w:val="superscript"/>
        </w:rPr>
        <w:t>63</w:t>
      </w:r>
      <w:r w:rsidR="00CD3F20" w:rsidRPr="001B6498">
        <w:rPr>
          <w:rFonts w:cs="Times New Roman"/>
        </w:rPr>
        <w:t>Cu là bao nhiêu?</w:t>
      </w:r>
    </w:p>
    <w:p w14:paraId="1B538621" w14:textId="5B3ED413" w:rsidR="00CD3F20" w:rsidRPr="001B6498" w:rsidRDefault="001B6498" w:rsidP="006B4C86">
      <w:pPr>
        <w:tabs>
          <w:tab w:val="left" w:pos="992"/>
        </w:tabs>
        <w:spacing w:before="120" w:line="240" w:lineRule="auto"/>
        <w:rPr>
          <w:rFonts w:cs="Times New Roman"/>
        </w:rPr>
      </w:pPr>
      <w:r w:rsidRPr="00557B9B">
        <w:rPr>
          <w:rFonts w:cs="Times New Roman"/>
          <w:b/>
          <w:color w:val="C00000"/>
        </w:rPr>
        <w:t>Câu 3:</w:t>
      </w:r>
      <w:r>
        <w:rPr>
          <w:rFonts w:cs="Times New Roman"/>
        </w:rPr>
        <w:t xml:space="preserve"> </w:t>
      </w:r>
      <w:r w:rsidR="00FC1010" w:rsidRPr="001B6498">
        <w:rPr>
          <w:rFonts w:cs="Times New Roman"/>
        </w:rPr>
        <w:t>X và Y là hai nguyên tố cùng một chu kì và ở hai nhóm liên  tiếp có tổng số proton là 31. Xác định vị trí của X, Y trong  bảng tuần hoàn?</w:t>
      </w:r>
      <w:r w:rsidR="00CD3F20" w:rsidRPr="001B6498">
        <w:rPr>
          <w:rFonts w:cs="Times New Roman"/>
        </w:rPr>
        <w:tab/>
      </w:r>
    </w:p>
    <w:sectPr w:rsidR="00CD3F20" w:rsidRPr="001B6498" w:rsidSect="00557B9B">
      <w:headerReference w:type="default" r:id="rId102"/>
      <w:footerReference w:type="default" r:id="rId103"/>
      <w:pgSz w:w="11907" w:h="16840" w:code="9"/>
      <w:pgMar w:top="675" w:right="850" w:bottom="568" w:left="85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FC6204" w14:textId="77777777" w:rsidR="00945B6B" w:rsidRDefault="00945B6B" w:rsidP="001F4875">
      <w:pPr>
        <w:spacing w:line="240" w:lineRule="auto"/>
      </w:pPr>
      <w:r>
        <w:separator/>
      </w:r>
    </w:p>
  </w:endnote>
  <w:endnote w:type="continuationSeparator" w:id="0">
    <w:p w14:paraId="69AD8BAF" w14:textId="77777777" w:rsidR="00945B6B" w:rsidRDefault="00945B6B" w:rsidP="001F48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VnTime">
    <w:altName w:val="Times New Roman"/>
    <w:charset w:val="00"/>
    <w:family w:val="swiss"/>
    <w:pitch w:val="variable"/>
    <w:sig w:usb0="00000003" w:usb1="00000000" w:usb2="00000000" w:usb3="00000000" w:csb0="00000001" w:csb1="00000000"/>
  </w:font>
  <w:font w:name="SymbolMT">
    <w:altName w:val="Times New Roman"/>
    <w:panose1 w:val="00000000000000000000"/>
    <w:charset w:val="00"/>
    <w:family w:val="roman"/>
    <w:notTrueType/>
    <w:pitch w:val="default"/>
  </w:font>
  <w:font w:name="UTM Kabel KT">
    <w:charset w:val="00"/>
    <w:family w:val="roman"/>
    <w:pitch w:val="variable"/>
    <w:sig w:usb0="00000007" w:usb1="00000000" w:usb2="00000000" w:usb3="00000000" w:csb0="00000003" w:csb1="00000000"/>
  </w:font>
  <w:font w:name="UTM HelvetIns">
    <w:altName w:val="Cambria Math"/>
    <w:charset w:val="00"/>
    <w:family w:val="roman"/>
    <w:pitch w:val="variable"/>
    <w:sig w:usb0="00000001"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4D3050" w14:textId="1FF224FF" w:rsidR="00557B9B" w:rsidRPr="00557B9B" w:rsidRDefault="00557B9B" w:rsidP="00557B9B">
    <w:pPr>
      <w:tabs>
        <w:tab w:val="center" w:pos="4680"/>
        <w:tab w:val="right" w:pos="9360"/>
      </w:tabs>
      <w:spacing w:line="240" w:lineRule="auto"/>
      <w:jc w:val="left"/>
      <w:rPr>
        <w:rFonts w:ascii="Calibri" w:eastAsia="Times New Roman" w:hAnsi="Calibri" w:cs="Times New Roman"/>
        <w:kern w:val="0"/>
        <w:sz w:val="22"/>
        <w:szCs w:val="20"/>
        <w:lang w:bidi="hi-IN"/>
        <w14:ligatures w14:val="none"/>
      </w:rPr>
    </w:pPr>
    <w:r w:rsidRPr="00557B9B">
      <w:rPr>
        <w:rFonts w:eastAsia="SimSun" w:cs="Times New Roman"/>
        <w:b/>
        <w:color w:val="000000"/>
        <w:szCs w:val="24"/>
        <w:lang w:val="nl-NL" w:eastAsia="zh-CN"/>
        <w14:ligatures w14:val="none"/>
      </w:rPr>
      <w:t xml:space="preserve">                                                                     </w:t>
    </w:r>
    <w:r w:rsidRPr="00557B9B">
      <w:rPr>
        <w:rFonts w:eastAsia="SimSun" w:cs="Times New Roman"/>
        <w:b/>
        <w:color w:val="00B0F0"/>
        <w:szCs w:val="24"/>
        <w:lang w:val="nl-NL" w:eastAsia="zh-CN"/>
        <w14:ligatures w14:val="none"/>
      </w:rPr>
      <w:t>thuvienhoclieu</w:t>
    </w:r>
    <w:r w:rsidRPr="00557B9B">
      <w:rPr>
        <w:rFonts w:eastAsia="SimSun" w:cs="Times New Roman"/>
        <w:b/>
        <w:color w:val="FF0000"/>
        <w:szCs w:val="24"/>
        <w:lang w:val="nl-NL" w:eastAsia="zh-CN"/>
        <w14:ligatures w14:val="none"/>
      </w:rPr>
      <w:t xml:space="preserve">.com </w:t>
    </w:r>
    <w:r w:rsidRPr="00557B9B">
      <w:rPr>
        <w:rFonts w:eastAsia="SimSun" w:cs="Times New Roman"/>
        <w:b/>
        <w:color w:val="000000"/>
        <w:szCs w:val="24"/>
        <w:lang w:eastAsia="zh-CN"/>
        <w14:ligatures w14:val="none"/>
      </w:rPr>
      <w:t xml:space="preserve">                                </w:t>
    </w:r>
    <w:r w:rsidRPr="00557B9B">
      <w:rPr>
        <w:rFonts w:eastAsia="SimSun" w:cs="Times New Roman"/>
        <w:b/>
        <w:color w:val="FF0000"/>
        <w:szCs w:val="24"/>
        <w:lang w:eastAsia="zh-CN"/>
        <w14:ligatures w14:val="none"/>
      </w:rPr>
      <w:t>Trang</w:t>
    </w:r>
    <w:r w:rsidRPr="00557B9B">
      <w:rPr>
        <w:rFonts w:eastAsia="SimSun" w:cs="Times New Roman"/>
        <w:b/>
        <w:color w:val="0070C0"/>
        <w:szCs w:val="24"/>
        <w:lang w:eastAsia="zh-CN"/>
        <w14:ligatures w14:val="none"/>
      </w:rPr>
      <w:t xml:space="preserve"> </w:t>
    </w:r>
    <w:r w:rsidRPr="00557B9B">
      <w:rPr>
        <w:rFonts w:eastAsia="SimSun" w:cs="Times New Roman"/>
        <w:b/>
        <w:color w:val="0070C0"/>
        <w:szCs w:val="24"/>
        <w:lang w:eastAsia="zh-CN"/>
        <w14:ligatures w14:val="none"/>
      </w:rPr>
      <w:fldChar w:fldCharType="begin"/>
    </w:r>
    <w:r w:rsidRPr="00557B9B">
      <w:rPr>
        <w:rFonts w:eastAsia="SimSun" w:cs="Times New Roman"/>
        <w:b/>
        <w:color w:val="0070C0"/>
        <w:szCs w:val="24"/>
        <w:lang w:eastAsia="zh-CN"/>
        <w14:ligatures w14:val="none"/>
      </w:rPr>
      <w:instrText xml:space="preserve"> PAGE   \* MERGEFORMAT </w:instrText>
    </w:r>
    <w:r w:rsidRPr="00557B9B">
      <w:rPr>
        <w:rFonts w:eastAsia="SimSun" w:cs="Times New Roman"/>
        <w:b/>
        <w:color w:val="0070C0"/>
        <w:szCs w:val="24"/>
        <w:lang w:eastAsia="zh-CN"/>
        <w14:ligatures w14:val="none"/>
      </w:rPr>
      <w:fldChar w:fldCharType="separate"/>
    </w:r>
    <w:r w:rsidR="00EA5375">
      <w:rPr>
        <w:rFonts w:eastAsia="SimSun" w:cs="Times New Roman"/>
        <w:b/>
        <w:noProof/>
        <w:color w:val="0070C0"/>
        <w:szCs w:val="24"/>
        <w:lang w:eastAsia="zh-CN"/>
        <w14:ligatures w14:val="none"/>
      </w:rPr>
      <w:t>1</w:t>
    </w:r>
    <w:r w:rsidRPr="00557B9B">
      <w:rPr>
        <w:rFonts w:eastAsia="SimSun" w:cs="Times New Roman"/>
        <w:b/>
        <w:color w:val="0070C0"/>
        <w:szCs w:val="24"/>
        <w:lang w:eastAsia="zh-CN"/>
        <w14:ligatures w14:val="none"/>
      </w:rPr>
      <w:fldChar w:fldCharType="end"/>
    </w:r>
    <w:r w:rsidRPr="00557B9B">
      <w:rPr>
        <w:rFonts w:eastAsia="SimSun" w:cs="Times New Roman"/>
        <w:b/>
        <w:color w:val="0070C0"/>
        <w:szCs w:val="24"/>
        <w:lang w:eastAsia="zh-CN"/>
        <w14:ligatures w14:val="none"/>
      </w:rPr>
      <w:t xml:space="preserve">  </w:t>
    </w:r>
  </w:p>
  <w:p w14:paraId="3D4345B4" w14:textId="77777777" w:rsidR="00557B9B" w:rsidRPr="00557B9B" w:rsidRDefault="00557B9B" w:rsidP="00557B9B">
    <w:pPr>
      <w:tabs>
        <w:tab w:val="center" w:pos="4680"/>
        <w:tab w:val="right" w:pos="9360"/>
      </w:tabs>
      <w:spacing w:line="240" w:lineRule="auto"/>
      <w:ind w:firstLine="720"/>
      <w:jc w:val="left"/>
      <w:rPr>
        <w:rFonts w:eastAsia="Calibri" w:cs="Times New Roman"/>
        <w:kern w:val="0"/>
        <w14:ligatures w14:val="none"/>
      </w:rPr>
    </w:pPr>
    <w:r w:rsidRPr="00557B9B">
      <w:rPr>
        <w:rFonts w:eastAsia="Times New Roman" w:cs="Times New Roman"/>
        <w:kern w:val="0"/>
        <w:sz w:val="28"/>
        <w:szCs w:val="28"/>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8F1F96" w14:textId="77777777" w:rsidR="00945B6B" w:rsidRDefault="00945B6B" w:rsidP="001F4875">
      <w:pPr>
        <w:spacing w:line="240" w:lineRule="auto"/>
      </w:pPr>
      <w:r>
        <w:separator/>
      </w:r>
    </w:p>
  </w:footnote>
  <w:footnote w:type="continuationSeparator" w:id="0">
    <w:p w14:paraId="79167920" w14:textId="77777777" w:rsidR="00945B6B" w:rsidRDefault="00945B6B" w:rsidP="001F487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2665DB" w14:textId="77777777" w:rsidR="00557B9B" w:rsidRPr="00557B9B" w:rsidRDefault="00557B9B" w:rsidP="00557B9B">
    <w:pPr>
      <w:widowControl w:val="0"/>
      <w:tabs>
        <w:tab w:val="center" w:pos="4513"/>
        <w:tab w:val="right" w:pos="9026"/>
      </w:tabs>
      <w:autoSpaceDE w:val="0"/>
      <w:autoSpaceDN w:val="0"/>
      <w:spacing w:line="240" w:lineRule="auto"/>
      <w:jc w:val="center"/>
      <w:rPr>
        <w:rFonts w:eastAsia="Times New Roman" w:cs="Times New Roman"/>
        <w:kern w:val="0"/>
        <w:sz w:val="22"/>
        <w:lang w:val="vi"/>
        <w14:ligatures w14:val="none"/>
      </w:rPr>
    </w:pPr>
    <w:r w:rsidRPr="00557B9B">
      <w:rPr>
        <w:rFonts w:eastAsia="Calibri" w:cs="Times New Roman"/>
        <w:b/>
        <w:color w:val="00B0F0"/>
        <w:kern w:val="0"/>
        <w:szCs w:val="24"/>
        <w:lang w:val="nl-NL"/>
        <w14:ligatures w14:val="none"/>
      </w:rPr>
      <w:t>thuvienhoclieu</w:t>
    </w:r>
    <w:r w:rsidRPr="00557B9B">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F5F46"/>
    <w:multiLevelType w:val="hybridMultilevel"/>
    <w:tmpl w:val="ABD80C2E"/>
    <w:lvl w:ilvl="0" w:tplc="3F88B0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nsid w:val="05374A62"/>
    <w:multiLevelType w:val="hybridMultilevel"/>
    <w:tmpl w:val="C488251E"/>
    <w:lvl w:ilvl="0" w:tplc="A704E3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9E46AC"/>
    <w:multiLevelType w:val="hybridMultilevel"/>
    <w:tmpl w:val="68365040"/>
    <w:lvl w:ilvl="0" w:tplc="25FA39A0">
      <w:start w:val="2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D363B0"/>
    <w:multiLevelType w:val="hybridMultilevel"/>
    <w:tmpl w:val="5246D154"/>
    <w:lvl w:ilvl="0" w:tplc="76AAEFEE">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E6724A"/>
    <w:multiLevelType w:val="hybridMultilevel"/>
    <w:tmpl w:val="4A0E8F3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0382FB1"/>
    <w:multiLevelType w:val="hybridMultilevel"/>
    <w:tmpl w:val="49AC9A62"/>
    <w:lvl w:ilvl="0" w:tplc="5C1654A4">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A1025F"/>
    <w:multiLevelType w:val="hybridMultilevel"/>
    <w:tmpl w:val="C2A484CC"/>
    <w:lvl w:ilvl="0" w:tplc="F93401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5F1C8E"/>
    <w:multiLevelType w:val="hybridMultilevel"/>
    <w:tmpl w:val="5838EA66"/>
    <w:lvl w:ilvl="0" w:tplc="7BE803DC">
      <w:start w:val="1"/>
      <w:numFmt w:val="decimal"/>
      <w:lvlRestart w:val="0"/>
      <w:lvlText w:val="Câu %1:"/>
      <w:lvlJc w:val="left"/>
      <w:pPr>
        <w:ind w:left="992" w:hanging="992"/>
      </w:pPr>
      <w:rPr>
        <w:rFonts w:hint="default"/>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7A3A72"/>
    <w:multiLevelType w:val="hybridMultilevel"/>
    <w:tmpl w:val="49D86FCC"/>
    <w:lvl w:ilvl="0" w:tplc="40741E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706FD9"/>
    <w:multiLevelType w:val="hybridMultilevel"/>
    <w:tmpl w:val="61849DEE"/>
    <w:lvl w:ilvl="0" w:tplc="0662381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963DB3"/>
    <w:multiLevelType w:val="hybridMultilevel"/>
    <w:tmpl w:val="D4660BF4"/>
    <w:lvl w:ilvl="0" w:tplc="31DAD72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50326A"/>
    <w:multiLevelType w:val="hybridMultilevel"/>
    <w:tmpl w:val="FEACB67A"/>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5E4339D"/>
    <w:multiLevelType w:val="hybridMultilevel"/>
    <w:tmpl w:val="E5360872"/>
    <w:lvl w:ilvl="0" w:tplc="702E14A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B421BC"/>
    <w:multiLevelType w:val="hybridMultilevel"/>
    <w:tmpl w:val="A022D498"/>
    <w:lvl w:ilvl="0" w:tplc="57FCDD7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8F2D1A"/>
    <w:multiLevelType w:val="hybridMultilevel"/>
    <w:tmpl w:val="00C00054"/>
    <w:lvl w:ilvl="0" w:tplc="53A071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7803BF"/>
    <w:multiLevelType w:val="hybridMultilevel"/>
    <w:tmpl w:val="9B86D04C"/>
    <w:lvl w:ilvl="0" w:tplc="81564AB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FE0B4D"/>
    <w:multiLevelType w:val="hybridMultilevel"/>
    <w:tmpl w:val="7F182C16"/>
    <w:lvl w:ilvl="0" w:tplc="5756E65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1E7D69"/>
    <w:multiLevelType w:val="hybridMultilevel"/>
    <w:tmpl w:val="992819D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44704BD4"/>
    <w:multiLevelType w:val="hybridMultilevel"/>
    <w:tmpl w:val="8ED62C76"/>
    <w:lvl w:ilvl="0" w:tplc="1654060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8B1C87"/>
    <w:multiLevelType w:val="hybridMultilevel"/>
    <w:tmpl w:val="CF5A5BB8"/>
    <w:lvl w:ilvl="0" w:tplc="409C29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CA0CC3"/>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481C11F0"/>
    <w:multiLevelType w:val="hybridMultilevel"/>
    <w:tmpl w:val="45B0EA70"/>
    <w:lvl w:ilvl="0" w:tplc="4678011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87684F"/>
    <w:multiLevelType w:val="hybridMultilevel"/>
    <w:tmpl w:val="3C98EA28"/>
    <w:lvl w:ilvl="0" w:tplc="CCFC63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FE3034"/>
    <w:multiLevelType w:val="hybridMultilevel"/>
    <w:tmpl w:val="F078DC62"/>
    <w:lvl w:ilvl="0" w:tplc="A6EA041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A047E7"/>
    <w:multiLevelType w:val="hybridMultilevel"/>
    <w:tmpl w:val="CFCA15C4"/>
    <w:lvl w:ilvl="0" w:tplc="37CCFC2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4A13A4"/>
    <w:multiLevelType w:val="hybridMultilevel"/>
    <w:tmpl w:val="6ED41644"/>
    <w:lvl w:ilvl="0" w:tplc="12EAECA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572A3E34"/>
    <w:multiLevelType w:val="hybridMultilevel"/>
    <w:tmpl w:val="EBACB7A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57BE57A4"/>
    <w:multiLevelType w:val="hybridMultilevel"/>
    <w:tmpl w:val="151C149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5AC73DCC"/>
    <w:multiLevelType w:val="hybridMultilevel"/>
    <w:tmpl w:val="2DBA7FE8"/>
    <w:lvl w:ilvl="0" w:tplc="ADA8746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D012A03"/>
    <w:multiLevelType w:val="hybridMultilevel"/>
    <w:tmpl w:val="31863D3A"/>
    <w:lvl w:ilvl="0" w:tplc="5816DB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32223A"/>
    <w:multiLevelType w:val="hybridMultilevel"/>
    <w:tmpl w:val="3EC44AFE"/>
    <w:lvl w:ilvl="0" w:tplc="A7340FE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E1472E"/>
    <w:multiLevelType w:val="hybridMultilevel"/>
    <w:tmpl w:val="62445CDE"/>
    <w:lvl w:ilvl="0" w:tplc="EA1AA9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9B50DFB"/>
    <w:multiLevelType w:val="hybridMultilevel"/>
    <w:tmpl w:val="050047F4"/>
    <w:lvl w:ilvl="0" w:tplc="C6FEB3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645EF4"/>
    <w:multiLevelType w:val="hybridMultilevel"/>
    <w:tmpl w:val="1D7CA2B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B0B6621"/>
    <w:multiLevelType w:val="hybridMultilevel"/>
    <w:tmpl w:val="A2AE8610"/>
    <w:lvl w:ilvl="0" w:tplc="62502E00">
      <w:start w:val="1"/>
      <w:numFmt w:val="decimal"/>
      <w:lvlRestart w:val="0"/>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FF66EC"/>
    <w:multiLevelType w:val="hybridMultilevel"/>
    <w:tmpl w:val="7A4E74FE"/>
    <w:lvl w:ilvl="0" w:tplc="FFFFFFFF">
      <w:start w:val="1"/>
      <w:numFmt w:val="decimal"/>
      <w:lvlRestart w:val="0"/>
      <w:lvlText w:val="Câu %1:"/>
      <w:lvlJc w:val="left"/>
      <w:pPr>
        <w:ind w:left="992" w:hanging="992"/>
      </w:pPr>
      <w:rPr>
        <w:b/>
        <w:color w:val="0000FF"/>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876150B"/>
    <w:multiLevelType w:val="hybridMultilevel"/>
    <w:tmpl w:val="4692DAE0"/>
    <w:lvl w:ilvl="0" w:tplc="43F8E1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8E1DCB"/>
    <w:multiLevelType w:val="hybridMultilevel"/>
    <w:tmpl w:val="2CD088F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C466A52"/>
    <w:multiLevelType w:val="hybridMultilevel"/>
    <w:tmpl w:val="367EE900"/>
    <w:lvl w:ilvl="0" w:tplc="D412552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
    <w:lvlOverride w:ilvl="0">
      <w:startOverride w:val="1"/>
      <w:lvl w:ilvl="0" w:tplc="FFFFFFFF">
        <w:start w:val="1"/>
        <w:numFmt w:val="decimal"/>
        <w:pStyle w:val="Cu"/>
        <w:lvlText w:val="Câu %1."/>
        <w:lvlJc w:val="left"/>
        <w:pPr>
          <w:ind w:left="5322" w:hanging="360"/>
        </w:pPr>
        <w:rPr>
          <w:rFonts w:ascii="Times New Roman" w:hAnsi="Times New Roman" w:cs="Times New Roman" w:hint="default"/>
          <w:b/>
          <w:i w:val="0"/>
          <w:color w:val="FF0000"/>
          <w:sz w:val="22"/>
          <w:szCs w:val="22"/>
          <w:vertAlign w:val="baseline"/>
        </w:rPr>
      </w:lvl>
    </w:lvlOverride>
    <w:lvlOverride w:ilvl="1">
      <w:startOverride w:val="1"/>
      <w:lvl w:ilvl="1" w:tplc="FFFFFFFF">
        <w:start w:val="1"/>
        <w:numFmt w:val="decimal"/>
        <w:lvlText w:val=""/>
        <w:lvlJc w:val="left"/>
      </w:lvl>
    </w:lvlOverride>
    <w:lvlOverride w:ilvl="2">
      <w:startOverride w:val="1"/>
      <w:lvl w:ilvl="2" w:tplc="FFFFFFFF">
        <w:start w:val="1"/>
        <w:numFmt w:val="decimal"/>
        <w:lvlText w:val=""/>
        <w:lvlJc w:val="left"/>
      </w:lvl>
    </w:lvlOverride>
    <w:lvlOverride w:ilvl="3">
      <w:startOverride w:val="1"/>
      <w:lvl w:ilvl="3" w:tplc="FFFFFFFF">
        <w:start w:val="1"/>
        <w:numFmt w:val="decimal"/>
        <w:lvlText w:val=""/>
        <w:lvlJc w:val="left"/>
      </w:lvl>
    </w:lvlOverride>
    <w:lvlOverride w:ilvl="4">
      <w:startOverride w:val="1"/>
      <w:lvl w:ilvl="4" w:tplc="FFFFFFFF">
        <w:start w:val="1"/>
        <w:numFmt w:val="decimal"/>
        <w:lvlText w:val=""/>
        <w:lvlJc w:val="left"/>
      </w:lvl>
    </w:lvlOverride>
    <w:lvlOverride w:ilvl="5">
      <w:startOverride w:val="1"/>
      <w:lvl w:ilvl="5" w:tplc="FFFFFFFF">
        <w:start w:val="1"/>
        <w:numFmt w:val="decimal"/>
        <w:lvlText w:val=""/>
        <w:lvlJc w:val="left"/>
      </w:lvl>
    </w:lvlOverride>
    <w:lvlOverride w:ilvl="6">
      <w:startOverride w:val="1"/>
      <w:lvl w:ilvl="6" w:tplc="FFFFFFFF">
        <w:start w:val="1"/>
        <w:numFmt w:val="decimal"/>
        <w:lvlText w:val=""/>
        <w:lvlJc w:val="left"/>
      </w:lvl>
    </w:lvlOverride>
    <w:lvlOverride w:ilvl="7">
      <w:startOverride w:val="1"/>
      <w:lvl w:ilvl="7" w:tplc="FFFFFFFF">
        <w:start w:val="1"/>
        <w:numFmt w:val="decimal"/>
        <w:lvlText w:val=""/>
        <w:lvlJc w:val="left"/>
      </w:lvl>
    </w:lvlOverride>
    <w:lvlOverride w:ilvl="8">
      <w:startOverride w:val="1"/>
      <w:lvl w:ilvl="8" w:tplc="FFFFFFFF">
        <w:start w:val="1"/>
        <w:numFmt w:val="decimal"/>
        <w:lvlText w:val=""/>
        <w:lvlJc w:val="left"/>
      </w:lvl>
    </w:lvlOverride>
  </w:num>
  <w:num w:numId="3">
    <w:abstractNumId w:val="27"/>
  </w:num>
  <w:num w:numId="4">
    <w:abstractNumId w:val="40"/>
  </w:num>
  <w:num w:numId="5">
    <w:abstractNumId w:val="31"/>
  </w:num>
  <w:num w:numId="6">
    <w:abstractNumId w:val="36"/>
  </w:num>
  <w:num w:numId="7">
    <w:abstractNumId w:val="30"/>
  </w:num>
  <w:num w:numId="8">
    <w:abstractNumId w:val="6"/>
  </w:num>
  <w:num w:numId="9">
    <w:abstractNumId w:val="3"/>
  </w:num>
  <w:num w:numId="10">
    <w:abstractNumId w:val="35"/>
  </w:num>
  <w:num w:numId="11">
    <w:abstractNumId w:val="9"/>
  </w:num>
  <w:num w:numId="12">
    <w:abstractNumId w:val="29"/>
  </w:num>
  <w:num w:numId="13">
    <w:abstractNumId w:val="2"/>
  </w:num>
  <w:num w:numId="14">
    <w:abstractNumId w:val="28"/>
  </w:num>
  <w:num w:numId="15">
    <w:abstractNumId w:val="7"/>
  </w:num>
  <w:num w:numId="16">
    <w:abstractNumId w:val="37"/>
  </w:num>
  <w:num w:numId="17">
    <w:abstractNumId w:val="5"/>
  </w:num>
  <w:num w:numId="18">
    <w:abstractNumId w:val="39"/>
  </w:num>
  <w:num w:numId="19">
    <w:abstractNumId w:val="23"/>
  </w:num>
  <w:num w:numId="20">
    <w:abstractNumId w:val="16"/>
  </w:num>
  <w:num w:numId="21">
    <w:abstractNumId w:val="33"/>
  </w:num>
  <w:num w:numId="22">
    <w:abstractNumId w:val="22"/>
  </w:num>
  <w:num w:numId="23">
    <w:abstractNumId w:val="38"/>
  </w:num>
  <w:num w:numId="24">
    <w:abstractNumId w:val="12"/>
  </w:num>
  <w:num w:numId="25">
    <w:abstractNumId w:val="18"/>
  </w:num>
  <w:num w:numId="26">
    <w:abstractNumId w:val="32"/>
  </w:num>
  <w:num w:numId="27">
    <w:abstractNumId w:val="13"/>
  </w:num>
  <w:num w:numId="28">
    <w:abstractNumId w:val="11"/>
  </w:num>
  <w:num w:numId="29">
    <w:abstractNumId w:val="26"/>
  </w:num>
  <w:num w:numId="30">
    <w:abstractNumId w:val="17"/>
  </w:num>
  <w:num w:numId="31">
    <w:abstractNumId w:val="10"/>
  </w:num>
  <w:num w:numId="32">
    <w:abstractNumId w:val="15"/>
  </w:num>
  <w:num w:numId="33">
    <w:abstractNumId w:val="24"/>
  </w:num>
  <w:num w:numId="34">
    <w:abstractNumId w:val="25"/>
  </w:num>
  <w:num w:numId="35">
    <w:abstractNumId w:val="14"/>
  </w:num>
  <w:num w:numId="36">
    <w:abstractNumId w:val="19"/>
  </w:num>
  <w:num w:numId="37">
    <w:abstractNumId w:val="34"/>
  </w:num>
  <w:num w:numId="38">
    <w:abstractNumId w:val="0"/>
  </w:num>
  <w:num w:numId="39">
    <w:abstractNumId w:val="1"/>
  </w:num>
  <w:num w:numId="40">
    <w:abstractNumId w:val="8"/>
  </w:num>
  <w:num w:numId="41">
    <w:abstractNumId w:val="4"/>
  </w:num>
  <w:num w:numId="42">
    <w:abstractNumId w:val="2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activeWritingStyle w:appName="MSWord" w:lang="en-US" w:vendorID="64" w:dllVersion="4096" w:nlCheck="1" w:checkStyle="0"/>
  <w:activeWritingStyle w:appName="MSWord" w:lang="en-US" w:vendorID="64" w:dllVersion="131078" w:nlCheck="1" w:checkStyle="1"/>
  <w:activeWritingStyle w:appName="MSWord" w:lang="fr-FR" w:vendorID="64" w:dllVersion="131078" w:nlCheck="1" w:checkStyle="1"/>
  <w:defaultTabStop w:val="992"/>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6354"/>
    <w:rsid w:val="0000133F"/>
    <w:rsid w:val="00001874"/>
    <w:rsid w:val="00002B4A"/>
    <w:rsid w:val="00002F85"/>
    <w:rsid w:val="0000490B"/>
    <w:rsid w:val="00004971"/>
    <w:rsid w:val="000058E9"/>
    <w:rsid w:val="00006CFD"/>
    <w:rsid w:val="00010583"/>
    <w:rsid w:val="00010648"/>
    <w:rsid w:val="00010664"/>
    <w:rsid w:val="00010945"/>
    <w:rsid w:val="00010F89"/>
    <w:rsid w:val="000116F4"/>
    <w:rsid w:val="00011AD5"/>
    <w:rsid w:val="00013555"/>
    <w:rsid w:val="0001355F"/>
    <w:rsid w:val="000155EE"/>
    <w:rsid w:val="0002085E"/>
    <w:rsid w:val="00022EE1"/>
    <w:rsid w:val="00023C6F"/>
    <w:rsid w:val="000242B1"/>
    <w:rsid w:val="00025247"/>
    <w:rsid w:val="00025C8B"/>
    <w:rsid w:val="00025F25"/>
    <w:rsid w:val="00026EA0"/>
    <w:rsid w:val="00027344"/>
    <w:rsid w:val="00031024"/>
    <w:rsid w:val="000311BF"/>
    <w:rsid w:val="000318B0"/>
    <w:rsid w:val="000334EE"/>
    <w:rsid w:val="00033506"/>
    <w:rsid w:val="000349EF"/>
    <w:rsid w:val="00034CA8"/>
    <w:rsid w:val="00034D4C"/>
    <w:rsid w:val="00036293"/>
    <w:rsid w:val="0003701F"/>
    <w:rsid w:val="00037704"/>
    <w:rsid w:val="0003798B"/>
    <w:rsid w:val="000403B4"/>
    <w:rsid w:val="000407E1"/>
    <w:rsid w:val="0004123A"/>
    <w:rsid w:val="000422BD"/>
    <w:rsid w:val="00044636"/>
    <w:rsid w:val="0004486C"/>
    <w:rsid w:val="00044AAD"/>
    <w:rsid w:val="00045F92"/>
    <w:rsid w:val="00046D8B"/>
    <w:rsid w:val="00046E79"/>
    <w:rsid w:val="00047126"/>
    <w:rsid w:val="00050256"/>
    <w:rsid w:val="00050286"/>
    <w:rsid w:val="0005066F"/>
    <w:rsid w:val="000510DC"/>
    <w:rsid w:val="000519C9"/>
    <w:rsid w:val="00053BD9"/>
    <w:rsid w:val="00054066"/>
    <w:rsid w:val="00055EAA"/>
    <w:rsid w:val="000562B1"/>
    <w:rsid w:val="000572BE"/>
    <w:rsid w:val="00060232"/>
    <w:rsid w:val="00061414"/>
    <w:rsid w:val="00061805"/>
    <w:rsid w:val="0006256D"/>
    <w:rsid w:val="00064227"/>
    <w:rsid w:val="00064BCD"/>
    <w:rsid w:val="00066A40"/>
    <w:rsid w:val="00067E60"/>
    <w:rsid w:val="00071B08"/>
    <w:rsid w:val="00072773"/>
    <w:rsid w:val="00073E4D"/>
    <w:rsid w:val="00075B45"/>
    <w:rsid w:val="00075D10"/>
    <w:rsid w:val="00075D26"/>
    <w:rsid w:val="00076780"/>
    <w:rsid w:val="00076C54"/>
    <w:rsid w:val="0007751B"/>
    <w:rsid w:val="00077819"/>
    <w:rsid w:val="00077EA0"/>
    <w:rsid w:val="0008101B"/>
    <w:rsid w:val="00081B5C"/>
    <w:rsid w:val="00082A2F"/>
    <w:rsid w:val="00083413"/>
    <w:rsid w:val="0008412F"/>
    <w:rsid w:val="0008465E"/>
    <w:rsid w:val="000853D8"/>
    <w:rsid w:val="0008606F"/>
    <w:rsid w:val="000860D5"/>
    <w:rsid w:val="0008664B"/>
    <w:rsid w:val="00090950"/>
    <w:rsid w:val="00091A28"/>
    <w:rsid w:val="00091FF1"/>
    <w:rsid w:val="000923D4"/>
    <w:rsid w:val="0009253D"/>
    <w:rsid w:val="000925D0"/>
    <w:rsid w:val="0009288F"/>
    <w:rsid w:val="00092B8A"/>
    <w:rsid w:val="00095C98"/>
    <w:rsid w:val="00096297"/>
    <w:rsid w:val="000965FF"/>
    <w:rsid w:val="000978DE"/>
    <w:rsid w:val="000A1C31"/>
    <w:rsid w:val="000A4862"/>
    <w:rsid w:val="000A4A80"/>
    <w:rsid w:val="000A4F1F"/>
    <w:rsid w:val="000A5334"/>
    <w:rsid w:val="000A67AC"/>
    <w:rsid w:val="000B0461"/>
    <w:rsid w:val="000B0574"/>
    <w:rsid w:val="000B127B"/>
    <w:rsid w:val="000B1B61"/>
    <w:rsid w:val="000B2767"/>
    <w:rsid w:val="000B2BE4"/>
    <w:rsid w:val="000B3767"/>
    <w:rsid w:val="000B5235"/>
    <w:rsid w:val="000B55A6"/>
    <w:rsid w:val="000B5628"/>
    <w:rsid w:val="000B611F"/>
    <w:rsid w:val="000C12A4"/>
    <w:rsid w:val="000C2469"/>
    <w:rsid w:val="000C2DA0"/>
    <w:rsid w:val="000C3833"/>
    <w:rsid w:val="000C3A69"/>
    <w:rsid w:val="000C4B2E"/>
    <w:rsid w:val="000C50B0"/>
    <w:rsid w:val="000C7444"/>
    <w:rsid w:val="000D01CE"/>
    <w:rsid w:val="000D137A"/>
    <w:rsid w:val="000D2985"/>
    <w:rsid w:val="000D2D1E"/>
    <w:rsid w:val="000D50A9"/>
    <w:rsid w:val="000D52A0"/>
    <w:rsid w:val="000D5BA8"/>
    <w:rsid w:val="000D6A0A"/>
    <w:rsid w:val="000D6C91"/>
    <w:rsid w:val="000D73F7"/>
    <w:rsid w:val="000D757F"/>
    <w:rsid w:val="000E0096"/>
    <w:rsid w:val="000E0489"/>
    <w:rsid w:val="000E1721"/>
    <w:rsid w:val="000E1FAB"/>
    <w:rsid w:val="000E23E9"/>
    <w:rsid w:val="000E42FD"/>
    <w:rsid w:val="000E43DC"/>
    <w:rsid w:val="000E5CE4"/>
    <w:rsid w:val="000E7E31"/>
    <w:rsid w:val="000F0996"/>
    <w:rsid w:val="000F0C0C"/>
    <w:rsid w:val="000F2695"/>
    <w:rsid w:val="000F36E2"/>
    <w:rsid w:val="000F3747"/>
    <w:rsid w:val="000F4A02"/>
    <w:rsid w:val="000F52DC"/>
    <w:rsid w:val="000F55B6"/>
    <w:rsid w:val="000F591C"/>
    <w:rsid w:val="000F78C8"/>
    <w:rsid w:val="001007AB"/>
    <w:rsid w:val="00100FB2"/>
    <w:rsid w:val="001018A9"/>
    <w:rsid w:val="00102F95"/>
    <w:rsid w:val="0010342C"/>
    <w:rsid w:val="001037C6"/>
    <w:rsid w:val="00104FDD"/>
    <w:rsid w:val="00105FA9"/>
    <w:rsid w:val="00106EA6"/>
    <w:rsid w:val="0010748B"/>
    <w:rsid w:val="0011007B"/>
    <w:rsid w:val="00110276"/>
    <w:rsid w:val="001104C4"/>
    <w:rsid w:val="00110647"/>
    <w:rsid w:val="00110F2C"/>
    <w:rsid w:val="00113CC0"/>
    <w:rsid w:val="00115728"/>
    <w:rsid w:val="00116369"/>
    <w:rsid w:val="00116CB0"/>
    <w:rsid w:val="00117490"/>
    <w:rsid w:val="001175FA"/>
    <w:rsid w:val="001177CB"/>
    <w:rsid w:val="001177CF"/>
    <w:rsid w:val="00117CCC"/>
    <w:rsid w:val="001201A4"/>
    <w:rsid w:val="001206E4"/>
    <w:rsid w:val="001210C7"/>
    <w:rsid w:val="001228DD"/>
    <w:rsid w:val="00123EB2"/>
    <w:rsid w:val="00125EA2"/>
    <w:rsid w:val="001265FF"/>
    <w:rsid w:val="001270C6"/>
    <w:rsid w:val="0012715F"/>
    <w:rsid w:val="00127460"/>
    <w:rsid w:val="001303B3"/>
    <w:rsid w:val="00130B77"/>
    <w:rsid w:val="00130DA9"/>
    <w:rsid w:val="0013198E"/>
    <w:rsid w:val="00132D8C"/>
    <w:rsid w:val="001330B8"/>
    <w:rsid w:val="00133DB6"/>
    <w:rsid w:val="001349DD"/>
    <w:rsid w:val="00135E08"/>
    <w:rsid w:val="00137124"/>
    <w:rsid w:val="001406C0"/>
    <w:rsid w:val="001408D8"/>
    <w:rsid w:val="00140AC8"/>
    <w:rsid w:val="0014217E"/>
    <w:rsid w:val="0014226D"/>
    <w:rsid w:val="001426E5"/>
    <w:rsid w:val="00142B0A"/>
    <w:rsid w:val="00144299"/>
    <w:rsid w:val="00144D09"/>
    <w:rsid w:val="001450C8"/>
    <w:rsid w:val="001467A9"/>
    <w:rsid w:val="00153837"/>
    <w:rsid w:val="00160E32"/>
    <w:rsid w:val="0016219F"/>
    <w:rsid w:val="001641C4"/>
    <w:rsid w:val="001644AE"/>
    <w:rsid w:val="001651AB"/>
    <w:rsid w:val="001656C7"/>
    <w:rsid w:val="00166B5A"/>
    <w:rsid w:val="0017065C"/>
    <w:rsid w:val="00171792"/>
    <w:rsid w:val="00171CBD"/>
    <w:rsid w:val="00171FEB"/>
    <w:rsid w:val="00173234"/>
    <w:rsid w:val="00174C56"/>
    <w:rsid w:val="0017595F"/>
    <w:rsid w:val="00177556"/>
    <w:rsid w:val="00177AFC"/>
    <w:rsid w:val="00180FD2"/>
    <w:rsid w:val="0018141D"/>
    <w:rsid w:val="00183299"/>
    <w:rsid w:val="00183BF2"/>
    <w:rsid w:val="00183C0A"/>
    <w:rsid w:val="00184682"/>
    <w:rsid w:val="00184745"/>
    <w:rsid w:val="001864C0"/>
    <w:rsid w:val="00186DB1"/>
    <w:rsid w:val="0018773C"/>
    <w:rsid w:val="00190033"/>
    <w:rsid w:val="0019044E"/>
    <w:rsid w:val="00191F4B"/>
    <w:rsid w:val="0019400A"/>
    <w:rsid w:val="001940A1"/>
    <w:rsid w:val="00194EE4"/>
    <w:rsid w:val="001950EB"/>
    <w:rsid w:val="001957C8"/>
    <w:rsid w:val="00196078"/>
    <w:rsid w:val="001969C6"/>
    <w:rsid w:val="001A058A"/>
    <w:rsid w:val="001A1893"/>
    <w:rsid w:val="001A2771"/>
    <w:rsid w:val="001A34A4"/>
    <w:rsid w:val="001A43E2"/>
    <w:rsid w:val="001A4FAE"/>
    <w:rsid w:val="001A5283"/>
    <w:rsid w:val="001A7426"/>
    <w:rsid w:val="001B083B"/>
    <w:rsid w:val="001B0C68"/>
    <w:rsid w:val="001B10AC"/>
    <w:rsid w:val="001B17D9"/>
    <w:rsid w:val="001B234D"/>
    <w:rsid w:val="001B23D9"/>
    <w:rsid w:val="001B2562"/>
    <w:rsid w:val="001B2713"/>
    <w:rsid w:val="001B2B31"/>
    <w:rsid w:val="001B2F93"/>
    <w:rsid w:val="001B3261"/>
    <w:rsid w:val="001B327A"/>
    <w:rsid w:val="001B51A0"/>
    <w:rsid w:val="001B5287"/>
    <w:rsid w:val="001B57FC"/>
    <w:rsid w:val="001B5E30"/>
    <w:rsid w:val="001B60D8"/>
    <w:rsid w:val="001B6193"/>
    <w:rsid w:val="001B61A7"/>
    <w:rsid w:val="001B6498"/>
    <w:rsid w:val="001B6964"/>
    <w:rsid w:val="001B6E47"/>
    <w:rsid w:val="001B7980"/>
    <w:rsid w:val="001C0A64"/>
    <w:rsid w:val="001C0A7F"/>
    <w:rsid w:val="001C10B8"/>
    <w:rsid w:val="001C1AAA"/>
    <w:rsid w:val="001C1ED5"/>
    <w:rsid w:val="001C24C0"/>
    <w:rsid w:val="001C3122"/>
    <w:rsid w:val="001C3B0F"/>
    <w:rsid w:val="001C4127"/>
    <w:rsid w:val="001C43E1"/>
    <w:rsid w:val="001C480F"/>
    <w:rsid w:val="001C65E5"/>
    <w:rsid w:val="001C7408"/>
    <w:rsid w:val="001D07EE"/>
    <w:rsid w:val="001D0D5C"/>
    <w:rsid w:val="001D1A18"/>
    <w:rsid w:val="001D3E44"/>
    <w:rsid w:val="001D4D86"/>
    <w:rsid w:val="001D670B"/>
    <w:rsid w:val="001D7DE6"/>
    <w:rsid w:val="001E17A2"/>
    <w:rsid w:val="001E1FAC"/>
    <w:rsid w:val="001E219F"/>
    <w:rsid w:val="001E3465"/>
    <w:rsid w:val="001E3D77"/>
    <w:rsid w:val="001E4EB9"/>
    <w:rsid w:val="001E5C0F"/>
    <w:rsid w:val="001E5C74"/>
    <w:rsid w:val="001E6009"/>
    <w:rsid w:val="001E618C"/>
    <w:rsid w:val="001E7234"/>
    <w:rsid w:val="001E7DED"/>
    <w:rsid w:val="001F010E"/>
    <w:rsid w:val="001F0BEA"/>
    <w:rsid w:val="001F0F9C"/>
    <w:rsid w:val="001F19B7"/>
    <w:rsid w:val="001F1BD2"/>
    <w:rsid w:val="001F2A59"/>
    <w:rsid w:val="001F4875"/>
    <w:rsid w:val="001F5B84"/>
    <w:rsid w:val="001F5E0A"/>
    <w:rsid w:val="001F6505"/>
    <w:rsid w:val="00201526"/>
    <w:rsid w:val="00201712"/>
    <w:rsid w:val="00201848"/>
    <w:rsid w:val="00202025"/>
    <w:rsid w:val="00203005"/>
    <w:rsid w:val="002048BE"/>
    <w:rsid w:val="002049AB"/>
    <w:rsid w:val="00205A36"/>
    <w:rsid w:val="00205AB6"/>
    <w:rsid w:val="00206671"/>
    <w:rsid w:val="00210621"/>
    <w:rsid w:val="0021069B"/>
    <w:rsid w:val="00211945"/>
    <w:rsid w:val="0021327F"/>
    <w:rsid w:val="00216060"/>
    <w:rsid w:val="00216FA1"/>
    <w:rsid w:val="002171A0"/>
    <w:rsid w:val="00217AA6"/>
    <w:rsid w:val="00220EC9"/>
    <w:rsid w:val="002213E5"/>
    <w:rsid w:val="002213F2"/>
    <w:rsid w:val="00221C70"/>
    <w:rsid w:val="00222031"/>
    <w:rsid w:val="002231D6"/>
    <w:rsid w:val="002244A4"/>
    <w:rsid w:val="0022578A"/>
    <w:rsid w:val="00226137"/>
    <w:rsid w:val="00226FA7"/>
    <w:rsid w:val="002270E9"/>
    <w:rsid w:val="00227849"/>
    <w:rsid w:val="002279B2"/>
    <w:rsid w:val="00227C7F"/>
    <w:rsid w:val="00227EC1"/>
    <w:rsid w:val="00232C1A"/>
    <w:rsid w:val="002339BE"/>
    <w:rsid w:val="00233FAF"/>
    <w:rsid w:val="0023428A"/>
    <w:rsid w:val="0023442E"/>
    <w:rsid w:val="00235273"/>
    <w:rsid w:val="00235A99"/>
    <w:rsid w:val="0023619C"/>
    <w:rsid w:val="00237C14"/>
    <w:rsid w:val="00237DA8"/>
    <w:rsid w:val="00240197"/>
    <w:rsid w:val="00240505"/>
    <w:rsid w:val="0024055E"/>
    <w:rsid w:val="0024140C"/>
    <w:rsid w:val="002428CE"/>
    <w:rsid w:val="0024328F"/>
    <w:rsid w:val="002456EE"/>
    <w:rsid w:val="002457D7"/>
    <w:rsid w:val="002472E3"/>
    <w:rsid w:val="002476C0"/>
    <w:rsid w:val="002477F4"/>
    <w:rsid w:val="002478CE"/>
    <w:rsid w:val="00250319"/>
    <w:rsid w:val="0025047F"/>
    <w:rsid w:val="00250E56"/>
    <w:rsid w:val="002526AB"/>
    <w:rsid w:val="00253C1C"/>
    <w:rsid w:val="002540BF"/>
    <w:rsid w:val="00254474"/>
    <w:rsid w:val="00254D6E"/>
    <w:rsid w:val="00255C3E"/>
    <w:rsid w:val="00260AD0"/>
    <w:rsid w:val="00260AE0"/>
    <w:rsid w:val="00260D4A"/>
    <w:rsid w:val="00261795"/>
    <w:rsid w:val="0026230E"/>
    <w:rsid w:val="002624D5"/>
    <w:rsid w:val="002624FB"/>
    <w:rsid w:val="002666D1"/>
    <w:rsid w:val="00271609"/>
    <w:rsid w:val="0027247C"/>
    <w:rsid w:val="00273D3F"/>
    <w:rsid w:val="00275000"/>
    <w:rsid w:val="00275917"/>
    <w:rsid w:val="00276A5D"/>
    <w:rsid w:val="00276A85"/>
    <w:rsid w:val="00277164"/>
    <w:rsid w:val="00277915"/>
    <w:rsid w:val="00277E6F"/>
    <w:rsid w:val="002802FC"/>
    <w:rsid w:val="002809E7"/>
    <w:rsid w:val="0028171D"/>
    <w:rsid w:val="00282094"/>
    <w:rsid w:val="002825D5"/>
    <w:rsid w:val="002828D0"/>
    <w:rsid w:val="002831BC"/>
    <w:rsid w:val="0028329F"/>
    <w:rsid w:val="00284A47"/>
    <w:rsid w:val="00286966"/>
    <w:rsid w:val="00286F75"/>
    <w:rsid w:val="00287B39"/>
    <w:rsid w:val="002902C7"/>
    <w:rsid w:val="00290BCC"/>
    <w:rsid w:val="00291CE1"/>
    <w:rsid w:val="00293349"/>
    <w:rsid w:val="00293BCA"/>
    <w:rsid w:val="00293F6D"/>
    <w:rsid w:val="0029467F"/>
    <w:rsid w:val="00296262"/>
    <w:rsid w:val="002966AE"/>
    <w:rsid w:val="0029795E"/>
    <w:rsid w:val="00297DA6"/>
    <w:rsid w:val="002A11F1"/>
    <w:rsid w:val="002A18C5"/>
    <w:rsid w:val="002A1ABA"/>
    <w:rsid w:val="002A1D27"/>
    <w:rsid w:val="002A42A1"/>
    <w:rsid w:val="002A4C32"/>
    <w:rsid w:val="002A4EAB"/>
    <w:rsid w:val="002A5032"/>
    <w:rsid w:val="002A5A6A"/>
    <w:rsid w:val="002A60A8"/>
    <w:rsid w:val="002A70B6"/>
    <w:rsid w:val="002B0355"/>
    <w:rsid w:val="002B078E"/>
    <w:rsid w:val="002B0F69"/>
    <w:rsid w:val="002B13D7"/>
    <w:rsid w:val="002B1D64"/>
    <w:rsid w:val="002B1ED4"/>
    <w:rsid w:val="002B3BBF"/>
    <w:rsid w:val="002B4102"/>
    <w:rsid w:val="002B4115"/>
    <w:rsid w:val="002B483B"/>
    <w:rsid w:val="002B500A"/>
    <w:rsid w:val="002B665F"/>
    <w:rsid w:val="002B67E9"/>
    <w:rsid w:val="002B6A0E"/>
    <w:rsid w:val="002B6D73"/>
    <w:rsid w:val="002C00FD"/>
    <w:rsid w:val="002C170A"/>
    <w:rsid w:val="002C17D5"/>
    <w:rsid w:val="002C2406"/>
    <w:rsid w:val="002C2B7B"/>
    <w:rsid w:val="002C2C22"/>
    <w:rsid w:val="002C2DFD"/>
    <w:rsid w:val="002C3712"/>
    <w:rsid w:val="002C3C89"/>
    <w:rsid w:val="002C41D9"/>
    <w:rsid w:val="002C4497"/>
    <w:rsid w:val="002C7148"/>
    <w:rsid w:val="002C7A5D"/>
    <w:rsid w:val="002D014E"/>
    <w:rsid w:val="002D4548"/>
    <w:rsid w:val="002D5112"/>
    <w:rsid w:val="002D5B20"/>
    <w:rsid w:val="002D7C1E"/>
    <w:rsid w:val="002E048C"/>
    <w:rsid w:val="002E1276"/>
    <w:rsid w:val="002E17F5"/>
    <w:rsid w:val="002E189A"/>
    <w:rsid w:val="002E2595"/>
    <w:rsid w:val="002E2E1E"/>
    <w:rsid w:val="002E3054"/>
    <w:rsid w:val="002E3FD5"/>
    <w:rsid w:val="002E4F1D"/>
    <w:rsid w:val="002E50B0"/>
    <w:rsid w:val="002E59FB"/>
    <w:rsid w:val="002E638B"/>
    <w:rsid w:val="002E6915"/>
    <w:rsid w:val="002F062D"/>
    <w:rsid w:val="002F0723"/>
    <w:rsid w:val="002F0B8A"/>
    <w:rsid w:val="002F2419"/>
    <w:rsid w:val="002F2806"/>
    <w:rsid w:val="002F3569"/>
    <w:rsid w:val="002F3BD8"/>
    <w:rsid w:val="002F5983"/>
    <w:rsid w:val="002F61EF"/>
    <w:rsid w:val="002F66EA"/>
    <w:rsid w:val="002F6E07"/>
    <w:rsid w:val="002F704F"/>
    <w:rsid w:val="003009EC"/>
    <w:rsid w:val="00300A69"/>
    <w:rsid w:val="00301AD2"/>
    <w:rsid w:val="00301C1F"/>
    <w:rsid w:val="00302825"/>
    <w:rsid w:val="00302A37"/>
    <w:rsid w:val="00303335"/>
    <w:rsid w:val="00304614"/>
    <w:rsid w:val="00304E7D"/>
    <w:rsid w:val="00306EEC"/>
    <w:rsid w:val="00310C48"/>
    <w:rsid w:val="00312D85"/>
    <w:rsid w:val="003141C4"/>
    <w:rsid w:val="003141C5"/>
    <w:rsid w:val="00314977"/>
    <w:rsid w:val="00316436"/>
    <w:rsid w:val="0031787E"/>
    <w:rsid w:val="0032037D"/>
    <w:rsid w:val="0032064E"/>
    <w:rsid w:val="00321094"/>
    <w:rsid w:val="00322F7E"/>
    <w:rsid w:val="00324119"/>
    <w:rsid w:val="003249E1"/>
    <w:rsid w:val="00325BA5"/>
    <w:rsid w:val="0032666B"/>
    <w:rsid w:val="00326F87"/>
    <w:rsid w:val="00327B86"/>
    <w:rsid w:val="0033028D"/>
    <w:rsid w:val="00330585"/>
    <w:rsid w:val="0033087B"/>
    <w:rsid w:val="003309B7"/>
    <w:rsid w:val="003310FC"/>
    <w:rsid w:val="00332C9B"/>
    <w:rsid w:val="00333DF1"/>
    <w:rsid w:val="003346A2"/>
    <w:rsid w:val="00334D40"/>
    <w:rsid w:val="00335CA3"/>
    <w:rsid w:val="00336D40"/>
    <w:rsid w:val="00336DF1"/>
    <w:rsid w:val="0034019B"/>
    <w:rsid w:val="00341BF6"/>
    <w:rsid w:val="0034335C"/>
    <w:rsid w:val="003439C5"/>
    <w:rsid w:val="00344DC0"/>
    <w:rsid w:val="00350C07"/>
    <w:rsid w:val="00350EC6"/>
    <w:rsid w:val="00350FCB"/>
    <w:rsid w:val="0035106B"/>
    <w:rsid w:val="00351F77"/>
    <w:rsid w:val="00352DE4"/>
    <w:rsid w:val="00354A59"/>
    <w:rsid w:val="0035503B"/>
    <w:rsid w:val="00356FE8"/>
    <w:rsid w:val="00357810"/>
    <w:rsid w:val="00357CA5"/>
    <w:rsid w:val="00357D85"/>
    <w:rsid w:val="00357EF0"/>
    <w:rsid w:val="00361CF5"/>
    <w:rsid w:val="003636B8"/>
    <w:rsid w:val="0036485B"/>
    <w:rsid w:val="003658B0"/>
    <w:rsid w:val="00365AA2"/>
    <w:rsid w:val="00365B60"/>
    <w:rsid w:val="00367001"/>
    <w:rsid w:val="00367E09"/>
    <w:rsid w:val="00367EAB"/>
    <w:rsid w:val="003710FA"/>
    <w:rsid w:val="003717AA"/>
    <w:rsid w:val="00371DB2"/>
    <w:rsid w:val="00372BD6"/>
    <w:rsid w:val="003756A7"/>
    <w:rsid w:val="00375709"/>
    <w:rsid w:val="00375F59"/>
    <w:rsid w:val="00376028"/>
    <w:rsid w:val="00376987"/>
    <w:rsid w:val="003800C2"/>
    <w:rsid w:val="00381DB8"/>
    <w:rsid w:val="00382CE0"/>
    <w:rsid w:val="00383D58"/>
    <w:rsid w:val="00385FAF"/>
    <w:rsid w:val="00386183"/>
    <w:rsid w:val="0038721F"/>
    <w:rsid w:val="00387B11"/>
    <w:rsid w:val="003920E9"/>
    <w:rsid w:val="0039248C"/>
    <w:rsid w:val="0039300B"/>
    <w:rsid w:val="003938AB"/>
    <w:rsid w:val="00394227"/>
    <w:rsid w:val="00394EE0"/>
    <w:rsid w:val="0039660E"/>
    <w:rsid w:val="00397A65"/>
    <w:rsid w:val="003A006E"/>
    <w:rsid w:val="003A1D65"/>
    <w:rsid w:val="003A466E"/>
    <w:rsid w:val="003A5CCD"/>
    <w:rsid w:val="003A790F"/>
    <w:rsid w:val="003A798B"/>
    <w:rsid w:val="003B02B3"/>
    <w:rsid w:val="003B1070"/>
    <w:rsid w:val="003B24E5"/>
    <w:rsid w:val="003B2A9F"/>
    <w:rsid w:val="003B38FC"/>
    <w:rsid w:val="003B4EFD"/>
    <w:rsid w:val="003B5D49"/>
    <w:rsid w:val="003B6932"/>
    <w:rsid w:val="003B77F5"/>
    <w:rsid w:val="003C0595"/>
    <w:rsid w:val="003C0D5D"/>
    <w:rsid w:val="003C0D5F"/>
    <w:rsid w:val="003C13A2"/>
    <w:rsid w:val="003C2D07"/>
    <w:rsid w:val="003C2FAF"/>
    <w:rsid w:val="003C3132"/>
    <w:rsid w:val="003C31E9"/>
    <w:rsid w:val="003C366F"/>
    <w:rsid w:val="003C3715"/>
    <w:rsid w:val="003C380D"/>
    <w:rsid w:val="003C4598"/>
    <w:rsid w:val="003C4770"/>
    <w:rsid w:val="003C4D9B"/>
    <w:rsid w:val="003D0248"/>
    <w:rsid w:val="003D18E5"/>
    <w:rsid w:val="003D346B"/>
    <w:rsid w:val="003D3808"/>
    <w:rsid w:val="003D3967"/>
    <w:rsid w:val="003D4032"/>
    <w:rsid w:val="003D4033"/>
    <w:rsid w:val="003D4DC0"/>
    <w:rsid w:val="003D4F02"/>
    <w:rsid w:val="003D59EA"/>
    <w:rsid w:val="003D6593"/>
    <w:rsid w:val="003E0FCA"/>
    <w:rsid w:val="003E398A"/>
    <w:rsid w:val="003E433B"/>
    <w:rsid w:val="003E47A7"/>
    <w:rsid w:val="003E48D8"/>
    <w:rsid w:val="003E50F9"/>
    <w:rsid w:val="003E5CEA"/>
    <w:rsid w:val="003E5CF1"/>
    <w:rsid w:val="003E5D21"/>
    <w:rsid w:val="003E5F4E"/>
    <w:rsid w:val="003E6706"/>
    <w:rsid w:val="003E6CE7"/>
    <w:rsid w:val="003E7D01"/>
    <w:rsid w:val="003F04B2"/>
    <w:rsid w:val="003F04F1"/>
    <w:rsid w:val="003F18D2"/>
    <w:rsid w:val="003F2771"/>
    <w:rsid w:val="003F3526"/>
    <w:rsid w:val="003F41A0"/>
    <w:rsid w:val="003F461E"/>
    <w:rsid w:val="003F468E"/>
    <w:rsid w:val="003F58E8"/>
    <w:rsid w:val="003F6842"/>
    <w:rsid w:val="003F745C"/>
    <w:rsid w:val="003F7BB3"/>
    <w:rsid w:val="00400834"/>
    <w:rsid w:val="00401BB6"/>
    <w:rsid w:val="00403457"/>
    <w:rsid w:val="004055A6"/>
    <w:rsid w:val="004058A2"/>
    <w:rsid w:val="004067A8"/>
    <w:rsid w:val="00407244"/>
    <w:rsid w:val="00407268"/>
    <w:rsid w:val="004075D7"/>
    <w:rsid w:val="004104D8"/>
    <w:rsid w:val="00410E54"/>
    <w:rsid w:val="00413E9D"/>
    <w:rsid w:val="004149E2"/>
    <w:rsid w:val="00415601"/>
    <w:rsid w:val="00415F82"/>
    <w:rsid w:val="0041666F"/>
    <w:rsid w:val="00417082"/>
    <w:rsid w:val="004170A3"/>
    <w:rsid w:val="00417C29"/>
    <w:rsid w:val="0042098C"/>
    <w:rsid w:val="0042255F"/>
    <w:rsid w:val="004236DF"/>
    <w:rsid w:val="00424960"/>
    <w:rsid w:val="00425A42"/>
    <w:rsid w:val="00425EC7"/>
    <w:rsid w:val="00426343"/>
    <w:rsid w:val="00426BE8"/>
    <w:rsid w:val="004302E7"/>
    <w:rsid w:val="004303CE"/>
    <w:rsid w:val="00430DE1"/>
    <w:rsid w:val="0043173D"/>
    <w:rsid w:val="00433B26"/>
    <w:rsid w:val="00433E4E"/>
    <w:rsid w:val="004349AC"/>
    <w:rsid w:val="00435C02"/>
    <w:rsid w:val="004364A0"/>
    <w:rsid w:val="0043692D"/>
    <w:rsid w:val="004370AE"/>
    <w:rsid w:val="00437EBE"/>
    <w:rsid w:val="00440318"/>
    <w:rsid w:val="004403DB"/>
    <w:rsid w:val="00440592"/>
    <w:rsid w:val="0044152D"/>
    <w:rsid w:val="00442012"/>
    <w:rsid w:val="00442311"/>
    <w:rsid w:val="004428B7"/>
    <w:rsid w:val="00442AD9"/>
    <w:rsid w:val="00442D1F"/>
    <w:rsid w:val="00442DD3"/>
    <w:rsid w:val="00442F07"/>
    <w:rsid w:val="00443724"/>
    <w:rsid w:val="00443A8B"/>
    <w:rsid w:val="00443CE4"/>
    <w:rsid w:val="0044413A"/>
    <w:rsid w:val="0044453F"/>
    <w:rsid w:val="0044485E"/>
    <w:rsid w:val="00445E68"/>
    <w:rsid w:val="004463D0"/>
    <w:rsid w:val="004471FE"/>
    <w:rsid w:val="00450836"/>
    <w:rsid w:val="00455EF0"/>
    <w:rsid w:val="004568BA"/>
    <w:rsid w:val="004571A3"/>
    <w:rsid w:val="00457652"/>
    <w:rsid w:val="004577DE"/>
    <w:rsid w:val="004605D1"/>
    <w:rsid w:val="004610DB"/>
    <w:rsid w:val="00461DD0"/>
    <w:rsid w:val="00461E4E"/>
    <w:rsid w:val="00462135"/>
    <w:rsid w:val="00462196"/>
    <w:rsid w:val="00463485"/>
    <w:rsid w:val="00463719"/>
    <w:rsid w:val="00464B7A"/>
    <w:rsid w:val="00464EE3"/>
    <w:rsid w:val="00464FE3"/>
    <w:rsid w:val="00465022"/>
    <w:rsid w:val="00465887"/>
    <w:rsid w:val="004665EC"/>
    <w:rsid w:val="00466DC1"/>
    <w:rsid w:val="004674EE"/>
    <w:rsid w:val="00470BFD"/>
    <w:rsid w:val="0047137B"/>
    <w:rsid w:val="00471631"/>
    <w:rsid w:val="00472252"/>
    <w:rsid w:val="00472530"/>
    <w:rsid w:val="004733BE"/>
    <w:rsid w:val="00474599"/>
    <w:rsid w:val="00474749"/>
    <w:rsid w:val="00477C80"/>
    <w:rsid w:val="00480BF9"/>
    <w:rsid w:val="00481892"/>
    <w:rsid w:val="004818C7"/>
    <w:rsid w:val="004833A0"/>
    <w:rsid w:val="00483F77"/>
    <w:rsid w:val="00486220"/>
    <w:rsid w:val="00487209"/>
    <w:rsid w:val="00487B10"/>
    <w:rsid w:val="00487B52"/>
    <w:rsid w:val="0049138C"/>
    <w:rsid w:val="00491414"/>
    <w:rsid w:val="004918F0"/>
    <w:rsid w:val="00492094"/>
    <w:rsid w:val="004920B3"/>
    <w:rsid w:val="00492345"/>
    <w:rsid w:val="00492712"/>
    <w:rsid w:val="004933F9"/>
    <w:rsid w:val="00494EE7"/>
    <w:rsid w:val="004959C8"/>
    <w:rsid w:val="00495D36"/>
    <w:rsid w:val="00495EF3"/>
    <w:rsid w:val="00497D37"/>
    <w:rsid w:val="004A1282"/>
    <w:rsid w:val="004A13AF"/>
    <w:rsid w:val="004A1927"/>
    <w:rsid w:val="004A1B8C"/>
    <w:rsid w:val="004A2129"/>
    <w:rsid w:val="004A233A"/>
    <w:rsid w:val="004A3671"/>
    <w:rsid w:val="004A3CEC"/>
    <w:rsid w:val="004A3E4C"/>
    <w:rsid w:val="004A4FC7"/>
    <w:rsid w:val="004A509D"/>
    <w:rsid w:val="004A6040"/>
    <w:rsid w:val="004A6330"/>
    <w:rsid w:val="004B034B"/>
    <w:rsid w:val="004B0653"/>
    <w:rsid w:val="004B07CE"/>
    <w:rsid w:val="004B0F70"/>
    <w:rsid w:val="004B1575"/>
    <w:rsid w:val="004B1999"/>
    <w:rsid w:val="004B3FCD"/>
    <w:rsid w:val="004B4CCB"/>
    <w:rsid w:val="004B5C92"/>
    <w:rsid w:val="004B6C23"/>
    <w:rsid w:val="004B75EF"/>
    <w:rsid w:val="004B76E0"/>
    <w:rsid w:val="004B77AB"/>
    <w:rsid w:val="004C02DD"/>
    <w:rsid w:val="004C1377"/>
    <w:rsid w:val="004C290F"/>
    <w:rsid w:val="004C5015"/>
    <w:rsid w:val="004C5A38"/>
    <w:rsid w:val="004C5FED"/>
    <w:rsid w:val="004C6A21"/>
    <w:rsid w:val="004C6DD3"/>
    <w:rsid w:val="004C7199"/>
    <w:rsid w:val="004D00BF"/>
    <w:rsid w:val="004D0681"/>
    <w:rsid w:val="004D16B7"/>
    <w:rsid w:val="004D2005"/>
    <w:rsid w:val="004D2239"/>
    <w:rsid w:val="004D2D7D"/>
    <w:rsid w:val="004D3F4B"/>
    <w:rsid w:val="004D4050"/>
    <w:rsid w:val="004D4122"/>
    <w:rsid w:val="004D4577"/>
    <w:rsid w:val="004D4E7E"/>
    <w:rsid w:val="004D509E"/>
    <w:rsid w:val="004D5830"/>
    <w:rsid w:val="004D5A3E"/>
    <w:rsid w:val="004D62DA"/>
    <w:rsid w:val="004D649D"/>
    <w:rsid w:val="004D7F6A"/>
    <w:rsid w:val="004E0A29"/>
    <w:rsid w:val="004E15FE"/>
    <w:rsid w:val="004E1750"/>
    <w:rsid w:val="004E24C5"/>
    <w:rsid w:val="004E2A2E"/>
    <w:rsid w:val="004E2EF8"/>
    <w:rsid w:val="004E3A0F"/>
    <w:rsid w:val="004E3F8B"/>
    <w:rsid w:val="004E46C0"/>
    <w:rsid w:val="004E4B70"/>
    <w:rsid w:val="004E5912"/>
    <w:rsid w:val="004E7ED3"/>
    <w:rsid w:val="004E7FEF"/>
    <w:rsid w:val="004F000D"/>
    <w:rsid w:val="004F0D18"/>
    <w:rsid w:val="004F0D20"/>
    <w:rsid w:val="004F1598"/>
    <w:rsid w:val="004F3A0B"/>
    <w:rsid w:val="004F6D90"/>
    <w:rsid w:val="004F78AB"/>
    <w:rsid w:val="005005FE"/>
    <w:rsid w:val="005010AC"/>
    <w:rsid w:val="00501D54"/>
    <w:rsid w:val="00502755"/>
    <w:rsid w:val="0050362F"/>
    <w:rsid w:val="0050376C"/>
    <w:rsid w:val="0050468F"/>
    <w:rsid w:val="00504E07"/>
    <w:rsid w:val="00505287"/>
    <w:rsid w:val="0050544A"/>
    <w:rsid w:val="00505A51"/>
    <w:rsid w:val="0050725E"/>
    <w:rsid w:val="00507F05"/>
    <w:rsid w:val="0051065A"/>
    <w:rsid w:val="00510D32"/>
    <w:rsid w:val="00511132"/>
    <w:rsid w:val="005111BA"/>
    <w:rsid w:val="00511472"/>
    <w:rsid w:val="0051190E"/>
    <w:rsid w:val="00511E4F"/>
    <w:rsid w:val="00512868"/>
    <w:rsid w:val="00514C82"/>
    <w:rsid w:val="0051501F"/>
    <w:rsid w:val="005152F2"/>
    <w:rsid w:val="005159C7"/>
    <w:rsid w:val="005168CC"/>
    <w:rsid w:val="00516B88"/>
    <w:rsid w:val="00517AB2"/>
    <w:rsid w:val="005202D9"/>
    <w:rsid w:val="00520878"/>
    <w:rsid w:val="00522677"/>
    <w:rsid w:val="00527814"/>
    <w:rsid w:val="00530261"/>
    <w:rsid w:val="005312FC"/>
    <w:rsid w:val="00533BD6"/>
    <w:rsid w:val="00534CE8"/>
    <w:rsid w:val="0053573A"/>
    <w:rsid w:val="00535DD6"/>
    <w:rsid w:val="005363CB"/>
    <w:rsid w:val="0053658B"/>
    <w:rsid w:val="005371A6"/>
    <w:rsid w:val="005377B4"/>
    <w:rsid w:val="005405EB"/>
    <w:rsid w:val="0054100C"/>
    <w:rsid w:val="0054200A"/>
    <w:rsid w:val="00542077"/>
    <w:rsid w:val="0054378F"/>
    <w:rsid w:val="005455D1"/>
    <w:rsid w:val="00545856"/>
    <w:rsid w:val="005468AC"/>
    <w:rsid w:val="00546CDC"/>
    <w:rsid w:val="00546F44"/>
    <w:rsid w:val="005508D6"/>
    <w:rsid w:val="00551497"/>
    <w:rsid w:val="00551F5E"/>
    <w:rsid w:val="00552EC5"/>
    <w:rsid w:val="00553C04"/>
    <w:rsid w:val="00554F8E"/>
    <w:rsid w:val="005552CC"/>
    <w:rsid w:val="005555E8"/>
    <w:rsid w:val="005558DD"/>
    <w:rsid w:val="00555CF7"/>
    <w:rsid w:val="0055618B"/>
    <w:rsid w:val="00556411"/>
    <w:rsid w:val="005567F7"/>
    <w:rsid w:val="00557B9B"/>
    <w:rsid w:val="005603C6"/>
    <w:rsid w:val="00560887"/>
    <w:rsid w:val="005629EC"/>
    <w:rsid w:val="0056338D"/>
    <w:rsid w:val="00564C0F"/>
    <w:rsid w:val="00564D06"/>
    <w:rsid w:val="00566815"/>
    <w:rsid w:val="00570277"/>
    <w:rsid w:val="005702A5"/>
    <w:rsid w:val="00570E05"/>
    <w:rsid w:val="0057153D"/>
    <w:rsid w:val="00572E0B"/>
    <w:rsid w:val="00574AD0"/>
    <w:rsid w:val="0057550C"/>
    <w:rsid w:val="00575D9F"/>
    <w:rsid w:val="00575ECF"/>
    <w:rsid w:val="0057602B"/>
    <w:rsid w:val="0057684A"/>
    <w:rsid w:val="00577364"/>
    <w:rsid w:val="0057768B"/>
    <w:rsid w:val="00581223"/>
    <w:rsid w:val="00581999"/>
    <w:rsid w:val="00584FC5"/>
    <w:rsid w:val="00585214"/>
    <w:rsid w:val="005854AB"/>
    <w:rsid w:val="00585992"/>
    <w:rsid w:val="00586783"/>
    <w:rsid w:val="0058718F"/>
    <w:rsid w:val="005871EC"/>
    <w:rsid w:val="00587BEC"/>
    <w:rsid w:val="005904BF"/>
    <w:rsid w:val="005912FF"/>
    <w:rsid w:val="00592D2F"/>
    <w:rsid w:val="0059363B"/>
    <w:rsid w:val="00593882"/>
    <w:rsid w:val="0059413B"/>
    <w:rsid w:val="0059440F"/>
    <w:rsid w:val="005946F7"/>
    <w:rsid w:val="00594F50"/>
    <w:rsid w:val="00595133"/>
    <w:rsid w:val="005960E8"/>
    <w:rsid w:val="00596F1A"/>
    <w:rsid w:val="0059757F"/>
    <w:rsid w:val="005A0451"/>
    <w:rsid w:val="005A0A01"/>
    <w:rsid w:val="005A1323"/>
    <w:rsid w:val="005A18FA"/>
    <w:rsid w:val="005A1E95"/>
    <w:rsid w:val="005A4065"/>
    <w:rsid w:val="005A4296"/>
    <w:rsid w:val="005A52F2"/>
    <w:rsid w:val="005A6940"/>
    <w:rsid w:val="005A6F80"/>
    <w:rsid w:val="005B08BB"/>
    <w:rsid w:val="005B10AF"/>
    <w:rsid w:val="005B3C70"/>
    <w:rsid w:val="005B559E"/>
    <w:rsid w:val="005B61C1"/>
    <w:rsid w:val="005B67E2"/>
    <w:rsid w:val="005B786B"/>
    <w:rsid w:val="005B7EFB"/>
    <w:rsid w:val="005C15CC"/>
    <w:rsid w:val="005C4091"/>
    <w:rsid w:val="005C44BF"/>
    <w:rsid w:val="005C4BA8"/>
    <w:rsid w:val="005C4EA7"/>
    <w:rsid w:val="005C55C6"/>
    <w:rsid w:val="005C6967"/>
    <w:rsid w:val="005C7AA2"/>
    <w:rsid w:val="005D087A"/>
    <w:rsid w:val="005D14A9"/>
    <w:rsid w:val="005D1E49"/>
    <w:rsid w:val="005D216D"/>
    <w:rsid w:val="005D23FD"/>
    <w:rsid w:val="005D289D"/>
    <w:rsid w:val="005D2A65"/>
    <w:rsid w:val="005D3960"/>
    <w:rsid w:val="005D3D50"/>
    <w:rsid w:val="005D5A7C"/>
    <w:rsid w:val="005D6CB7"/>
    <w:rsid w:val="005D7D0A"/>
    <w:rsid w:val="005E0B98"/>
    <w:rsid w:val="005E1410"/>
    <w:rsid w:val="005E1A8E"/>
    <w:rsid w:val="005E26B3"/>
    <w:rsid w:val="005E38B7"/>
    <w:rsid w:val="005E3EEA"/>
    <w:rsid w:val="005E3FA7"/>
    <w:rsid w:val="005E4A2C"/>
    <w:rsid w:val="005E518D"/>
    <w:rsid w:val="005E54E0"/>
    <w:rsid w:val="005E5E47"/>
    <w:rsid w:val="005E65A3"/>
    <w:rsid w:val="005E7AC2"/>
    <w:rsid w:val="005E7DCD"/>
    <w:rsid w:val="005F0E4D"/>
    <w:rsid w:val="005F1F53"/>
    <w:rsid w:val="005F2AA3"/>
    <w:rsid w:val="005F3E74"/>
    <w:rsid w:val="005F45E4"/>
    <w:rsid w:val="005F5365"/>
    <w:rsid w:val="005F57CC"/>
    <w:rsid w:val="005F5916"/>
    <w:rsid w:val="005F6D6B"/>
    <w:rsid w:val="005F70C8"/>
    <w:rsid w:val="005F74B6"/>
    <w:rsid w:val="00600FD0"/>
    <w:rsid w:val="00602AF2"/>
    <w:rsid w:val="00602D01"/>
    <w:rsid w:val="006034DF"/>
    <w:rsid w:val="0060407F"/>
    <w:rsid w:val="0060490B"/>
    <w:rsid w:val="00605947"/>
    <w:rsid w:val="00605CE3"/>
    <w:rsid w:val="0060601B"/>
    <w:rsid w:val="00606B14"/>
    <w:rsid w:val="00606E18"/>
    <w:rsid w:val="00607341"/>
    <w:rsid w:val="006073A4"/>
    <w:rsid w:val="0061057B"/>
    <w:rsid w:val="006118A2"/>
    <w:rsid w:val="00611F2B"/>
    <w:rsid w:val="0061254B"/>
    <w:rsid w:val="006148C4"/>
    <w:rsid w:val="00614FF7"/>
    <w:rsid w:val="006153D6"/>
    <w:rsid w:val="00615D27"/>
    <w:rsid w:val="0061647C"/>
    <w:rsid w:val="00616548"/>
    <w:rsid w:val="0061727F"/>
    <w:rsid w:val="00617727"/>
    <w:rsid w:val="00620073"/>
    <w:rsid w:val="00620A1A"/>
    <w:rsid w:val="006210D2"/>
    <w:rsid w:val="006218BB"/>
    <w:rsid w:val="00621D88"/>
    <w:rsid w:val="006221F5"/>
    <w:rsid w:val="00622311"/>
    <w:rsid w:val="00622814"/>
    <w:rsid w:val="0062390F"/>
    <w:rsid w:val="00623A94"/>
    <w:rsid w:val="0062513A"/>
    <w:rsid w:val="00625276"/>
    <w:rsid w:val="006254A7"/>
    <w:rsid w:val="006257E7"/>
    <w:rsid w:val="00625ED4"/>
    <w:rsid w:val="00626236"/>
    <w:rsid w:val="00627E1D"/>
    <w:rsid w:val="00631DD7"/>
    <w:rsid w:val="00632720"/>
    <w:rsid w:val="00632E56"/>
    <w:rsid w:val="006338E5"/>
    <w:rsid w:val="00633B94"/>
    <w:rsid w:val="006348BE"/>
    <w:rsid w:val="00634E72"/>
    <w:rsid w:val="006350F3"/>
    <w:rsid w:val="00635F1F"/>
    <w:rsid w:val="00636A58"/>
    <w:rsid w:val="00636E54"/>
    <w:rsid w:val="00637152"/>
    <w:rsid w:val="006379C7"/>
    <w:rsid w:val="00640498"/>
    <w:rsid w:val="00640DA0"/>
    <w:rsid w:val="00640F7F"/>
    <w:rsid w:val="00642AC8"/>
    <w:rsid w:val="00642F5E"/>
    <w:rsid w:val="00644825"/>
    <w:rsid w:val="006449BC"/>
    <w:rsid w:val="00644C14"/>
    <w:rsid w:val="00646A7E"/>
    <w:rsid w:val="006472A8"/>
    <w:rsid w:val="006474E0"/>
    <w:rsid w:val="00647532"/>
    <w:rsid w:val="00647759"/>
    <w:rsid w:val="006477D9"/>
    <w:rsid w:val="00650F7F"/>
    <w:rsid w:val="00651064"/>
    <w:rsid w:val="00652D6E"/>
    <w:rsid w:val="006545F3"/>
    <w:rsid w:val="00654D19"/>
    <w:rsid w:val="00654D9D"/>
    <w:rsid w:val="00655057"/>
    <w:rsid w:val="00655DAC"/>
    <w:rsid w:val="00656687"/>
    <w:rsid w:val="00657255"/>
    <w:rsid w:val="006575CC"/>
    <w:rsid w:val="006577AA"/>
    <w:rsid w:val="00661511"/>
    <w:rsid w:val="00661DB5"/>
    <w:rsid w:val="00661FA3"/>
    <w:rsid w:val="0066243D"/>
    <w:rsid w:val="00662969"/>
    <w:rsid w:val="00662C68"/>
    <w:rsid w:val="006631D4"/>
    <w:rsid w:val="006651A4"/>
    <w:rsid w:val="0066746B"/>
    <w:rsid w:val="006675EF"/>
    <w:rsid w:val="00667D49"/>
    <w:rsid w:val="00670017"/>
    <w:rsid w:val="00670892"/>
    <w:rsid w:val="0067103B"/>
    <w:rsid w:val="00671065"/>
    <w:rsid w:val="00672227"/>
    <w:rsid w:val="00672CEF"/>
    <w:rsid w:val="0067490D"/>
    <w:rsid w:val="00674C62"/>
    <w:rsid w:val="00674FDF"/>
    <w:rsid w:val="006750F9"/>
    <w:rsid w:val="00675302"/>
    <w:rsid w:val="00675C3D"/>
    <w:rsid w:val="00675CE6"/>
    <w:rsid w:val="00675F06"/>
    <w:rsid w:val="006762FD"/>
    <w:rsid w:val="00676A04"/>
    <w:rsid w:val="0067781C"/>
    <w:rsid w:val="006804F4"/>
    <w:rsid w:val="00680C3B"/>
    <w:rsid w:val="0068105E"/>
    <w:rsid w:val="0068111D"/>
    <w:rsid w:val="006811D6"/>
    <w:rsid w:val="006833C8"/>
    <w:rsid w:val="0068343B"/>
    <w:rsid w:val="0068539B"/>
    <w:rsid w:val="00685C24"/>
    <w:rsid w:val="006875E2"/>
    <w:rsid w:val="006906D6"/>
    <w:rsid w:val="006908A8"/>
    <w:rsid w:val="00693C6A"/>
    <w:rsid w:val="006943C1"/>
    <w:rsid w:val="00694E1A"/>
    <w:rsid w:val="0069583F"/>
    <w:rsid w:val="006A11F3"/>
    <w:rsid w:val="006A1E1F"/>
    <w:rsid w:val="006A2506"/>
    <w:rsid w:val="006A305C"/>
    <w:rsid w:val="006A5290"/>
    <w:rsid w:val="006A5FD0"/>
    <w:rsid w:val="006A654D"/>
    <w:rsid w:val="006B030B"/>
    <w:rsid w:val="006B0DAE"/>
    <w:rsid w:val="006B0F33"/>
    <w:rsid w:val="006B184F"/>
    <w:rsid w:val="006B2C3E"/>
    <w:rsid w:val="006B2FA1"/>
    <w:rsid w:val="006B3276"/>
    <w:rsid w:val="006B3D97"/>
    <w:rsid w:val="006B4C86"/>
    <w:rsid w:val="006B5746"/>
    <w:rsid w:val="006B608D"/>
    <w:rsid w:val="006B6354"/>
    <w:rsid w:val="006B6A67"/>
    <w:rsid w:val="006B6EAB"/>
    <w:rsid w:val="006B7DCB"/>
    <w:rsid w:val="006B7FEF"/>
    <w:rsid w:val="006C0774"/>
    <w:rsid w:val="006C08B6"/>
    <w:rsid w:val="006C0BEB"/>
    <w:rsid w:val="006C0C60"/>
    <w:rsid w:val="006C0D26"/>
    <w:rsid w:val="006C3BFA"/>
    <w:rsid w:val="006C5209"/>
    <w:rsid w:val="006C5748"/>
    <w:rsid w:val="006C5A49"/>
    <w:rsid w:val="006C5E61"/>
    <w:rsid w:val="006C653E"/>
    <w:rsid w:val="006C767C"/>
    <w:rsid w:val="006D0C0D"/>
    <w:rsid w:val="006D1681"/>
    <w:rsid w:val="006D1963"/>
    <w:rsid w:val="006D2CB2"/>
    <w:rsid w:val="006D317B"/>
    <w:rsid w:val="006D359C"/>
    <w:rsid w:val="006D37C9"/>
    <w:rsid w:val="006D3F77"/>
    <w:rsid w:val="006D4FCD"/>
    <w:rsid w:val="006D508C"/>
    <w:rsid w:val="006D5A3D"/>
    <w:rsid w:val="006D6885"/>
    <w:rsid w:val="006D75FE"/>
    <w:rsid w:val="006E02B3"/>
    <w:rsid w:val="006E0D41"/>
    <w:rsid w:val="006E11FA"/>
    <w:rsid w:val="006E14FA"/>
    <w:rsid w:val="006E1AB6"/>
    <w:rsid w:val="006E3368"/>
    <w:rsid w:val="006E4226"/>
    <w:rsid w:val="006E6089"/>
    <w:rsid w:val="006E6620"/>
    <w:rsid w:val="006E69F6"/>
    <w:rsid w:val="006F0669"/>
    <w:rsid w:val="006F07ED"/>
    <w:rsid w:val="006F09D8"/>
    <w:rsid w:val="006F0A49"/>
    <w:rsid w:val="006F108F"/>
    <w:rsid w:val="006F14D1"/>
    <w:rsid w:val="006F1689"/>
    <w:rsid w:val="006F218F"/>
    <w:rsid w:val="006F2CAF"/>
    <w:rsid w:val="006F536C"/>
    <w:rsid w:val="006F5E9E"/>
    <w:rsid w:val="006F68B8"/>
    <w:rsid w:val="006F711E"/>
    <w:rsid w:val="006F724D"/>
    <w:rsid w:val="006F774F"/>
    <w:rsid w:val="006F7D75"/>
    <w:rsid w:val="00700C1F"/>
    <w:rsid w:val="0070175B"/>
    <w:rsid w:val="00701F6D"/>
    <w:rsid w:val="00702319"/>
    <w:rsid w:val="00704017"/>
    <w:rsid w:val="007053B6"/>
    <w:rsid w:val="0070645D"/>
    <w:rsid w:val="00707C49"/>
    <w:rsid w:val="00710210"/>
    <w:rsid w:val="007116B5"/>
    <w:rsid w:val="0071204B"/>
    <w:rsid w:val="00712B1A"/>
    <w:rsid w:val="007146A6"/>
    <w:rsid w:val="00714A12"/>
    <w:rsid w:val="00716445"/>
    <w:rsid w:val="00716AE2"/>
    <w:rsid w:val="00716F8A"/>
    <w:rsid w:val="00717B36"/>
    <w:rsid w:val="007201C6"/>
    <w:rsid w:val="007219E3"/>
    <w:rsid w:val="007219EC"/>
    <w:rsid w:val="0072211E"/>
    <w:rsid w:val="0072281E"/>
    <w:rsid w:val="00722E9A"/>
    <w:rsid w:val="00723001"/>
    <w:rsid w:val="00723E00"/>
    <w:rsid w:val="00724644"/>
    <w:rsid w:val="007256A6"/>
    <w:rsid w:val="00725AF4"/>
    <w:rsid w:val="00725CD4"/>
    <w:rsid w:val="00726618"/>
    <w:rsid w:val="007268F8"/>
    <w:rsid w:val="00730275"/>
    <w:rsid w:val="0073028C"/>
    <w:rsid w:val="00730862"/>
    <w:rsid w:val="0073195C"/>
    <w:rsid w:val="00732260"/>
    <w:rsid w:val="007329B9"/>
    <w:rsid w:val="00732EC9"/>
    <w:rsid w:val="00733252"/>
    <w:rsid w:val="00734008"/>
    <w:rsid w:val="0073468C"/>
    <w:rsid w:val="007347E5"/>
    <w:rsid w:val="00734B72"/>
    <w:rsid w:val="007363E9"/>
    <w:rsid w:val="007369C5"/>
    <w:rsid w:val="0074022E"/>
    <w:rsid w:val="00740BEB"/>
    <w:rsid w:val="007410ED"/>
    <w:rsid w:val="00742465"/>
    <w:rsid w:val="00744FBC"/>
    <w:rsid w:val="00745A7E"/>
    <w:rsid w:val="00747077"/>
    <w:rsid w:val="0074751A"/>
    <w:rsid w:val="00747CD0"/>
    <w:rsid w:val="007513C6"/>
    <w:rsid w:val="00751AB0"/>
    <w:rsid w:val="007523D8"/>
    <w:rsid w:val="00753FB3"/>
    <w:rsid w:val="00756013"/>
    <w:rsid w:val="0075773D"/>
    <w:rsid w:val="007609F7"/>
    <w:rsid w:val="00760FC9"/>
    <w:rsid w:val="007618C4"/>
    <w:rsid w:val="0076240D"/>
    <w:rsid w:val="00763D23"/>
    <w:rsid w:val="007647D1"/>
    <w:rsid w:val="00764855"/>
    <w:rsid w:val="007662CE"/>
    <w:rsid w:val="00767621"/>
    <w:rsid w:val="007679F7"/>
    <w:rsid w:val="00767E8B"/>
    <w:rsid w:val="00767F82"/>
    <w:rsid w:val="00770F75"/>
    <w:rsid w:val="0077159F"/>
    <w:rsid w:val="00771BF3"/>
    <w:rsid w:val="00771CD6"/>
    <w:rsid w:val="00772740"/>
    <w:rsid w:val="00772776"/>
    <w:rsid w:val="00772EC9"/>
    <w:rsid w:val="00773D95"/>
    <w:rsid w:val="00774749"/>
    <w:rsid w:val="007768BE"/>
    <w:rsid w:val="007769CE"/>
    <w:rsid w:val="00780D29"/>
    <w:rsid w:val="007812C0"/>
    <w:rsid w:val="00782CCF"/>
    <w:rsid w:val="00784BDD"/>
    <w:rsid w:val="00784EF5"/>
    <w:rsid w:val="00784F57"/>
    <w:rsid w:val="00785495"/>
    <w:rsid w:val="00786A50"/>
    <w:rsid w:val="00787531"/>
    <w:rsid w:val="00787FD0"/>
    <w:rsid w:val="007904BF"/>
    <w:rsid w:val="0079057B"/>
    <w:rsid w:val="00790653"/>
    <w:rsid w:val="00790A43"/>
    <w:rsid w:val="00790DF2"/>
    <w:rsid w:val="00791257"/>
    <w:rsid w:val="007918DF"/>
    <w:rsid w:val="00791E3A"/>
    <w:rsid w:val="00792305"/>
    <w:rsid w:val="00792824"/>
    <w:rsid w:val="00793899"/>
    <w:rsid w:val="00793E02"/>
    <w:rsid w:val="00797C1A"/>
    <w:rsid w:val="00797DA0"/>
    <w:rsid w:val="007A09CE"/>
    <w:rsid w:val="007A0F7C"/>
    <w:rsid w:val="007A131B"/>
    <w:rsid w:val="007A1C90"/>
    <w:rsid w:val="007A3B7C"/>
    <w:rsid w:val="007A4517"/>
    <w:rsid w:val="007A4575"/>
    <w:rsid w:val="007A4666"/>
    <w:rsid w:val="007A4AC8"/>
    <w:rsid w:val="007A578F"/>
    <w:rsid w:val="007A626B"/>
    <w:rsid w:val="007A6A36"/>
    <w:rsid w:val="007B3060"/>
    <w:rsid w:val="007B34BF"/>
    <w:rsid w:val="007B36B0"/>
    <w:rsid w:val="007B3F08"/>
    <w:rsid w:val="007B5D14"/>
    <w:rsid w:val="007B609F"/>
    <w:rsid w:val="007B6336"/>
    <w:rsid w:val="007B6BBB"/>
    <w:rsid w:val="007B71B5"/>
    <w:rsid w:val="007B7EBC"/>
    <w:rsid w:val="007C009C"/>
    <w:rsid w:val="007C00E4"/>
    <w:rsid w:val="007C1D2E"/>
    <w:rsid w:val="007C1FE0"/>
    <w:rsid w:val="007C29D6"/>
    <w:rsid w:val="007C2C1F"/>
    <w:rsid w:val="007C2C81"/>
    <w:rsid w:val="007C2E08"/>
    <w:rsid w:val="007C3EB8"/>
    <w:rsid w:val="007C4105"/>
    <w:rsid w:val="007C41B2"/>
    <w:rsid w:val="007C43BE"/>
    <w:rsid w:val="007C4828"/>
    <w:rsid w:val="007C4B88"/>
    <w:rsid w:val="007C4D4C"/>
    <w:rsid w:val="007C4E4F"/>
    <w:rsid w:val="007C515C"/>
    <w:rsid w:val="007C5507"/>
    <w:rsid w:val="007C5FAA"/>
    <w:rsid w:val="007C6C45"/>
    <w:rsid w:val="007C7D25"/>
    <w:rsid w:val="007D0615"/>
    <w:rsid w:val="007D1455"/>
    <w:rsid w:val="007D167D"/>
    <w:rsid w:val="007D1AF8"/>
    <w:rsid w:val="007D1F7E"/>
    <w:rsid w:val="007D3B25"/>
    <w:rsid w:val="007D3B2E"/>
    <w:rsid w:val="007D402D"/>
    <w:rsid w:val="007D4B80"/>
    <w:rsid w:val="007D5D4C"/>
    <w:rsid w:val="007D60EF"/>
    <w:rsid w:val="007D7328"/>
    <w:rsid w:val="007D7C78"/>
    <w:rsid w:val="007D7C8C"/>
    <w:rsid w:val="007E0E60"/>
    <w:rsid w:val="007E2048"/>
    <w:rsid w:val="007E2668"/>
    <w:rsid w:val="007E2F95"/>
    <w:rsid w:val="007E40C3"/>
    <w:rsid w:val="007E41C1"/>
    <w:rsid w:val="007E4C3A"/>
    <w:rsid w:val="007E5568"/>
    <w:rsid w:val="007E5AAF"/>
    <w:rsid w:val="007E5D34"/>
    <w:rsid w:val="007E5DD5"/>
    <w:rsid w:val="007E70D9"/>
    <w:rsid w:val="007E78E7"/>
    <w:rsid w:val="007E7A16"/>
    <w:rsid w:val="007F32AE"/>
    <w:rsid w:val="007F531A"/>
    <w:rsid w:val="007F5345"/>
    <w:rsid w:val="007F6A3D"/>
    <w:rsid w:val="007F6CED"/>
    <w:rsid w:val="007F6EC2"/>
    <w:rsid w:val="008001CC"/>
    <w:rsid w:val="00800580"/>
    <w:rsid w:val="00801A5F"/>
    <w:rsid w:val="00801F2B"/>
    <w:rsid w:val="0080211B"/>
    <w:rsid w:val="00802FAB"/>
    <w:rsid w:val="0080387E"/>
    <w:rsid w:val="0080393A"/>
    <w:rsid w:val="00804B1C"/>
    <w:rsid w:val="00805173"/>
    <w:rsid w:val="00805F16"/>
    <w:rsid w:val="0080621E"/>
    <w:rsid w:val="008077A5"/>
    <w:rsid w:val="00807C9A"/>
    <w:rsid w:val="00811BDF"/>
    <w:rsid w:val="00811D5B"/>
    <w:rsid w:val="008126C8"/>
    <w:rsid w:val="008126E3"/>
    <w:rsid w:val="008140CF"/>
    <w:rsid w:val="0081545D"/>
    <w:rsid w:val="00815536"/>
    <w:rsid w:val="008161F8"/>
    <w:rsid w:val="008163CC"/>
    <w:rsid w:val="00816A03"/>
    <w:rsid w:val="00816B94"/>
    <w:rsid w:val="00816BD9"/>
    <w:rsid w:val="00817295"/>
    <w:rsid w:val="00817C67"/>
    <w:rsid w:val="00817F82"/>
    <w:rsid w:val="00821946"/>
    <w:rsid w:val="00821ADC"/>
    <w:rsid w:val="008220C1"/>
    <w:rsid w:val="008224B8"/>
    <w:rsid w:val="00823DD0"/>
    <w:rsid w:val="00824582"/>
    <w:rsid w:val="0082471C"/>
    <w:rsid w:val="0082480A"/>
    <w:rsid w:val="00826169"/>
    <w:rsid w:val="00826B85"/>
    <w:rsid w:val="00826C4A"/>
    <w:rsid w:val="00827FA8"/>
    <w:rsid w:val="00830353"/>
    <w:rsid w:val="008307B6"/>
    <w:rsid w:val="00831D50"/>
    <w:rsid w:val="008327D4"/>
    <w:rsid w:val="008328F9"/>
    <w:rsid w:val="00832E53"/>
    <w:rsid w:val="00833355"/>
    <w:rsid w:val="00833870"/>
    <w:rsid w:val="00833B8C"/>
    <w:rsid w:val="0083476D"/>
    <w:rsid w:val="00835996"/>
    <w:rsid w:val="00836355"/>
    <w:rsid w:val="00836BC9"/>
    <w:rsid w:val="00837063"/>
    <w:rsid w:val="008376B7"/>
    <w:rsid w:val="00841580"/>
    <w:rsid w:val="00841A4E"/>
    <w:rsid w:val="008429AD"/>
    <w:rsid w:val="00842E28"/>
    <w:rsid w:val="00843618"/>
    <w:rsid w:val="00843E14"/>
    <w:rsid w:val="00844153"/>
    <w:rsid w:val="00844877"/>
    <w:rsid w:val="008460DC"/>
    <w:rsid w:val="00846915"/>
    <w:rsid w:val="00847184"/>
    <w:rsid w:val="008475A2"/>
    <w:rsid w:val="00851352"/>
    <w:rsid w:val="00851507"/>
    <w:rsid w:val="008516F3"/>
    <w:rsid w:val="00851F29"/>
    <w:rsid w:val="00852AF1"/>
    <w:rsid w:val="00852C46"/>
    <w:rsid w:val="00853410"/>
    <w:rsid w:val="00853F8C"/>
    <w:rsid w:val="008541A8"/>
    <w:rsid w:val="00854435"/>
    <w:rsid w:val="00854CCE"/>
    <w:rsid w:val="00860426"/>
    <w:rsid w:val="00860AAE"/>
    <w:rsid w:val="0086197E"/>
    <w:rsid w:val="00861A06"/>
    <w:rsid w:val="00861EC4"/>
    <w:rsid w:val="00863E3A"/>
    <w:rsid w:val="00864B9F"/>
    <w:rsid w:val="008650E6"/>
    <w:rsid w:val="00865991"/>
    <w:rsid w:val="00865CE0"/>
    <w:rsid w:val="0086794D"/>
    <w:rsid w:val="008704BA"/>
    <w:rsid w:val="0087050C"/>
    <w:rsid w:val="00871A30"/>
    <w:rsid w:val="00872DAA"/>
    <w:rsid w:val="00873B4B"/>
    <w:rsid w:val="00874B90"/>
    <w:rsid w:val="008752D4"/>
    <w:rsid w:val="00876910"/>
    <w:rsid w:val="0087702E"/>
    <w:rsid w:val="008776F0"/>
    <w:rsid w:val="00881305"/>
    <w:rsid w:val="008826C0"/>
    <w:rsid w:val="008834D8"/>
    <w:rsid w:val="008838D7"/>
    <w:rsid w:val="00884253"/>
    <w:rsid w:val="00884D14"/>
    <w:rsid w:val="0088577D"/>
    <w:rsid w:val="00885D89"/>
    <w:rsid w:val="00886187"/>
    <w:rsid w:val="00887DD8"/>
    <w:rsid w:val="00894C55"/>
    <w:rsid w:val="008962DD"/>
    <w:rsid w:val="008967EA"/>
    <w:rsid w:val="00896E78"/>
    <w:rsid w:val="00897358"/>
    <w:rsid w:val="00897F39"/>
    <w:rsid w:val="008A0CDC"/>
    <w:rsid w:val="008A0DD4"/>
    <w:rsid w:val="008A21EE"/>
    <w:rsid w:val="008A2550"/>
    <w:rsid w:val="008A2FC4"/>
    <w:rsid w:val="008A31B8"/>
    <w:rsid w:val="008A3410"/>
    <w:rsid w:val="008A3738"/>
    <w:rsid w:val="008A3D50"/>
    <w:rsid w:val="008A4189"/>
    <w:rsid w:val="008A512D"/>
    <w:rsid w:val="008A5809"/>
    <w:rsid w:val="008A6D1A"/>
    <w:rsid w:val="008A786D"/>
    <w:rsid w:val="008A7E1F"/>
    <w:rsid w:val="008B1C65"/>
    <w:rsid w:val="008B2564"/>
    <w:rsid w:val="008B34B8"/>
    <w:rsid w:val="008B3549"/>
    <w:rsid w:val="008B38A1"/>
    <w:rsid w:val="008B397A"/>
    <w:rsid w:val="008B4406"/>
    <w:rsid w:val="008B4A4A"/>
    <w:rsid w:val="008B4B6E"/>
    <w:rsid w:val="008B5AD0"/>
    <w:rsid w:val="008B5C41"/>
    <w:rsid w:val="008B61E4"/>
    <w:rsid w:val="008B6994"/>
    <w:rsid w:val="008B6AD7"/>
    <w:rsid w:val="008B77C6"/>
    <w:rsid w:val="008C05F0"/>
    <w:rsid w:val="008C0E8A"/>
    <w:rsid w:val="008C2ED0"/>
    <w:rsid w:val="008C45B3"/>
    <w:rsid w:val="008C6E14"/>
    <w:rsid w:val="008C6E18"/>
    <w:rsid w:val="008C74EC"/>
    <w:rsid w:val="008C7585"/>
    <w:rsid w:val="008C7946"/>
    <w:rsid w:val="008C7BBC"/>
    <w:rsid w:val="008D045F"/>
    <w:rsid w:val="008D08DE"/>
    <w:rsid w:val="008D1094"/>
    <w:rsid w:val="008D1B91"/>
    <w:rsid w:val="008D1E40"/>
    <w:rsid w:val="008D2FD5"/>
    <w:rsid w:val="008D4DB0"/>
    <w:rsid w:val="008D5D9D"/>
    <w:rsid w:val="008E12CB"/>
    <w:rsid w:val="008E19CB"/>
    <w:rsid w:val="008E1EA1"/>
    <w:rsid w:val="008E3A24"/>
    <w:rsid w:val="008E4B27"/>
    <w:rsid w:val="008E4EE1"/>
    <w:rsid w:val="008E6EB2"/>
    <w:rsid w:val="008F04D7"/>
    <w:rsid w:val="008F15E8"/>
    <w:rsid w:val="008F1AC6"/>
    <w:rsid w:val="008F2763"/>
    <w:rsid w:val="008F2BA6"/>
    <w:rsid w:val="008F2BDF"/>
    <w:rsid w:val="008F3187"/>
    <w:rsid w:val="008F3DBA"/>
    <w:rsid w:val="008F442E"/>
    <w:rsid w:val="008F4C8C"/>
    <w:rsid w:val="008F504D"/>
    <w:rsid w:val="008F79DA"/>
    <w:rsid w:val="00900C1C"/>
    <w:rsid w:val="00901597"/>
    <w:rsid w:val="0090243E"/>
    <w:rsid w:val="009027CF"/>
    <w:rsid w:val="00902AA5"/>
    <w:rsid w:val="009039AA"/>
    <w:rsid w:val="00904158"/>
    <w:rsid w:val="00906BFD"/>
    <w:rsid w:val="00907CFD"/>
    <w:rsid w:val="0091043F"/>
    <w:rsid w:val="0091203C"/>
    <w:rsid w:val="009137E5"/>
    <w:rsid w:val="00914651"/>
    <w:rsid w:val="009155EB"/>
    <w:rsid w:val="0091588B"/>
    <w:rsid w:val="0091680B"/>
    <w:rsid w:val="0091695F"/>
    <w:rsid w:val="009171A7"/>
    <w:rsid w:val="00917364"/>
    <w:rsid w:val="00917766"/>
    <w:rsid w:val="00917D84"/>
    <w:rsid w:val="00922078"/>
    <w:rsid w:val="00924250"/>
    <w:rsid w:val="009242C3"/>
    <w:rsid w:val="009243CF"/>
    <w:rsid w:val="00925195"/>
    <w:rsid w:val="009269BA"/>
    <w:rsid w:val="00931D72"/>
    <w:rsid w:val="00932099"/>
    <w:rsid w:val="009328FE"/>
    <w:rsid w:val="00932C24"/>
    <w:rsid w:val="009338BB"/>
    <w:rsid w:val="00933D74"/>
    <w:rsid w:val="00934475"/>
    <w:rsid w:val="00934A54"/>
    <w:rsid w:val="00936505"/>
    <w:rsid w:val="00937D53"/>
    <w:rsid w:val="0094131A"/>
    <w:rsid w:val="0094281B"/>
    <w:rsid w:val="0094361A"/>
    <w:rsid w:val="009446B9"/>
    <w:rsid w:val="00945B6B"/>
    <w:rsid w:val="00945B9C"/>
    <w:rsid w:val="0095342E"/>
    <w:rsid w:val="00954B43"/>
    <w:rsid w:val="009558FC"/>
    <w:rsid w:val="00955F60"/>
    <w:rsid w:val="00956B4E"/>
    <w:rsid w:val="0095708C"/>
    <w:rsid w:val="009573FF"/>
    <w:rsid w:val="00957DB2"/>
    <w:rsid w:val="00960620"/>
    <w:rsid w:val="00960ABF"/>
    <w:rsid w:val="00961327"/>
    <w:rsid w:val="00961328"/>
    <w:rsid w:val="0096261C"/>
    <w:rsid w:val="00964661"/>
    <w:rsid w:val="00967392"/>
    <w:rsid w:val="00967EB8"/>
    <w:rsid w:val="0097072A"/>
    <w:rsid w:val="00970770"/>
    <w:rsid w:val="009718B7"/>
    <w:rsid w:val="0097221C"/>
    <w:rsid w:val="00973718"/>
    <w:rsid w:val="00973F4F"/>
    <w:rsid w:val="00976C5E"/>
    <w:rsid w:val="00980180"/>
    <w:rsid w:val="00981BC5"/>
    <w:rsid w:val="009823D2"/>
    <w:rsid w:val="00984130"/>
    <w:rsid w:val="009846B0"/>
    <w:rsid w:val="009847BA"/>
    <w:rsid w:val="00984BFF"/>
    <w:rsid w:val="009865C9"/>
    <w:rsid w:val="00986699"/>
    <w:rsid w:val="0098683C"/>
    <w:rsid w:val="0098740A"/>
    <w:rsid w:val="00987FBA"/>
    <w:rsid w:val="009916F7"/>
    <w:rsid w:val="009920D4"/>
    <w:rsid w:val="00992B01"/>
    <w:rsid w:val="00992D30"/>
    <w:rsid w:val="00993CB9"/>
    <w:rsid w:val="0099454A"/>
    <w:rsid w:val="00995ABB"/>
    <w:rsid w:val="00996F70"/>
    <w:rsid w:val="00997E71"/>
    <w:rsid w:val="009A0308"/>
    <w:rsid w:val="009A40E3"/>
    <w:rsid w:val="009A4514"/>
    <w:rsid w:val="009A4A2E"/>
    <w:rsid w:val="009A50D8"/>
    <w:rsid w:val="009A51EA"/>
    <w:rsid w:val="009A69AB"/>
    <w:rsid w:val="009B0462"/>
    <w:rsid w:val="009B05A0"/>
    <w:rsid w:val="009B099E"/>
    <w:rsid w:val="009B0C2A"/>
    <w:rsid w:val="009B1CFF"/>
    <w:rsid w:val="009B2D53"/>
    <w:rsid w:val="009B3636"/>
    <w:rsid w:val="009B45AF"/>
    <w:rsid w:val="009B4B4B"/>
    <w:rsid w:val="009B5002"/>
    <w:rsid w:val="009B5698"/>
    <w:rsid w:val="009B6BF9"/>
    <w:rsid w:val="009B7154"/>
    <w:rsid w:val="009B735C"/>
    <w:rsid w:val="009C012F"/>
    <w:rsid w:val="009C0495"/>
    <w:rsid w:val="009C0681"/>
    <w:rsid w:val="009C0B59"/>
    <w:rsid w:val="009C3649"/>
    <w:rsid w:val="009C37B2"/>
    <w:rsid w:val="009C4674"/>
    <w:rsid w:val="009C5667"/>
    <w:rsid w:val="009C67DB"/>
    <w:rsid w:val="009C6AAC"/>
    <w:rsid w:val="009D207C"/>
    <w:rsid w:val="009D3102"/>
    <w:rsid w:val="009D3E3F"/>
    <w:rsid w:val="009D46AF"/>
    <w:rsid w:val="009D4883"/>
    <w:rsid w:val="009D48A3"/>
    <w:rsid w:val="009D53BF"/>
    <w:rsid w:val="009D5C2E"/>
    <w:rsid w:val="009D74FD"/>
    <w:rsid w:val="009D788C"/>
    <w:rsid w:val="009E0CE6"/>
    <w:rsid w:val="009E1B51"/>
    <w:rsid w:val="009E2337"/>
    <w:rsid w:val="009E40D3"/>
    <w:rsid w:val="009E422C"/>
    <w:rsid w:val="009E52A9"/>
    <w:rsid w:val="009E602E"/>
    <w:rsid w:val="009E7675"/>
    <w:rsid w:val="009F0457"/>
    <w:rsid w:val="009F1361"/>
    <w:rsid w:val="009F1ABB"/>
    <w:rsid w:val="009F3411"/>
    <w:rsid w:val="009F38CF"/>
    <w:rsid w:val="009F3B32"/>
    <w:rsid w:val="009F43D9"/>
    <w:rsid w:val="009F4DC7"/>
    <w:rsid w:val="009F56B2"/>
    <w:rsid w:val="009F5E93"/>
    <w:rsid w:val="009F5EFF"/>
    <w:rsid w:val="009F6BC0"/>
    <w:rsid w:val="00A001F3"/>
    <w:rsid w:val="00A02374"/>
    <w:rsid w:val="00A02951"/>
    <w:rsid w:val="00A02D53"/>
    <w:rsid w:val="00A04296"/>
    <w:rsid w:val="00A04978"/>
    <w:rsid w:val="00A053E4"/>
    <w:rsid w:val="00A072F9"/>
    <w:rsid w:val="00A0750A"/>
    <w:rsid w:val="00A07DBC"/>
    <w:rsid w:val="00A101BA"/>
    <w:rsid w:val="00A107F0"/>
    <w:rsid w:val="00A1257D"/>
    <w:rsid w:val="00A12D1E"/>
    <w:rsid w:val="00A13B4F"/>
    <w:rsid w:val="00A146E3"/>
    <w:rsid w:val="00A158F9"/>
    <w:rsid w:val="00A177BE"/>
    <w:rsid w:val="00A177DC"/>
    <w:rsid w:val="00A17BC1"/>
    <w:rsid w:val="00A20E0C"/>
    <w:rsid w:val="00A21F16"/>
    <w:rsid w:val="00A221A4"/>
    <w:rsid w:val="00A228B8"/>
    <w:rsid w:val="00A22DD5"/>
    <w:rsid w:val="00A24D10"/>
    <w:rsid w:val="00A251EF"/>
    <w:rsid w:val="00A271BF"/>
    <w:rsid w:val="00A31800"/>
    <w:rsid w:val="00A31B6E"/>
    <w:rsid w:val="00A3336A"/>
    <w:rsid w:val="00A33375"/>
    <w:rsid w:val="00A33460"/>
    <w:rsid w:val="00A33BA2"/>
    <w:rsid w:val="00A344FF"/>
    <w:rsid w:val="00A34680"/>
    <w:rsid w:val="00A34934"/>
    <w:rsid w:val="00A3520D"/>
    <w:rsid w:val="00A352A6"/>
    <w:rsid w:val="00A35B9F"/>
    <w:rsid w:val="00A366AB"/>
    <w:rsid w:val="00A376FA"/>
    <w:rsid w:val="00A37E25"/>
    <w:rsid w:val="00A40D30"/>
    <w:rsid w:val="00A415CB"/>
    <w:rsid w:val="00A4230F"/>
    <w:rsid w:val="00A425F4"/>
    <w:rsid w:val="00A42903"/>
    <w:rsid w:val="00A43017"/>
    <w:rsid w:val="00A437A0"/>
    <w:rsid w:val="00A4507D"/>
    <w:rsid w:val="00A450EF"/>
    <w:rsid w:val="00A458D0"/>
    <w:rsid w:val="00A461C1"/>
    <w:rsid w:val="00A50CB9"/>
    <w:rsid w:val="00A51133"/>
    <w:rsid w:val="00A5195B"/>
    <w:rsid w:val="00A51AD8"/>
    <w:rsid w:val="00A51ED0"/>
    <w:rsid w:val="00A52613"/>
    <w:rsid w:val="00A529CF"/>
    <w:rsid w:val="00A52D94"/>
    <w:rsid w:val="00A530D4"/>
    <w:rsid w:val="00A5328B"/>
    <w:rsid w:val="00A533FF"/>
    <w:rsid w:val="00A53579"/>
    <w:rsid w:val="00A53CB7"/>
    <w:rsid w:val="00A53E08"/>
    <w:rsid w:val="00A5448C"/>
    <w:rsid w:val="00A547C8"/>
    <w:rsid w:val="00A56081"/>
    <w:rsid w:val="00A57637"/>
    <w:rsid w:val="00A57B36"/>
    <w:rsid w:val="00A60171"/>
    <w:rsid w:val="00A6057E"/>
    <w:rsid w:val="00A6147C"/>
    <w:rsid w:val="00A633AC"/>
    <w:rsid w:val="00A64280"/>
    <w:rsid w:val="00A64E02"/>
    <w:rsid w:val="00A671F5"/>
    <w:rsid w:val="00A717FA"/>
    <w:rsid w:val="00A71C18"/>
    <w:rsid w:val="00A71C26"/>
    <w:rsid w:val="00A71E0C"/>
    <w:rsid w:val="00A72862"/>
    <w:rsid w:val="00A75E64"/>
    <w:rsid w:val="00A76449"/>
    <w:rsid w:val="00A766DC"/>
    <w:rsid w:val="00A77741"/>
    <w:rsid w:val="00A777BF"/>
    <w:rsid w:val="00A77E44"/>
    <w:rsid w:val="00A80343"/>
    <w:rsid w:val="00A8070D"/>
    <w:rsid w:val="00A80CD6"/>
    <w:rsid w:val="00A81337"/>
    <w:rsid w:val="00A814D1"/>
    <w:rsid w:val="00A81B13"/>
    <w:rsid w:val="00A81B70"/>
    <w:rsid w:val="00A823FC"/>
    <w:rsid w:val="00A827E8"/>
    <w:rsid w:val="00A839B8"/>
    <w:rsid w:val="00A841C6"/>
    <w:rsid w:val="00A850DC"/>
    <w:rsid w:val="00A854D8"/>
    <w:rsid w:val="00A87D67"/>
    <w:rsid w:val="00A87DAD"/>
    <w:rsid w:val="00A9016D"/>
    <w:rsid w:val="00A90875"/>
    <w:rsid w:val="00A91021"/>
    <w:rsid w:val="00A912F3"/>
    <w:rsid w:val="00A91B77"/>
    <w:rsid w:val="00A936A5"/>
    <w:rsid w:val="00A937B3"/>
    <w:rsid w:val="00A94E97"/>
    <w:rsid w:val="00A95CA3"/>
    <w:rsid w:val="00A95E88"/>
    <w:rsid w:val="00A96FAE"/>
    <w:rsid w:val="00A97966"/>
    <w:rsid w:val="00AA02A1"/>
    <w:rsid w:val="00AA05D7"/>
    <w:rsid w:val="00AA0E42"/>
    <w:rsid w:val="00AA0F49"/>
    <w:rsid w:val="00AA0F4F"/>
    <w:rsid w:val="00AA4976"/>
    <w:rsid w:val="00AA53D5"/>
    <w:rsid w:val="00AA5936"/>
    <w:rsid w:val="00AA7EFD"/>
    <w:rsid w:val="00AB0355"/>
    <w:rsid w:val="00AB0A40"/>
    <w:rsid w:val="00AB0EE8"/>
    <w:rsid w:val="00AB17DE"/>
    <w:rsid w:val="00AB248C"/>
    <w:rsid w:val="00AB25B1"/>
    <w:rsid w:val="00AB381E"/>
    <w:rsid w:val="00AB4885"/>
    <w:rsid w:val="00AB676D"/>
    <w:rsid w:val="00AB76F8"/>
    <w:rsid w:val="00AC029A"/>
    <w:rsid w:val="00AC0305"/>
    <w:rsid w:val="00AC05EE"/>
    <w:rsid w:val="00AC21B3"/>
    <w:rsid w:val="00AC4048"/>
    <w:rsid w:val="00AC53D8"/>
    <w:rsid w:val="00AC6D98"/>
    <w:rsid w:val="00AD182C"/>
    <w:rsid w:val="00AD1855"/>
    <w:rsid w:val="00AD32B9"/>
    <w:rsid w:val="00AD3E90"/>
    <w:rsid w:val="00AD46AB"/>
    <w:rsid w:val="00AD56B5"/>
    <w:rsid w:val="00AD5734"/>
    <w:rsid w:val="00AD606C"/>
    <w:rsid w:val="00AD67F1"/>
    <w:rsid w:val="00AD7F5D"/>
    <w:rsid w:val="00AE06CC"/>
    <w:rsid w:val="00AE0FD8"/>
    <w:rsid w:val="00AE2182"/>
    <w:rsid w:val="00AE27EF"/>
    <w:rsid w:val="00AE2940"/>
    <w:rsid w:val="00AE2972"/>
    <w:rsid w:val="00AE7E11"/>
    <w:rsid w:val="00AF1079"/>
    <w:rsid w:val="00AF2629"/>
    <w:rsid w:val="00AF281C"/>
    <w:rsid w:val="00AF5611"/>
    <w:rsid w:val="00AF6E82"/>
    <w:rsid w:val="00AF7016"/>
    <w:rsid w:val="00AF79D5"/>
    <w:rsid w:val="00AF7ACA"/>
    <w:rsid w:val="00B0057B"/>
    <w:rsid w:val="00B01CC9"/>
    <w:rsid w:val="00B02121"/>
    <w:rsid w:val="00B028B3"/>
    <w:rsid w:val="00B034B2"/>
    <w:rsid w:val="00B0478E"/>
    <w:rsid w:val="00B04EFB"/>
    <w:rsid w:val="00B05179"/>
    <w:rsid w:val="00B0674F"/>
    <w:rsid w:val="00B06DB0"/>
    <w:rsid w:val="00B06F35"/>
    <w:rsid w:val="00B07146"/>
    <w:rsid w:val="00B072CF"/>
    <w:rsid w:val="00B0799C"/>
    <w:rsid w:val="00B100F1"/>
    <w:rsid w:val="00B11C4D"/>
    <w:rsid w:val="00B1201A"/>
    <w:rsid w:val="00B12532"/>
    <w:rsid w:val="00B13287"/>
    <w:rsid w:val="00B13650"/>
    <w:rsid w:val="00B13AC8"/>
    <w:rsid w:val="00B14AD5"/>
    <w:rsid w:val="00B175A1"/>
    <w:rsid w:val="00B1795D"/>
    <w:rsid w:val="00B179EE"/>
    <w:rsid w:val="00B17E4B"/>
    <w:rsid w:val="00B21A64"/>
    <w:rsid w:val="00B234DE"/>
    <w:rsid w:val="00B2369B"/>
    <w:rsid w:val="00B23719"/>
    <w:rsid w:val="00B24D6E"/>
    <w:rsid w:val="00B2505C"/>
    <w:rsid w:val="00B2536E"/>
    <w:rsid w:val="00B25CDC"/>
    <w:rsid w:val="00B26458"/>
    <w:rsid w:val="00B303B7"/>
    <w:rsid w:val="00B30982"/>
    <w:rsid w:val="00B31D79"/>
    <w:rsid w:val="00B323A8"/>
    <w:rsid w:val="00B32C5F"/>
    <w:rsid w:val="00B336B1"/>
    <w:rsid w:val="00B33FF9"/>
    <w:rsid w:val="00B34AC7"/>
    <w:rsid w:val="00B355BB"/>
    <w:rsid w:val="00B358F3"/>
    <w:rsid w:val="00B35CEB"/>
    <w:rsid w:val="00B36596"/>
    <w:rsid w:val="00B36F73"/>
    <w:rsid w:val="00B40AEE"/>
    <w:rsid w:val="00B40DB4"/>
    <w:rsid w:val="00B40FDB"/>
    <w:rsid w:val="00B414A1"/>
    <w:rsid w:val="00B41F00"/>
    <w:rsid w:val="00B42FCE"/>
    <w:rsid w:val="00B43519"/>
    <w:rsid w:val="00B435F5"/>
    <w:rsid w:val="00B44CBD"/>
    <w:rsid w:val="00B4508E"/>
    <w:rsid w:val="00B451E2"/>
    <w:rsid w:val="00B45BCA"/>
    <w:rsid w:val="00B46605"/>
    <w:rsid w:val="00B467D6"/>
    <w:rsid w:val="00B46BB8"/>
    <w:rsid w:val="00B47710"/>
    <w:rsid w:val="00B47894"/>
    <w:rsid w:val="00B47F1E"/>
    <w:rsid w:val="00B50CDC"/>
    <w:rsid w:val="00B56BEF"/>
    <w:rsid w:val="00B56C7A"/>
    <w:rsid w:val="00B57427"/>
    <w:rsid w:val="00B57C53"/>
    <w:rsid w:val="00B602F3"/>
    <w:rsid w:val="00B613CD"/>
    <w:rsid w:val="00B628F3"/>
    <w:rsid w:val="00B62E65"/>
    <w:rsid w:val="00B64184"/>
    <w:rsid w:val="00B672DE"/>
    <w:rsid w:val="00B67501"/>
    <w:rsid w:val="00B7022C"/>
    <w:rsid w:val="00B70D44"/>
    <w:rsid w:val="00B70E51"/>
    <w:rsid w:val="00B7159D"/>
    <w:rsid w:val="00B72327"/>
    <w:rsid w:val="00B726BD"/>
    <w:rsid w:val="00B742CF"/>
    <w:rsid w:val="00B74B6F"/>
    <w:rsid w:val="00B75015"/>
    <w:rsid w:val="00B76D05"/>
    <w:rsid w:val="00B773A7"/>
    <w:rsid w:val="00B777C5"/>
    <w:rsid w:val="00B779C4"/>
    <w:rsid w:val="00B814B6"/>
    <w:rsid w:val="00B8284E"/>
    <w:rsid w:val="00B82DDB"/>
    <w:rsid w:val="00B84260"/>
    <w:rsid w:val="00B847F4"/>
    <w:rsid w:val="00B84E0E"/>
    <w:rsid w:val="00B84E11"/>
    <w:rsid w:val="00B84F37"/>
    <w:rsid w:val="00B84FF2"/>
    <w:rsid w:val="00B8624C"/>
    <w:rsid w:val="00B874D0"/>
    <w:rsid w:val="00B906A9"/>
    <w:rsid w:val="00B90A24"/>
    <w:rsid w:val="00B9152C"/>
    <w:rsid w:val="00B91CA3"/>
    <w:rsid w:val="00B93041"/>
    <w:rsid w:val="00B93052"/>
    <w:rsid w:val="00B9329D"/>
    <w:rsid w:val="00B9423C"/>
    <w:rsid w:val="00B9442B"/>
    <w:rsid w:val="00B95A92"/>
    <w:rsid w:val="00BA048F"/>
    <w:rsid w:val="00BA09B3"/>
    <w:rsid w:val="00BA131C"/>
    <w:rsid w:val="00BA4536"/>
    <w:rsid w:val="00BA4907"/>
    <w:rsid w:val="00BA5227"/>
    <w:rsid w:val="00BA5DF5"/>
    <w:rsid w:val="00BB089F"/>
    <w:rsid w:val="00BB107C"/>
    <w:rsid w:val="00BB260E"/>
    <w:rsid w:val="00BB3BA5"/>
    <w:rsid w:val="00BB45AA"/>
    <w:rsid w:val="00BB7889"/>
    <w:rsid w:val="00BB7BEB"/>
    <w:rsid w:val="00BB7C56"/>
    <w:rsid w:val="00BC1951"/>
    <w:rsid w:val="00BC3D2F"/>
    <w:rsid w:val="00BC4068"/>
    <w:rsid w:val="00BC4550"/>
    <w:rsid w:val="00BC660F"/>
    <w:rsid w:val="00BC6E52"/>
    <w:rsid w:val="00BC7AC6"/>
    <w:rsid w:val="00BC7F8C"/>
    <w:rsid w:val="00BD06F4"/>
    <w:rsid w:val="00BD140B"/>
    <w:rsid w:val="00BD16BE"/>
    <w:rsid w:val="00BD1D30"/>
    <w:rsid w:val="00BD294F"/>
    <w:rsid w:val="00BD297D"/>
    <w:rsid w:val="00BD38C3"/>
    <w:rsid w:val="00BD3E3A"/>
    <w:rsid w:val="00BD600A"/>
    <w:rsid w:val="00BD6D39"/>
    <w:rsid w:val="00BE021A"/>
    <w:rsid w:val="00BE07EA"/>
    <w:rsid w:val="00BE11AD"/>
    <w:rsid w:val="00BE1271"/>
    <w:rsid w:val="00BE1C5A"/>
    <w:rsid w:val="00BE3E73"/>
    <w:rsid w:val="00BE5A1A"/>
    <w:rsid w:val="00BE66A5"/>
    <w:rsid w:val="00BE6756"/>
    <w:rsid w:val="00BE6E50"/>
    <w:rsid w:val="00BE7616"/>
    <w:rsid w:val="00BE7FBF"/>
    <w:rsid w:val="00BF1045"/>
    <w:rsid w:val="00BF18BC"/>
    <w:rsid w:val="00BF207F"/>
    <w:rsid w:val="00BF2789"/>
    <w:rsid w:val="00BF305E"/>
    <w:rsid w:val="00BF330E"/>
    <w:rsid w:val="00BF52B3"/>
    <w:rsid w:val="00BF6149"/>
    <w:rsid w:val="00BF788D"/>
    <w:rsid w:val="00C0024A"/>
    <w:rsid w:val="00C00F2F"/>
    <w:rsid w:val="00C01C32"/>
    <w:rsid w:val="00C01E6F"/>
    <w:rsid w:val="00C01E80"/>
    <w:rsid w:val="00C02327"/>
    <w:rsid w:val="00C02334"/>
    <w:rsid w:val="00C040EB"/>
    <w:rsid w:val="00C049E6"/>
    <w:rsid w:val="00C068CE"/>
    <w:rsid w:val="00C100D0"/>
    <w:rsid w:val="00C10D53"/>
    <w:rsid w:val="00C1100B"/>
    <w:rsid w:val="00C11F4A"/>
    <w:rsid w:val="00C120D6"/>
    <w:rsid w:val="00C1235E"/>
    <w:rsid w:val="00C129F2"/>
    <w:rsid w:val="00C131CB"/>
    <w:rsid w:val="00C14653"/>
    <w:rsid w:val="00C14B61"/>
    <w:rsid w:val="00C15822"/>
    <w:rsid w:val="00C15DBB"/>
    <w:rsid w:val="00C15EC7"/>
    <w:rsid w:val="00C15F5F"/>
    <w:rsid w:val="00C16E6C"/>
    <w:rsid w:val="00C17D46"/>
    <w:rsid w:val="00C20D34"/>
    <w:rsid w:val="00C21832"/>
    <w:rsid w:val="00C22A7F"/>
    <w:rsid w:val="00C24517"/>
    <w:rsid w:val="00C24A88"/>
    <w:rsid w:val="00C24D6C"/>
    <w:rsid w:val="00C254AB"/>
    <w:rsid w:val="00C25622"/>
    <w:rsid w:val="00C25780"/>
    <w:rsid w:val="00C25A2F"/>
    <w:rsid w:val="00C25AB2"/>
    <w:rsid w:val="00C25E08"/>
    <w:rsid w:val="00C2711A"/>
    <w:rsid w:val="00C304A6"/>
    <w:rsid w:val="00C30566"/>
    <w:rsid w:val="00C309C1"/>
    <w:rsid w:val="00C31C91"/>
    <w:rsid w:val="00C31E45"/>
    <w:rsid w:val="00C32AB2"/>
    <w:rsid w:val="00C3358D"/>
    <w:rsid w:val="00C33C75"/>
    <w:rsid w:val="00C34354"/>
    <w:rsid w:val="00C35968"/>
    <w:rsid w:val="00C3657E"/>
    <w:rsid w:val="00C3660E"/>
    <w:rsid w:val="00C36955"/>
    <w:rsid w:val="00C377E8"/>
    <w:rsid w:val="00C37E6A"/>
    <w:rsid w:val="00C40A69"/>
    <w:rsid w:val="00C41252"/>
    <w:rsid w:val="00C41A18"/>
    <w:rsid w:val="00C4350F"/>
    <w:rsid w:val="00C43BA5"/>
    <w:rsid w:val="00C4504E"/>
    <w:rsid w:val="00C460DF"/>
    <w:rsid w:val="00C46F38"/>
    <w:rsid w:val="00C47579"/>
    <w:rsid w:val="00C47D0C"/>
    <w:rsid w:val="00C50DF1"/>
    <w:rsid w:val="00C52357"/>
    <w:rsid w:val="00C52480"/>
    <w:rsid w:val="00C52B41"/>
    <w:rsid w:val="00C530A6"/>
    <w:rsid w:val="00C547E3"/>
    <w:rsid w:val="00C559CB"/>
    <w:rsid w:val="00C56520"/>
    <w:rsid w:val="00C56DB7"/>
    <w:rsid w:val="00C57D86"/>
    <w:rsid w:val="00C60475"/>
    <w:rsid w:val="00C60790"/>
    <w:rsid w:val="00C61566"/>
    <w:rsid w:val="00C61AD2"/>
    <w:rsid w:val="00C61F6F"/>
    <w:rsid w:val="00C62E34"/>
    <w:rsid w:val="00C64161"/>
    <w:rsid w:val="00C65981"/>
    <w:rsid w:val="00C65FCC"/>
    <w:rsid w:val="00C65FDC"/>
    <w:rsid w:val="00C667EF"/>
    <w:rsid w:val="00C669AC"/>
    <w:rsid w:val="00C6717C"/>
    <w:rsid w:val="00C6724E"/>
    <w:rsid w:val="00C6791E"/>
    <w:rsid w:val="00C7198B"/>
    <w:rsid w:val="00C72AE1"/>
    <w:rsid w:val="00C736E4"/>
    <w:rsid w:val="00C74BC6"/>
    <w:rsid w:val="00C74EBD"/>
    <w:rsid w:val="00C753DC"/>
    <w:rsid w:val="00C75798"/>
    <w:rsid w:val="00C75E9F"/>
    <w:rsid w:val="00C75FEE"/>
    <w:rsid w:val="00C76B42"/>
    <w:rsid w:val="00C76B68"/>
    <w:rsid w:val="00C800D3"/>
    <w:rsid w:val="00C80AF6"/>
    <w:rsid w:val="00C82340"/>
    <w:rsid w:val="00C82BAB"/>
    <w:rsid w:val="00C82F8F"/>
    <w:rsid w:val="00C835B1"/>
    <w:rsid w:val="00C84084"/>
    <w:rsid w:val="00C84254"/>
    <w:rsid w:val="00C84E4F"/>
    <w:rsid w:val="00C857CC"/>
    <w:rsid w:val="00C8589A"/>
    <w:rsid w:val="00C86B56"/>
    <w:rsid w:val="00C86C0B"/>
    <w:rsid w:val="00C87E75"/>
    <w:rsid w:val="00C901FD"/>
    <w:rsid w:val="00C904ED"/>
    <w:rsid w:val="00C91E9B"/>
    <w:rsid w:val="00C91FB6"/>
    <w:rsid w:val="00C92B3F"/>
    <w:rsid w:val="00C933C2"/>
    <w:rsid w:val="00C93934"/>
    <w:rsid w:val="00C939C8"/>
    <w:rsid w:val="00C96A83"/>
    <w:rsid w:val="00C97029"/>
    <w:rsid w:val="00C971C4"/>
    <w:rsid w:val="00CA092E"/>
    <w:rsid w:val="00CA0F5F"/>
    <w:rsid w:val="00CA19D9"/>
    <w:rsid w:val="00CA20A6"/>
    <w:rsid w:val="00CA2E6F"/>
    <w:rsid w:val="00CA30E3"/>
    <w:rsid w:val="00CA315E"/>
    <w:rsid w:val="00CA44EF"/>
    <w:rsid w:val="00CA5800"/>
    <w:rsid w:val="00CA648B"/>
    <w:rsid w:val="00CA67E9"/>
    <w:rsid w:val="00CA687A"/>
    <w:rsid w:val="00CA6883"/>
    <w:rsid w:val="00CA6CAB"/>
    <w:rsid w:val="00CA6E79"/>
    <w:rsid w:val="00CB1110"/>
    <w:rsid w:val="00CB1C70"/>
    <w:rsid w:val="00CB1F74"/>
    <w:rsid w:val="00CB225D"/>
    <w:rsid w:val="00CB2C6B"/>
    <w:rsid w:val="00CB2F00"/>
    <w:rsid w:val="00CB34CF"/>
    <w:rsid w:val="00CB3FD9"/>
    <w:rsid w:val="00CB5F93"/>
    <w:rsid w:val="00CB62A1"/>
    <w:rsid w:val="00CB6707"/>
    <w:rsid w:val="00CB69EC"/>
    <w:rsid w:val="00CC124F"/>
    <w:rsid w:val="00CC1324"/>
    <w:rsid w:val="00CC2A70"/>
    <w:rsid w:val="00CC330E"/>
    <w:rsid w:val="00CC38BB"/>
    <w:rsid w:val="00CC43D7"/>
    <w:rsid w:val="00CC467F"/>
    <w:rsid w:val="00CC5C5C"/>
    <w:rsid w:val="00CC5D8D"/>
    <w:rsid w:val="00CC659E"/>
    <w:rsid w:val="00CC7475"/>
    <w:rsid w:val="00CC76D6"/>
    <w:rsid w:val="00CC7B89"/>
    <w:rsid w:val="00CD0773"/>
    <w:rsid w:val="00CD0B8A"/>
    <w:rsid w:val="00CD1024"/>
    <w:rsid w:val="00CD11B9"/>
    <w:rsid w:val="00CD3C0C"/>
    <w:rsid w:val="00CD3F20"/>
    <w:rsid w:val="00CD5AFC"/>
    <w:rsid w:val="00CD631C"/>
    <w:rsid w:val="00CD73AE"/>
    <w:rsid w:val="00CD7C86"/>
    <w:rsid w:val="00CE0211"/>
    <w:rsid w:val="00CE0A55"/>
    <w:rsid w:val="00CE3AF8"/>
    <w:rsid w:val="00CE3D96"/>
    <w:rsid w:val="00CE4C45"/>
    <w:rsid w:val="00CE511F"/>
    <w:rsid w:val="00CE55B1"/>
    <w:rsid w:val="00CE7057"/>
    <w:rsid w:val="00CE72A2"/>
    <w:rsid w:val="00CE78F6"/>
    <w:rsid w:val="00CE7B41"/>
    <w:rsid w:val="00CF05D3"/>
    <w:rsid w:val="00CF0844"/>
    <w:rsid w:val="00CF1AD0"/>
    <w:rsid w:val="00CF2EF1"/>
    <w:rsid w:val="00CF4427"/>
    <w:rsid w:val="00CF4799"/>
    <w:rsid w:val="00CF648B"/>
    <w:rsid w:val="00CF68B8"/>
    <w:rsid w:val="00CF7289"/>
    <w:rsid w:val="00CF7C4E"/>
    <w:rsid w:val="00D006D5"/>
    <w:rsid w:val="00D00B7D"/>
    <w:rsid w:val="00D00BF7"/>
    <w:rsid w:val="00D01E4B"/>
    <w:rsid w:val="00D027A0"/>
    <w:rsid w:val="00D0305A"/>
    <w:rsid w:val="00D04F95"/>
    <w:rsid w:val="00D05B41"/>
    <w:rsid w:val="00D107CF"/>
    <w:rsid w:val="00D10B22"/>
    <w:rsid w:val="00D11EA6"/>
    <w:rsid w:val="00D11EDD"/>
    <w:rsid w:val="00D138F9"/>
    <w:rsid w:val="00D13908"/>
    <w:rsid w:val="00D16606"/>
    <w:rsid w:val="00D16EF9"/>
    <w:rsid w:val="00D17FA3"/>
    <w:rsid w:val="00D20039"/>
    <w:rsid w:val="00D20867"/>
    <w:rsid w:val="00D21269"/>
    <w:rsid w:val="00D222F8"/>
    <w:rsid w:val="00D22EAD"/>
    <w:rsid w:val="00D244F2"/>
    <w:rsid w:val="00D24EB3"/>
    <w:rsid w:val="00D25052"/>
    <w:rsid w:val="00D256C6"/>
    <w:rsid w:val="00D27ECC"/>
    <w:rsid w:val="00D30500"/>
    <w:rsid w:val="00D31B57"/>
    <w:rsid w:val="00D33B4E"/>
    <w:rsid w:val="00D34454"/>
    <w:rsid w:val="00D35310"/>
    <w:rsid w:val="00D37868"/>
    <w:rsid w:val="00D41879"/>
    <w:rsid w:val="00D41BF3"/>
    <w:rsid w:val="00D42942"/>
    <w:rsid w:val="00D4489A"/>
    <w:rsid w:val="00D45552"/>
    <w:rsid w:val="00D45E37"/>
    <w:rsid w:val="00D464A0"/>
    <w:rsid w:val="00D50832"/>
    <w:rsid w:val="00D50BC2"/>
    <w:rsid w:val="00D53973"/>
    <w:rsid w:val="00D53C0D"/>
    <w:rsid w:val="00D53E07"/>
    <w:rsid w:val="00D553DC"/>
    <w:rsid w:val="00D555D5"/>
    <w:rsid w:val="00D56199"/>
    <w:rsid w:val="00D56411"/>
    <w:rsid w:val="00D564FB"/>
    <w:rsid w:val="00D56778"/>
    <w:rsid w:val="00D57CC4"/>
    <w:rsid w:val="00D6131F"/>
    <w:rsid w:val="00D62191"/>
    <w:rsid w:val="00D6261B"/>
    <w:rsid w:val="00D629A2"/>
    <w:rsid w:val="00D635D0"/>
    <w:rsid w:val="00D65029"/>
    <w:rsid w:val="00D6578A"/>
    <w:rsid w:val="00D65E5E"/>
    <w:rsid w:val="00D66C90"/>
    <w:rsid w:val="00D67D4E"/>
    <w:rsid w:val="00D71051"/>
    <w:rsid w:val="00D7151B"/>
    <w:rsid w:val="00D71CD1"/>
    <w:rsid w:val="00D7445B"/>
    <w:rsid w:val="00D7510A"/>
    <w:rsid w:val="00D76E1E"/>
    <w:rsid w:val="00D77666"/>
    <w:rsid w:val="00D800DB"/>
    <w:rsid w:val="00D8118B"/>
    <w:rsid w:val="00D81190"/>
    <w:rsid w:val="00D81794"/>
    <w:rsid w:val="00D81E1F"/>
    <w:rsid w:val="00D82F79"/>
    <w:rsid w:val="00D8517F"/>
    <w:rsid w:val="00D87CB7"/>
    <w:rsid w:val="00D90CD3"/>
    <w:rsid w:val="00D90DE4"/>
    <w:rsid w:val="00D927AE"/>
    <w:rsid w:val="00D92CB4"/>
    <w:rsid w:val="00D92EDD"/>
    <w:rsid w:val="00D932F4"/>
    <w:rsid w:val="00D93BA8"/>
    <w:rsid w:val="00D93F5B"/>
    <w:rsid w:val="00D94585"/>
    <w:rsid w:val="00D946F5"/>
    <w:rsid w:val="00D95326"/>
    <w:rsid w:val="00D9621A"/>
    <w:rsid w:val="00D9668E"/>
    <w:rsid w:val="00D96FFC"/>
    <w:rsid w:val="00D9788A"/>
    <w:rsid w:val="00D97DEA"/>
    <w:rsid w:val="00DA119E"/>
    <w:rsid w:val="00DA125C"/>
    <w:rsid w:val="00DA1381"/>
    <w:rsid w:val="00DA16A9"/>
    <w:rsid w:val="00DA2C94"/>
    <w:rsid w:val="00DA410C"/>
    <w:rsid w:val="00DA44A6"/>
    <w:rsid w:val="00DA50D7"/>
    <w:rsid w:val="00DA6D98"/>
    <w:rsid w:val="00DA7617"/>
    <w:rsid w:val="00DB0F15"/>
    <w:rsid w:val="00DB358C"/>
    <w:rsid w:val="00DB3A8B"/>
    <w:rsid w:val="00DB3AD6"/>
    <w:rsid w:val="00DB4CD0"/>
    <w:rsid w:val="00DB5708"/>
    <w:rsid w:val="00DB5F07"/>
    <w:rsid w:val="00DB6518"/>
    <w:rsid w:val="00DB6EE7"/>
    <w:rsid w:val="00DB783B"/>
    <w:rsid w:val="00DB79BA"/>
    <w:rsid w:val="00DC09F8"/>
    <w:rsid w:val="00DC22B0"/>
    <w:rsid w:val="00DC31C1"/>
    <w:rsid w:val="00DC375C"/>
    <w:rsid w:val="00DC4D5A"/>
    <w:rsid w:val="00DC5B88"/>
    <w:rsid w:val="00DC6B99"/>
    <w:rsid w:val="00DD1299"/>
    <w:rsid w:val="00DD1A81"/>
    <w:rsid w:val="00DD1B1B"/>
    <w:rsid w:val="00DD1EFA"/>
    <w:rsid w:val="00DD1F13"/>
    <w:rsid w:val="00DD2BB1"/>
    <w:rsid w:val="00DD5372"/>
    <w:rsid w:val="00DD58D3"/>
    <w:rsid w:val="00DD607E"/>
    <w:rsid w:val="00DD631E"/>
    <w:rsid w:val="00DD7C41"/>
    <w:rsid w:val="00DD7D53"/>
    <w:rsid w:val="00DE0CA4"/>
    <w:rsid w:val="00DE1EBD"/>
    <w:rsid w:val="00DE26A8"/>
    <w:rsid w:val="00DE3668"/>
    <w:rsid w:val="00DE42FE"/>
    <w:rsid w:val="00DE4885"/>
    <w:rsid w:val="00DE5C76"/>
    <w:rsid w:val="00DE5EEA"/>
    <w:rsid w:val="00DE5F97"/>
    <w:rsid w:val="00DF0809"/>
    <w:rsid w:val="00DF0D76"/>
    <w:rsid w:val="00DF0DF4"/>
    <w:rsid w:val="00DF18AF"/>
    <w:rsid w:val="00DF3021"/>
    <w:rsid w:val="00DF453A"/>
    <w:rsid w:val="00DF5593"/>
    <w:rsid w:val="00DF68F8"/>
    <w:rsid w:val="00DF7728"/>
    <w:rsid w:val="00E01616"/>
    <w:rsid w:val="00E0162C"/>
    <w:rsid w:val="00E01A93"/>
    <w:rsid w:val="00E01B24"/>
    <w:rsid w:val="00E02E0E"/>
    <w:rsid w:val="00E032F9"/>
    <w:rsid w:val="00E03329"/>
    <w:rsid w:val="00E0374D"/>
    <w:rsid w:val="00E046C8"/>
    <w:rsid w:val="00E063F0"/>
    <w:rsid w:val="00E0683D"/>
    <w:rsid w:val="00E06A2E"/>
    <w:rsid w:val="00E06B40"/>
    <w:rsid w:val="00E07612"/>
    <w:rsid w:val="00E079FF"/>
    <w:rsid w:val="00E07A9D"/>
    <w:rsid w:val="00E12E43"/>
    <w:rsid w:val="00E13AD6"/>
    <w:rsid w:val="00E13B26"/>
    <w:rsid w:val="00E140C6"/>
    <w:rsid w:val="00E14137"/>
    <w:rsid w:val="00E14613"/>
    <w:rsid w:val="00E14927"/>
    <w:rsid w:val="00E15B8F"/>
    <w:rsid w:val="00E167C2"/>
    <w:rsid w:val="00E16AD2"/>
    <w:rsid w:val="00E17855"/>
    <w:rsid w:val="00E17A2B"/>
    <w:rsid w:val="00E17A90"/>
    <w:rsid w:val="00E207CF"/>
    <w:rsid w:val="00E20A7C"/>
    <w:rsid w:val="00E20BCA"/>
    <w:rsid w:val="00E20ED6"/>
    <w:rsid w:val="00E210A6"/>
    <w:rsid w:val="00E23E75"/>
    <w:rsid w:val="00E24358"/>
    <w:rsid w:val="00E24761"/>
    <w:rsid w:val="00E24B1B"/>
    <w:rsid w:val="00E2581B"/>
    <w:rsid w:val="00E25832"/>
    <w:rsid w:val="00E2663E"/>
    <w:rsid w:val="00E26A9F"/>
    <w:rsid w:val="00E30547"/>
    <w:rsid w:val="00E3088E"/>
    <w:rsid w:val="00E31DBF"/>
    <w:rsid w:val="00E321DE"/>
    <w:rsid w:val="00E33297"/>
    <w:rsid w:val="00E34443"/>
    <w:rsid w:val="00E3514D"/>
    <w:rsid w:val="00E35772"/>
    <w:rsid w:val="00E35774"/>
    <w:rsid w:val="00E35949"/>
    <w:rsid w:val="00E3603B"/>
    <w:rsid w:val="00E36274"/>
    <w:rsid w:val="00E379AF"/>
    <w:rsid w:val="00E37DB6"/>
    <w:rsid w:val="00E40713"/>
    <w:rsid w:val="00E40D08"/>
    <w:rsid w:val="00E41BB2"/>
    <w:rsid w:val="00E41CF7"/>
    <w:rsid w:val="00E424DA"/>
    <w:rsid w:val="00E447E5"/>
    <w:rsid w:val="00E45B79"/>
    <w:rsid w:val="00E45ECE"/>
    <w:rsid w:val="00E47FD4"/>
    <w:rsid w:val="00E524B8"/>
    <w:rsid w:val="00E528F1"/>
    <w:rsid w:val="00E53022"/>
    <w:rsid w:val="00E531BD"/>
    <w:rsid w:val="00E545ED"/>
    <w:rsid w:val="00E54D9A"/>
    <w:rsid w:val="00E54FFD"/>
    <w:rsid w:val="00E55892"/>
    <w:rsid w:val="00E55B22"/>
    <w:rsid w:val="00E55CB9"/>
    <w:rsid w:val="00E56DA4"/>
    <w:rsid w:val="00E57504"/>
    <w:rsid w:val="00E5767B"/>
    <w:rsid w:val="00E60A24"/>
    <w:rsid w:val="00E62B22"/>
    <w:rsid w:val="00E62E02"/>
    <w:rsid w:val="00E63923"/>
    <w:rsid w:val="00E64221"/>
    <w:rsid w:val="00E64268"/>
    <w:rsid w:val="00E65FEC"/>
    <w:rsid w:val="00E66365"/>
    <w:rsid w:val="00E66782"/>
    <w:rsid w:val="00E66FA8"/>
    <w:rsid w:val="00E6735E"/>
    <w:rsid w:val="00E6783F"/>
    <w:rsid w:val="00E70DA6"/>
    <w:rsid w:val="00E714CB"/>
    <w:rsid w:val="00E71ADA"/>
    <w:rsid w:val="00E72A47"/>
    <w:rsid w:val="00E72E3E"/>
    <w:rsid w:val="00E7324D"/>
    <w:rsid w:val="00E738E2"/>
    <w:rsid w:val="00E748D2"/>
    <w:rsid w:val="00E75359"/>
    <w:rsid w:val="00E76FB8"/>
    <w:rsid w:val="00E77256"/>
    <w:rsid w:val="00E774E3"/>
    <w:rsid w:val="00E810C1"/>
    <w:rsid w:val="00E81740"/>
    <w:rsid w:val="00E81DBF"/>
    <w:rsid w:val="00E828FB"/>
    <w:rsid w:val="00E82F99"/>
    <w:rsid w:val="00E83373"/>
    <w:rsid w:val="00E83722"/>
    <w:rsid w:val="00E83BBA"/>
    <w:rsid w:val="00E83CBA"/>
    <w:rsid w:val="00E84470"/>
    <w:rsid w:val="00E848CE"/>
    <w:rsid w:val="00E873FB"/>
    <w:rsid w:val="00E8765B"/>
    <w:rsid w:val="00E877E6"/>
    <w:rsid w:val="00E87FBA"/>
    <w:rsid w:val="00E92ED0"/>
    <w:rsid w:val="00E95993"/>
    <w:rsid w:val="00E962B7"/>
    <w:rsid w:val="00E96EFE"/>
    <w:rsid w:val="00E96F95"/>
    <w:rsid w:val="00EA11F8"/>
    <w:rsid w:val="00EA16F9"/>
    <w:rsid w:val="00EA1E81"/>
    <w:rsid w:val="00EA2846"/>
    <w:rsid w:val="00EA2C1B"/>
    <w:rsid w:val="00EA36DD"/>
    <w:rsid w:val="00EA3D6D"/>
    <w:rsid w:val="00EA5375"/>
    <w:rsid w:val="00EA760E"/>
    <w:rsid w:val="00EA7A08"/>
    <w:rsid w:val="00EA7B40"/>
    <w:rsid w:val="00EA7F90"/>
    <w:rsid w:val="00EB0B1F"/>
    <w:rsid w:val="00EB1250"/>
    <w:rsid w:val="00EB22F8"/>
    <w:rsid w:val="00EB4092"/>
    <w:rsid w:val="00EB46FB"/>
    <w:rsid w:val="00EB6259"/>
    <w:rsid w:val="00EB6B31"/>
    <w:rsid w:val="00EB7042"/>
    <w:rsid w:val="00EB714F"/>
    <w:rsid w:val="00EB755B"/>
    <w:rsid w:val="00EC0673"/>
    <w:rsid w:val="00EC0A9C"/>
    <w:rsid w:val="00EC0BCB"/>
    <w:rsid w:val="00EC11AC"/>
    <w:rsid w:val="00EC2103"/>
    <w:rsid w:val="00EC2667"/>
    <w:rsid w:val="00EC2A2A"/>
    <w:rsid w:val="00EC6968"/>
    <w:rsid w:val="00ED3FB4"/>
    <w:rsid w:val="00ED41B1"/>
    <w:rsid w:val="00ED5171"/>
    <w:rsid w:val="00ED56F0"/>
    <w:rsid w:val="00ED5A8F"/>
    <w:rsid w:val="00ED7D78"/>
    <w:rsid w:val="00EE0A88"/>
    <w:rsid w:val="00EE0CE9"/>
    <w:rsid w:val="00EE3C63"/>
    <w:rsid w:val="00EE64AD"/>
    <w:rsid w:val="00EE67CA"/>
    <w:rsid w:val="00EE6ADB"/>
    <w:rsid w:val="00EE6BB3"/>
    <w:rsid w:val="00EE6F0B"/>
    <w:rsid w:val="00EE79D7"/>
    <w:rsid w:val="00EF010E"/>
    <w:rsid w:val="00EF2F0B"/>
    <w:rsid w:val="00EF3C12"/>
    <w:rsid w:val="00EF3F95"/>
    <w:rsid w:val="00EF5564"/>
    <w:rsid w:val="00EF59BE"/>
    <w:rsid w:val="00EF5E50"/>
    <w:rsid w:val="00EF6233"/>
    <w:rsid w:val="00EF6F61"/>
    <w:rsid w:val="00EF7389"/>
    <w:rsid w:val="00F01254"/>
    <w:rsid w:val="00F02704"/>
    <w:rsid w:val="00F04150"/>
    <w:rsid w:val="00F0511F"/>
    <w:rsid w:val="00F0705F"/>
    <w:rsid w:val="00F0715F"/>
    <w:rsid w:val="00F07DAB"/>
    <w:rsid w:val="00F07FBA"/>
    <w:rsid w:val="00F123AE"/>
    <w:rsid w:val="00F12AB1"/>
    <w:rsid w:val="00F14F43"/>
    <w:rsid w:val="00F15D27"/>
    <w:rsid w:val="00F20C97"/>
    <w:rsid w:val="00F22B89"/>
    <w:rsid w:val="00F22EAB"/>
    <w:rsid w:val="00F23C00"/>
    <w:rsid w:val="00F23F8F"/>
    <w:rsid w:val="00F2404F"/>
    <w:rsid w:val="00F24534"/>
    <w:rsid w:val="00F24A7A"/>
    <w:rsid w:val="00F25AB9"/>
    <w:rsid w:val="00F27C96"/>
    <w:rsid w:val="00F27D6A"/>
    <w:rsid w:val="00F31DAE"/>
    <w:rsid w:val="00F31E83"/>
    <w:rsid w:val="00F32039"/>
    <w:rsid w:val="00F3279C"/>
    <w:rsid w:val="00F32E39"/>
    <w:rsid w:val="00F364BE"/>
    <w:rsid w:val="00F3666B"/>
    <w:rsid w:val="00F36AEB"/>
    <w:rsid w:val="00F36BFE"/>
    <w:rsid w:val="00F4086F"/>
    <w:rsid w:val="00F4160E"/>
    <w:rsid w:val="00F41955"/>
    <w:rsid w:val="00F41F45"/>
    <w:rsid w:val="00F430E2"/>
    <w:rsid w:val="00F43443"/>
    <w:rsid w:val="00F436AE"/>
    <w:rsid w:val="00F43903"/>
    <w:rsid w:val="00F44194"/>
    <w:rsid w:val="00F44FF1"/>
    <w:rsid w:val="00F47E5E"/>
    <w:rsid w:val="00F503D8"/>
    <w:rsid w:val="00F51604"/>
    <w:rsid w:val="00F516C1"/>
    <w:rsid w:val="00F53905"/>
    <w:rsid w:val="00F54CF8"/>
    <w:rsid w:val="00F55812"/>
    <w:rsid w:val="00F55F51"/>
    <w:rsid w:val="00F562E8"/>
    <w:rsid w:val="00F605CC"/>
    <w:rsid w:val="00F60798"/>
    <w:rsid w:val="00F62B73"/>
    <w:rsid w:val="00F63B3B"/>
    <w:rsid w:val="00F64E33"/>
    <w:rsid w:val="00F66804"/>
    <w:rsid w:val="00F67853"/>
    <w:rsid w:val="00F70102"/>
    <w:rsid w:val="00F70167"/>
    <w:rsid w:val="00F72587"/>
    <w:rsid w:val="00F72744"/>
    <w:rsid w:val="00F72912"/>
    <w:rsid w:val="00F738DB"/>
    <w:rsid w:val="00F741D3"/>
    <w:rsid w:val="00F7447F"/>
    <w:rsid w:val="00F7460D"/>
    <w:rsid w:val="00F74C4F"/>
    <w:rsid w:val="00F778A8"/>
    <w:rsid w:val="00F779CB"/>
    <w:rsid w:val="00F80991"/>
    <w:rsid w:val="00F80F14"/>
    <w:rsid w:val="00F81704"/>
    <w:rsid w:val="00F81AB9"/>
    <w:rsid w:val="00F82C38"/>
    <w:rsid w:val="00F82CCF"/>
    <w:rsid w:val="00F82D3A"/>
    <w:rsid w:val="00F83CCE"/>
    <w:rsid w:val="00F8433F"/>
    <w:rsid w:val="00F84A0F"/>
    <w:rsid w:val="00F84CA1"/>
    <w:rsid w:val="00F86B83"/>
    <w:rsid w:val="00F87162"/>
    <w:rsid w:val="00F90577"/>
    <w:rsid w:val="00F91838"/>
    <w:rsid w:val="00F94A58"/>
    <w:rsid w:val="00F94ACB"/>
    <w:rsid w:val="00F9575F"/>
    <w:rsid w:val="00F97436"/>
    <w:rsid w:val="00FA0CBA"/>
    <w:rsid w:val="00FA2FB3"/>
    <w:rsid w:val="00FA34BF"/>
    <w:rsid w:val="00FA3B9B"/>
    <w:rsid w:val="00FA4E65"/>
    <w:rsid w:val="00FA6084"/>
    <w:rsid w:val="00FA6E43"/>
    <w:rsid w:val="00FA7EE6"/>
    <w:rsid w:val="00FB2862"/>
    <w:rsid w:val="00FB2967"/>
    <w:rsid w:val="00FB46DE"/>
    <w:rsid w:val="00FB4E33"/>
    <w:rsid w:val="00FB4FC6"/>
    <w:rsid w:val="00FB6480"/>
    <w:rsid w:val="00FB66B6"/>
    <w:rsid w:val="00FB711D"/>
    <w:rsid w:val="00FB7440"/>
    <w:rsid w:val="00FB75F2"/>
    <w:rsid w:val="00FB777A"/>
    <w:rsid w:val="00FC0521"/>
    <w:rsid w:val="00FC1010"/>
    <w:rsid w:val="00FC18CD"/>
    <w:rsid w:val="00FC2177"/>
    <w:rsid w:val="00FC269A"/>
    <w:rsid w:val="00FC2AFF"/>
    <w:rsid w:val="00FC33C1"/>
    <w:rsid w:val="00FC3DF7"/>
    <w:rsid w:val="00FC468C"/>
    <w:rsid w:val="00FC4D0F"/>
    <w:rsid w:val="00FC65BE"/>
    <w:rsid w:val="00FC6879"/>
    <w:rsid w:val="00FC71DB"/>
    <w:rsid w:val="00FC7971"/>
    <w:rsid w:val="00FD16F0"/>
    <w:rsid w:val="00FD2D43"/>
    <w:rsid w:val="00FD2E81"/>
    <w:rsid w:val="00FD2EF2"/>
    <w:rsid w:val="00FD4820"/>
    <w:rsid w:val="00FD4BFB"/>
    <w:rsid w:val="00FD6683"/>
    <w:rsid w:val="00FD6D13"/>
    <w:rsid w:val="00FD7F4D"/>
    <w:rsid w:val="00FE1113"/>
    <w:rsid w:val="00FE1CB0"/>
    <w:rsid w:val="00FE37F7"/>
    <w:rsid w:val="00FE47C3"/>
    <w:rsid w:val="00FE61B8"/>
    <w:rsid w:val="00FE7414"/>
    <w:rsid w:val="00FE78EB"/>
    <w:rsid w:val="00FF004D"/>
    <w:rsid w:val="00FF0321"/>
    <w:rsid w:val="00FF0B54"/>
    <w:rsid w:val="00FF1ECA"/>
    <w:rsid w:val="00FF2406"/>
    <w:rsid w:val="00FF24A3"/>
    <w:rsid w:val="00FF34A5"/>
    <w:rsid w:val="00FF3B70"/>
    <w:rsid w:val="00FF3BB3"/>
    <w:rsid w:val="00FF4003"/>
    <w:rsid w:val="00FF4D8B"/>
    <w:rsid w:val="00FF5A4A"/>
    <w:rsid w:val="00FF6445"/>
    <w:rsid w:val="00FF6565"/>
    <w:rsid w:val="00FF7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7AC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B4F"/>
  </w:style>
  <w:style w:type="paragraph" w:styleId="Heading1">
    <w:name w:val="heading 1"/>
    <w:basedOn w:val="Normal"/>
    <w:next w:val="Normal"/>
    <w:link w:val="Heading1Char"/>
    <w:uiPriority w:val="9"/>
    <w:qFormat/>
    <w:rsid w:val="006B635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6B635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B635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6B635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unhideWhenUsed/>
    <w:qFormat/>
    <w:rsid w:val="006B635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unhideWhenUsed/>
    <w:qFormat/>
    <w:rsid w:val="006B6354"/>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unhideWhenUsed/>
    <w:qFormat/>
    <w:rsid w:val="006B6354"/>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unhideWhenUsed/>
    <w:qFormat/>
    <w:rsid w:val="006B6354"/>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unhideWhenUsed/>
    <w:qFormat/>
    <w:rsid w:val="006B6354"/>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635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6B635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B6354"/>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rsid w:val="006B635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rsid w:val="006B635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6B635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rsid w:val="006B635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rsid w:val="006B635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rsid w:val="006B635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B63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63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B6354"/>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B635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B6354"/>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B6354"/>
    <w:rPr>
      <w:i/>
      <w:iCs/>
      <w:color w:val="404040" w:themeColor="text1" w:themeTint="BF"/>
    </w:rPr>
  </w:style>
  <w:style w:type="paragraph" w:styleId="ListParagraph">
    <w:name w:val="List Paragraph"/>
    <w:aliases w:val="HPL01,chuẩn không cần chỉnh"/>
    <w:basedOn w:val="Normal"/>
    <w:link w:val="ListParagraphChar"/>
    <w:uiPriority w:val="34"/>
    <w:qFormat/>
    <w:rsid w:val="006B6354"/>
    <w:pPr>
      <w:ind w:left="720"/>
      <w:contextualSpacing/>
    </w:pPr>
  </w:style>
  <w:style w:type="character" w:styleId="IntenseEmphasis">
    <w:name w:val="Intense Emphasis"/>
    <w:basedOn w:val="DefaultParagraphFont"/>
    <w:uiPriority w:val="21"/>
    <w:qFormat/>
    <w:rsid w:val="006B6354"/>
    <w:rPr>
      <w:i/>
      <w:iCs/>
      <w:color w:val="0F4761" w:themeColor="accent1" w:themeShade="BF"/>
    </w:rPr>
  </w:style>
  <w:style w:type="paragraph" w:styleId="IntenseQuote">
    <w:name w:val="Intense Quote"/>
    <w:basedOn w:val="Normal"/>
    <w:next w:val="Normal"/>
    <w:link w:val="IntenseQuoteChar"/>
    <w:uiPriority w:val="30"/>
    <w:qFormat/>
    <w:rsid w:val="006B635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B6354"/>
    <w:rPr>
      <w:i/>
      <w:iCs/>
      <w:color w:val="0F4761" w:themeColor="accent1" w:themeShade="BF"/>
    </w:rPr>
  </w:style>
  <w:style w:type="character" w:styleId="IntenseReference">
    <w:name w:val="Intense Reference"/>
    <w:basedOn w:val="DefaultParagraphFont"/>
    <w:uiPriority w:val="32"/>
    <w:qFormat/>
    <w:rsid w:val="006B6354"/>
    <w:rPr>
      <w:b/>
      <w:bCs/>
      <w:smallCaps/>
      <w:color w:val="0F4761" w:themeColor="accent1" w:themeShade="BF"/>
      <w:spacing w:val="5"/>
    </w:rPr>
  </w:style>
  <w:style w:type="character" w:customStyle="1" w:styleId="ListParagraphChar">
    <w:name w:val="List Paragraph Char"/>
    <w:aliases w:val="HPL01 Char,chuẩn không cần chỉnh Char"/>
    <w:link w:val="ListParagraph"/>
    <w:uiPriority w:val="34"/>
    <w:qFormat/>
    <w:locked/>
    <w:rsid w:val="00E54D9A"/>
  </w:style>
  <w:style w:type="character" w:customStyle="1" w:styleId="fontstyle01">
    <w:name w:val="fontstyle01"/>
    <w:rsid w:val="00C72AE1"/>
    <w:rPr>
      <w:rFonts w:ascii="TimesNewRomanPS-BoldMT" w:hAnsi="TimesNewRomanPS-BoldMT" w:hint="default"/>
      <w:b/>
      <w:bCs/>
      <w:i w:val="0"/>
      <w:iCs w:val="0"/>
      <w:color w:val="0000FF"/>
      <w:sz w:val="24"/>
      <w:szCs w:val="24"/>
    </w:rPr>
  </w:style>
  <w:style w:type="character" w:customStyle="1" w:styleId="fontstyle21">
    <w:name w:val="fontstyle21"/>
    <w:rsid w:val="00C72AE1"/>
    <w:rPr>
      <w:rFonts w:ascii="TimesNewRoman" w:hAnsi="TimesNewRoman" w:hint="default"/>
      <w:b w:val="0"/>
      <w:bCs w:val="0"/>
      <w:i w:val="0"/>
      <w:iCs w:val="0"/>
      <w:color w:val="000000"/>
      <w:sz w:val="24"/>
      <w:szCs w:val="24"/>
    </w:rPr>
  </w:style>
  <w:style w:type="paragraph" w:styleId="BodyText">
    <w:name w:val="Body Text"/>
    <w:basedOn w:val="Normal"/>
    <w:link w:val="BodyTextChar"/>
    <w:uiPriority w:val="99"/>
    <w:unhideWhenUsed/>
    <w:rsid w:val="00C72AE1"/>
    <w:pPr>
      <w:spacing w:line="19" w:lineRule="atLeast"/>
      <w:ind w:right="49"/>
    </w:pPr>
    <w:rPr>
      <w:rFonts w:ascii=".VnTime" w:eastAsia="Times New Roman" w:hAnsi=".VnTime" w:cs="Times New Roman"/>
      <w:kern w:val="0"/>
      <w:sz w:val="28"/>
      <w:szCs w:val="24"/>
      <w:lang w:val="x-none" w:eastAsia="x-none"/>
      <w14:ligatures w14:val="none"/>
    </w:rPr>
  </w:style>
  <w:style w:type="character" w:customStyle="1" w:styleId="BodyTextChar">
    <w:name w:val="Body Text Char"/>
    <w:basedOn w:val="DefaultParagraphFont"/>
    <w:link w:val="BodyText"/>
    <w:uiPriority w:val="99"/>
    <w:rsid w:val="00C72AE1"/>
    <w:rPr>
      <w:rFonts w:ascii=".VnTime" w:eastAsia="Times New Roman" w:hAnsi=".VnTime" w:cs="Times New Roman"/>
      <w:kern w:val="0"/>
      <w:sz w:val="28"/>
      <w:szCs w:val="24"/>
      <w:lang w:val="x-none" w:eastAsia="x-none"/>
      <w14:ligatures w14:val="none"/>
    </w:rPr>
  </w:style>
  <w:style w:type="paragraph" w:styleId="NormalWeb">
    <w:name w:val="Normal (Web)"/>
    <w:basedOn w:val="Normal"/>
    <w:uiPriority w:val="99"/>
    <w:unhideWhenUsed/>
    <w:rsid w:val="00BB107C"/>
    <w:pPr>
      <w:spacing w:before="100" w:beforeAutospacing="1" w:after="100" w:afterAutospacing="1" w:line="240" w:lineRule="auto"/>
      <w:jc w:val="left"/>
    </w:pPr>
    <w:rPr>
      <w:rFonts w:eastAsia="Times New Roman" w:cs="Times New Roman"/>
      <w:kern w:val="0"/>
      <w:szCs w:val="24"/>
      <w14:ligatures w14:val="none"/>
    </w:rPr>
  </w:style>
  <w:style w:type="character" w:customStyle="1" w:styleId="fontstyle31">
    <w:name w:val="fontstyle31"/>
    <w:rsid w:val="002C2406"/>
    <w:rPr>
      <w:rFonts w:ascii="SymbolMT" w:hAnsi="SymbolMT" w:hint="default"/>
      <w:b w:val="0"/>
      <w:bCs w:val="0"/>
      <w:i w:val="0"/>
      <w:iCs w:val="0"/>
      <w:color w:val="000000"/>
      <w:sz w:val="24"/>
      <w:szCs w:val="24"/>
    </w:rPr>
  </w:style>
  <w:style w:type="character" w:customStyle="1" w:styleId="YoungMixChar">
    <w:name w:val="YoungMix_Char"/>
    <w:rsid w:val="009A51EA"/>
    <w:rPr>
      <w:rFonts w:ascii="Times New Roman" w:hAnsi="Times New Roman"/>
      <w:sz w:val="24"/>
    </w:rPr>
  </w:style>
  <w:style w:type="paragraph" w:styleId="TOC1">
    <w:name w:val="toc 1"/>
    <w:basedOn w:val="Normal"/>
    <w:next w:val="Normal"/>
    <w:autoRedefine/>
    <w:uiPriority w:val="39"/>
    <w:unhideWhenUsed/>
    <w:rsid w:val="003F41A0"/>
    <w:pPr>
      <w:spacing w:before="60" w:after="60"/>
    </w:pPr>
    <w:rPr>
      <w:rFonts w:ascii="UTM Kabel KT" w:hAnsi="UTM Kabel KT"/>
      <w:color w:val="FF0000"/>
      <w:sz w:val="28"/>
    </w:rPr>
  </w:style>
  <w:style w:type="paragraph" w:styleId="TOC2">
    <w:name w:val="toc 2"/>
    <w:basedOn w:val="Normal"/>
    <w:next w:val="Normal"/>
    <w:autoRedefine/>
    <w:uiPriority w:val="39"/>
    <w:unhideWhenUsed/>
    <w:rsid w:val="00FC71DB"/>
    <w:pPr>
      <w:spacing w:before="60" w:after="60"/>
      <w:ind w:left="238"/>
    </w:pPr>
    <w:rPr>
      <w:rFonts w:ascii="UTM Kabel KT" w:hAnsi="UTM Kabel KT"/>
    </w:rPr>
  </w:style>
  <w:style w:type="paragraph" w:styleId="TOC3">
    <w:name w:val="toc 3"/>
    <w:basedOn w:val="Normal"/>
    <w:next w:val="Normal"/>
    <w:autoRedefine/>
    <w:uiPriority w:val="39"/>
    <w:unhideWhenUsed/>
    <w:rsid w:val="00FC71DB"/>
    <w:pPr>
      <w:spacing w:before="60" w:after="60"/>
      <w:ind w:left="482"/>
    </w:pPr>
    <w:rPr>
      <w:rFonts w:ascii="UTM HelvetIns" w:hAnsi="UTM HelvetIns"/>
    </w:rPr>
  </w:style>
  <w:style w:type="character" w:styleId="Hyperlink">
    <w:name w:val="Hyperlink"/>
    <w:basedOn w:val="DefaultParagraphFont"/>
    <w:uiPriority w:val="99"/>
    <w:unhideWhenUsed/>
    <w:rsid w:val="00FC71DB"/>
    <w:rPr>
      <w:color w:val="467886" w:themeColor="hyperlink"/>
      <w:u w:val="single"/>
    </w:rPr>
  </w:style>
  <w:style w:type="paragraph" w:customStyle="1" w:styleId="MTDisplayEquation">
    <w:name w:val="MTDisplayEquation"/>
    <w:basedOn w:val="Normal"/>
    <w:next w:val="Normal"/>
    <w:link w:val="MTDisplayEquationChar"/>
    <w:rsid w:val="00EE0CE9"/>
    <w:pPr>
      <w:tabs>
        <w:tab w:val="center" w:pos="5380"/>
        <w:tab w:val="right" w:pos="10200"/>
      </w:tabs>
      <w:spacing w:line="240" w:lineRule="auto"/>
      <w:ind w:left="567"/>
    </w:pPr>
    <w:rPr>
      <w:rFonts w:eastAsia="Calibri" w:cs="Times New Roman"/>
      <w:kern w:val="0"/>
      <w:szCs w:val="24"/>
      <w14:ligatures w14:val="none"/>
    </w:rPr>
  </w:style>
  <w:style w:type="character" w:customStyle="1" w:styleId="MTDisplayEquationChar">
    <w:name w:val="MTDisplayEquation Char"/>
    <w:link w:val="MTDisplayEquation"/>
    <w:rsid w:val="00EE0CE9"/>
    <w:rPr>
      <w:rFonts w:eastAsia="Calibri" w:cs="Times New Roman"/>
      <w:kern w:val="0"/>
      <w:szCs w:val="24"/>
      <w14:ligatures w14:val="none"/>
    </w:rPr>
  </w:style>
  <w:style w:type="table" w:styleId="TableGrid">
    <w:name w:val="Table Grid"/>
    <w:basedOn w:val="TableNormal"/>
    <w:uiPriority w:val="39"/>
    <w:rsid w:val="003938AB"/>
    <w:pPr>
      <w:spacing w:line="240" w:lineRule="auto"/>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3938AB"/>
    <w:pPr>
      <w:numPr>
        <w:numId w:val="1"/>
      </w:numPr>
    </w:pPr>
  </w:style>
  <w:style w:type="character" w:customStyle="1" w:styleId="NoSpacingChar">
    <w:name w:val="No Spacing Char"/>
    <w:link w:val="NoSpacing"/>
    <w:locked/>
    <w:rsid w:val="003938AB"/>
    <w:rPr>
      <w:rFonts w:ascii="Calibri" w:hAnsi="Calibri" w:cs="Calibri"/>
      <w:sz w:val="22"/>
    </w:rPr>
  </w:style>
  <w:style w:type="paragraph" w:styleId="NoSpacing">
    <w:name w:val="No Spacing"/>
    <w:link w:val="NoSpacingChar"/>
    <w:qFormat/>
    <w:rsid w:val="003938AB"/>
    <w:pPr>
      <w:spacing w:line="240" w:lineRule="auto"/>
      <w:jc w:val="left"/>
    </w:pPr>
    <w:rPr>
      <w:rFonts w:ascii="Calibri" w:hAnsi="Calibri" w:cs="Calibri"/>
      <w:sz w:val="22"/>
    </w:rPr>
  </w:style>
  <w:style w:type="character" w:customStyle="1" w:styleId="CuChar">
    <w:name w:val="Câu Char"/>
    <w:link w:val="Cu"/>
    <w:locked/>
    <w:rsid w:val="003938AB"/>
  </w:style>
  <w:style w:type="paragraph" w:customStyle="1" w:styleId="Cu">
    <w:name w:val="Câu"/>
    <w:basedOn w:val="ListParagraph"/>
    <w:link w:val="CuChar"/>
    <w:qFormat/>
    <w:rsid w:val="003938AB"/>
    <w:pPr>
      <w:numPr>
        <w:numId w:val="2"/>
      </w:numPr>
      <w:tabs>
        <w:tab w:val="left" w:pos="284"/>
        <w:tab w:val="left" w:pos="2552"/>
        <w:tab w:val="left" w:pos="4820"/>
        <w:tab w:val="left" w:pos="7088"/>
      </w:tabs>
      <w:spacing w:line="288" w:lineRule="auto"/>
      <w:ind w:left="0" w:firstLine="0"/>
      <w:jc w:val="left"/>
    </w:pPr>
  </w:style>
  <w:style w:type="character" w:customStyle="1" w:styleId="pnChar">
    <w:name w:val="Đáp án Char"/>
    <w:link w:val="pn"/>
    <w:locked/>
    <w:rsid w:val="003938AB"/>
  </w:style>
  <w:style w:type="paragraph" w:customStyle="1" w:styleId="pn">
    <w:name w:val="Đáp án"/>
    <w:basedOn w:val="Normal"/>
    <w:link w:val="pnChar"/>
    <w:qFormat/>
    <w:rsid w:val="003938AB"/>
    <w:pPr>
      <w:tabs>
        <w:tab w:val="left" w:pos="284"/>
        <w:tab w:val="left" w:pos="2552"/>
        <w:tab w:val="left" w:pos="4820"/>
        <w:tab w:val="left" w:pos="7088"/>
      </w:tabs>
      <w:spacing w:line="288" w:lineRule="auto"/>
      <w:jc w:val="left"/>
    </w:pPr>
  </w:style>
  <w:style w:type="paragraph" w:styleId="BodyText2">
    <w:name w:val="Body Text 2"/>
    <w:basedOn w:val="Normal"/>
    <w:link w:val="BodyText2Char"/>
    <w:uiPriority w:val="99"/>
    <w:unhideWhenUsed/>
    <w:rsid w:val="003938AB"/>
    <w:pPr>
      <w:spacing w:after="120" w:line="480" w:lineRule="auto"/>
    </w:pPr>
    <w:rPr>
      <w:rFonts w:cs="Times New Roman"/>
      <w:kern w:val="0"/>
      <w:szCs w:val="24"/>
      <w14:ligatures w14:val="none"/>
    </w:rPr>
  </w:style>
  <w:style w:type="character" w:customStyle="1" w:styleId="BodyText2Char">
    <w:name w:val="Body Text 2 Char"/>
    <w:basedOn w:val="DefaultParagraphFont"/>
    <w:link w:val="BodyText2"/>
    <w:uiPriority w:val="99"/>
    <w:rsid w:val="003938AB"/>
    <w:rPr>
      <w:rFonts w:cs="Times New Roman"/>
      <w:kern w:val="0"/>
      <w:szCs w:val="24"/>
      <w14:ligatures w14:val="none"/>
    </w:rPr>
  </w:style>
  <w:style w:type="paragraph" w:styleId="Header">
    <w:name w:val="header"/>
    <w:basedOn w:val="Normal"/>
    <w:link w:val="HeaderChar"/>
    <w:uiPriority w:val="99"/>
    <w:unhideWhenUsed/>
    <w:rsid w:val="003938AB"/>
    <w:pPr>
      <w:tabs>
        <w:tab w:val="center" w:pos="4680"/>
        <w:tab w:val="right" w:pos="9360"/>
      </w:tabs>
      <w:spacing w:line="264" w:lineRule="auto"/>
    </w:pPr>
    <w:rPr>
      <w:rFonts w:eastAsia="Calibri" w:cs="Times New Roman"/>
      <w:kern w:val="0"/>
      <w:szCs w:val="24"/>
      <w14:ligatures w14:val="none"/>
    </w:rPr>
  </w:style>
  <w:style w:type="character" w:customStyle="1" w:styleId="HeaderChar">
    <w:name w:val="Header Char"/>
    <w:basedOn w:val="DefaultParagraphFont"/>
    <w:link w:val="Header"/>
    <w:uiPriority w:val="99"/>
    <w:rsid w:val="003938AB"/>
    <w:rPr>
      <w:rFonts w:eastAsia="Calibri" w:cs="Times New Roman"/>
      <w:kern w:val="0"/>
      <w:szCs w:val="24"/>
      <w14:ligatures w14:val="none"/>
    </w:rPr>
  </w:style>
  <w:style w:type="paragraph" w:styleId="Footer">
    <w:name w:val="footer"/>
    <w:basedOn w:val="Normal"/>
    <w:link w:val="FooterChar"/>
    <w:uiPriority w:val="99"/>
    <w:unhideWhenUsed/>
    <w:rsid w:val="003938AB"/>
    <w:pPr>
      <w:tabs>
        <w:tab w:val="center" w:pos="4680"/>
        <w:tab w:val="right" w:pos="9360"/>
      </w:tabs>
      <w:spacing w:line="264" w:lineRule="auto"/>
    </w:pPr>
    <w:rPr>
      <w:rFonts w:eastAsia="Calibri" w:cs="Times New Roman"/>
      <w:kern w:val="0"/>
      <w:szCs w:val="24"/>
      <w14:ligatures w14:val="none"/>
    </w:rPr>
  </w:style>
  <w:style w:type="character" w:customStyle="1" w:styleId="FooterChar">
    <w:name w:val="Footer Char"/>
    <w:basedOn w:val="DefaultParagraphFont"/>
    <w:link w:val="Footer"/>
    <w:uiPriority w:val="99"/>
    <w:rsid w:val="003938AB"/>
    <w:rPr>
      <w:rFonts w:eastAsia="Calibri" w:cs="Times New Roman"/>
      <w:kern w:val="0"/>
      <w:szCs w:val="24"/>
      <w14:ligatures w14:val="none"/>
    </w:rPr>
  </w:style>
  <w:style w:type="paragraph" w:styleId="TOC4">
    <w:name w:val="toc 4"/>
    <w:basedOn w:val="Normal"/>
    <w:next w:val="Normal"/>
    <w:autoRedefine/>
    <w:uiPriority w:val="39"/>
    <w:unhideWhenUsed/>
    <w:rsid w:val="003938AB"/>
    <w:pPr>
      <w:ind w:left="720"/>
      <w:jc w:val="left"/>
    </w:pPr>
    <w:rPr>
      <w:rFonts w:asciiTheme="minorHAnsi" w:hAnsiTheme="minorHAnsi" w:cstheme="minorHAnsi"/>
      <w:kern w:val="0"/>
      <w:sz w:val="20"/>
      <w:szCs w:val="20"/>
      <w14:ligatures w14:val="none"/>
    </w:rPr>
  </w:style>
  <w:style w:type="character" w:styleId="FollowedHyperlink">
    <w:name w:val="FollowedHyperlink"/>
    <w:uiPriority w:val="99"/>
    <w:semiHidden/>
    <w:unhideWhenUsed/>
    <w:rsid w:val="003938AB"/>
    <w:rPr>
      <w:color w:val="954F72"/>
      <w:u w:val="single"/>
    </w:rPr>
  </w:style>
  <w:style w:type="paragraph" w:customStyle="1" w:styleId="msonormal0">
    <w:name w:val="msonormal"/>
    <w:basedOn w:val="Normal"/>
    <w:uiPriority w:val="99"/>
    <w:rsid w:val="003938AB"/>
    <w:pPr>
      <w:spacing w:before="100" w:beforeAutospacing="1" w:after="100" w:afterAutospacing="1" w:line="240" w:lineRule="auto"/>
      <w:jc w:val="left"/>
    </w:pPr>
    <w:rPr>
      <w:rFonts w:eastAsia="Times New Roman" w:cs="Times New Roman"/>
      <w:kern w:val="0"/>
      <w:szCs w:val="24"/>
      <w:lang w:val="en-GB" w:eastAsia="en-GB"/>
      <w14:ligatures w14:val="none"/>
    </w:rPr>
  </w:style>
  <w:style w:type="paragraph" w:styleId="Caption">
    <w:name w:val="caption"/>
    <w:basedOn w:val="Normal"/>
    <w:next w:val="Normal"/>
    <w:uiPriority w:val="99"/>
    <w:unhideWhenUsed/>
    <w:qFormat/>
    <w:rsid w:val="003938AB"/>
    <w:pPr>
      <w:spacing w:line="240" w:lineRule="auto"/>
    </w:pPr>
    <w:rPr>
      <w:rFonts w:ascii=".VnTime" w:eastAsia="Times New Roman" w:hAnsi=".VnTime" w:cs="Times New Roman"/>
      <w:kern w:val="0"/>
      <w:sz w:val="28"/>
      <w:szCs w:val="24"/>
      <w14:ligatures w14:val="none"/>
    </w:rPr>
  </w:style>
  <w:style w:type="paragraph" w:styleId="BodyTextIndent">
    <w:name w:val="Body Text Indent"/>
    <w:basedOn w:val="Normal"/>
    <w:link w:val="BodyTextIndentChar"/>
    <w:uiPriority w:val="99"/>
    <w:unhideWhenUsed/>
    <w:rsid w:val="003938AB"/>
    <w:pPr>
      <w:spacing w:after="120" w:line="240" w:lineRule="auto"/>
      <w:ind w:left="360"/>
      <w:jc w:val="left"/>
    </w:pPr>
    <w:rPr>
      <w:rFonts w:ascii=".VnTime" w:eastAsia="Times New Roman" w:hAnsi=".VnTime" w:cs="Times New Roman"/>
      <w:kern w:val="0"/>
      <w:sz w:val="28"/>
      <w:szCs w:val="20"/>
      <w:lang w:val="x-none" w:eastAsia="x-none"/>
      <w14:ligatures w14:val="none"/>
    </w:rPr>
  </w:style>
  <w:style w:type="character" w:customStyle="1" w:styleId="BodyTextIndentChar">
    <w:name w:val="Body Text Indent Char"/>
    <w:basedOn w:val="DefaultParagraphFont"/>
    <w:link w:val="BodyTextIndent"/>
    <w:uiPriority w:val="99"/>
    <w:rsid w:val="003938AB"/>
    <w:rPr>
      <w:rFonts w:ascii=".VnTime" w:eastAsia="Times New Roman" w:hAnsi=".VnTime" w:cs="Times New Roman"/>
      <w:kern w:val="0"/>
      <w:sz w:val="28"/>
      <w:szCs w:val="20"/>
      <w:lang w:val="x-none" w:eastAsia="x-none"/>
      <w14:ligatures w14:val="none"/>
    </w:rPr>
  </w:style>
  <w:style w:type="paragraph" w:styleId="BodyText3">
    <w:name w:val="Body Text 3"/>
    <w:basedOn w:val="Normal"/>
    <w:link w:val="BodyText3Char"/>
    <w:uiPriority w:val="99"/>
    <w:unhideWhenUsed/>
    <w:rsid w:val="003938AB"/>
    <w:pPr>
      <w:spacing w:line="240" w:lineRule="auto"/>
    </w:pPr>
    <w:rPr>
      <w:rFonts w:ascii=".VnTime" w:eastAsia="Times New Roman" w:hAnsi=".VnTime" w:cs="Times New Roman"/>
      <w:iCs/>
      <w:kern w:val="0"/>
      <w:sz w:val="25"/>
      <w:szCs w:val="25"/>
      <w:lang w:val="x-none" w:eastAsia="x-none"/>
      <w14:ligatures w14:val="none"/>
    </w:rPr>
  </w:style>
  <w:style w:type="character" w:customStyle="1" w:styleId="BodyText3Char">
    <w:name w:val="Body Text 3 Char"/>
    <w:basedOn w:val="DefaultParagraphFont"/>
    <w:link w:val="BodyText3"/>
    <w:uiPriority w:val="99"/>
    <w:rsid w:val="003938AB"/>
    <w:rPr>
      <w:rFonts w:ascii=".VnTime" w:eastAsia="Times New Roman" w:hAnsi=".VnTime" w:cs="Times New Roman"/>
      <w:iCs/>
      <w:kern w:val="0"/>
      <w:sz w:val="25"/>
      <w:szCs w:val="25"/>
      <w:lang w:val="x-none" w:eastAsia="x-none"/>
      <w14:ligatures w14:val="none"/>
    </w:rPr>
  </w:style>
  <w:style w:type="paragraph" w:styleId="BodyTextIndent2">
    <w:name w:val="Body Text Indent 2"/>
    <w:basedOn w:val="Normal"/>
    <w:link w:val="BodyTextIndent2Char"/>
    <w:uiPriority w:val="99"/>
    <w:unhideWhenUsed/>
    <w:rsid w:val="003938AB"/>
    <w:pPr>
      <w:spacing w:line="19" w:lineRule="atLeast"/>
      <w:ind w:left="284"/>
    </w:pPr>
    <w:rPr>
      <w:rFonts w:ascii=".VnTime" w:eastAsia="Times New Roman" w:hAnsi=".VnTime" w:cs="Times New Roman"/>
      <w:kern w:val="0"/>
      <w:sz w:val="28"/>
      <w:szCs w:val="20"/>
      <w:lang w:val="x-none" w:eastAsia="x-none"/>
      <w14:ligatures w14:val="none"/>
    </w:rPr>
  </w:style>
  <w:style w:type="character" w:customStyle="1" w:styleId="BodyTextIndent2Char">
    <w:name w:val="Body Text Indent 2 Char"/>
    <w:basedOn w:val="DefaultParagraphFont"/>
    <w:link w:val="BodyTextIndent2"/>
    <w:uiPriority w:val="99"/>
    <w:rsid w:val="003938AB"/>
    <w:rPr>
      <w:rFonts w:ascii=".VnTime" w:eastAsia="Times New Roman" w:hAnsi=".VnTime" w:cs="Times New Roman"/>
      <w:kern w:val="0"/>
      <w:sz w:val="28"/>
      <w:szCs w:val="20"/>
      <w:lang w:val="x-none" w:eastAsia="x-none"/>
      <w14:ligatures w14:val="none"/>
    </w:rPr>
  </w:style>
  <w:style w:type="paragraph" w:styleId="BlockText">
    <w:name w:val="Block Text"/>
    <w:basedOn w:val="Normal"/>
    <w:uiPriority w:val="99"/>
    <w:unhideWhenUsed/>
    <w:rsid w:val="003938AB"/>
    <w:pPr>
      <w:spacing w:line="19" w:lineRule="atLeast"/>
      <w:ind w:left="113" w:right="113"/>
    </w:pPr>
    <w:rPr>
      <w:rFonts w:ascii=".VnTime" w:eastAsia="Times New Roman" w:hAnsi=".VnTime" w:cs="Times New Roman"/>
      <w:kern w:val="0"/>
      <w:sz w:val="28"/>
      <w:szCs w:val="20"/>
      <w14:ligatures w14:val="none"/>
    </w:rPr>
  </w:style>
  <w:style w:type="paragraph" w:styleId="BalloonText">
    <w:name w:val="Balloon Text"/>
    <w:basedOn w:val="Normal"/>
    <w:link w:val="BalloonTextChar"/>
    <w:uiPriority w:val="99"/>
    <w:unhideWhenUsed/>
    <w:rsid w:val="003938AB"/>
    <w:pPr>
      <w:spacing w:line="240" w:lineRule="auto"/>
    </w:pPr>
    <w:rPr>
      <w:rFonts w:ascii="Calibri" w:eastAsia="Calibri" w:hAnsi="Calibri" w:cs="Times New Roman"/>
      <w:kern w:val="0"/>
      <w:sz w:val="18"/>
      <w:szCs w:val="18"/>
      <w14:ligatures w14:val="none"/>
    </w:rPr>
  </w:style>
  <w:style w:type="character" w:customStyle="1" w:styleId="BalloonTextChar">
    <w:name w:val="Balloon Text Char"/>
    <w:basedOn w:val="DefaultParagraphFont"/>
    <w:link w:val="BalloonText"/>
    <w:uiPriority w:val="99"/>
    <w:rsid w:val="003938AB"/>
    <w:rPr>
      <w:rFonts w:ascii="Calibri" w:eastAsia="Calibri" w:hAnsi="Calibri" w:cs="Times New Roman"/>
      <w:kern w:val="0"/>
      <w:sz w:val="18"/>
      <w:szCs w:val="18"/>
      <w14:ligatures w14:val="none"/>
    </w:rPr>
  </w:style>
  <w:style w:type="paragraph" w:customStyle="1" w:styleId="VD">
    <w:name w:val="VD"/>
    <w:basedOn w:val="Normal"/>
    <w:uiPriority w:val="99"/>
    <w:rsid w:val="003938AB"/>
    <w:pPr>
      <w:spacing w:before="180" w:after="80" w:line="264" w:lineRule="auto"/>
      <w:ind w:left="907" w:hanging="907"/>
    </w:pPr>
    <w:rPr>
      <w:rFonts w:eastAsia="Times New Roman" w:cs="Times New Roman"/>
      <w:bCs/>
      <w:noProof/>
      <w:kern w:val="0"/>
      <w:szCs w:val="24"/>
      <w14:ligatures w14:val="none"/>
    </w:rPr>
  </w:style>
  <w:style w:type="paragraph" w:customStyle="1" w:styleId="Hdg">
    <w:name w:val="Hdg"/>
    <w:basedOn w:val="Normal"/>
    <w:uiPriority w:val="99"/>
    <w:rsid w:val="003938AB"/>
    <w:pPr>
      <w:tabs>
        <w:tab w:val="left" w:pos="1425"/>
        <w:tab w:val="left" w:pos="4503"/>
      </w:tabs>
      <w:spacing w:before="120" w:after="120" w:line="264" w:lineRule="auto"/>
    </w:pPr>
    <w:rPr>
      <w:rFonts w:eastAsia="Times New Roman" w:cs="Times New Roman"/>
      <w:b/>
      <w:bCs/>
      <w:i/>
      <w:iCs/>
      <w:noProof/>
      <w:kern w:val="0"/>
      <w:szCs w:val="24"/>
      <w:lang w:val="pt-BR"/>
      <w14:ligatures w14:val="none"/>
    </w:rPr>
  </w:style>
  <w:style w:type="paragraph" w:customStyle="1" w:styleId="Phuongphap">
    <w:name w:val="Phuong phap"/>
    <w:basedOn w:val="Title"/>
    <w:uiPriority w:val="99"/>
    <w:rsid w:val="003938AB"/>
    <w:pPr>
      <w:spacing w:after="0" w:line="540" w:lineRule="exact"/>
      <w:contextualSpacing w:val="0"/>
    </w:pPr>
    <w:rPr>
      <w:rFonts w:ascii="Times New Roman" w:eastAsia="Times New Roman" w:hAnsi="Times New Roman" w:cs="Times New Roman"/>
      <w:b/>
      <w:bCs/>
      <w:i/>
      <w:spacing w:val="0"/>
      <w:kern w:val="0"/>
      <w:sz w:val="30"/>
      <w:szCs w:val="30"/>
      <w14:ligatures w14:val="none"/>
    </w:rPr>
  </w:style>
  <w:style w:type="paragraph" w:customStyle="1" w:styleId="Tenphuongphap">
    <w:name w:val="Ten phuong phap"/>
    <w:basedOn w:val="Normal"/>
    <w:uiPriority w:val="99"/>
    <w:rsid w:val="003938AB"/>
    <w:pPr>
      <w:spacing w:before="120" w:after="360" w:line="288" w:lineRule="auto"/>
      <w:jc w:val="left"/>
    </w:pPr>
    <w:rPr>
      <w:rFonts w:eastAsia="Times New Roman" w:cs="Times New Roman"/>
      <w:b/>
      <w:noProof/>
      <w:kern w:val="0"/>
      <w:sz w:val="30"/>
      <w:szCs w:val="30"/>
      <w14:ligatures w14:val="none"/>
    </w:rPr>
  </w:style>
  <w:style w:type="paragraph" w:customStyle="1" w:styleId="Loinoidau">
    <w:name w:val="Loi noi dau"/>
    <w:basedOn w:val="Normal"/>
    <w:uiPriority w:val="99"/>
    <w:rsid w:val="003938AB"/>
    <w:pPr>
      <w:spacing w:after="240" w:line="264" w:lineRule="auto"/>
      <w:jc w:val="center"/>
    </w:pPr>
    <w:rPr>
      <w:rFonts w:ascii="Tahoma" w:eastAsia="Times New Roman" w:hAnsi="Tahoma" w:cs="Arial"/>
      <w:b/>
      <w:noProof/>
      <w:kern w:val="0"/>
      <w:sz w:val="30"/>
      <w:szCs w:val="30"/>
      <w14:ligatures w14:val="none"/>
    </w:rPr>
  </w:style>
  <w:style w:type="paragraph" w:customStyle="1" w:styleId="Phan">
    <w:name w:val="Phan"/>
    <w:basedOn w:val="Normal"/>
    <w:uiPriority w:val="99"/>
    <w:rsid w:val="003938AB"/>
    <w:pPr>
      <w:spacing w:after="120" w:line="540" w:lineRule="exact"/>
      <w:jc w:val="center"/>
    </w:pPr>
    <w:rPr>
      <w:rFonts w:ascii="Arial" w:eastAsia="Times New Roman" w:hAnsi="Arial" w:cs="Arial"/>
      <w:b/>
      <w:noProof/>
      <w:kern w:val="0"/>
      <w:sz w:val="28"/>
      <w:szCs w:val="28"/>
      <w14:ligatures w14:val="none"/>
    </w:rPr>
  </w:style>
  <w:style w:type="paragraph" w:customStyle="1" w:styleId="Tenphan">
    <w:name w:val="Ten phan"/>
    <w:basedOn w:val="Normal"/>
    <w:uiPriority w:val="99"/>
    <w:rsid w:val="003938AB"/>
    <w:pPr>
      <w:spacing w:after="360" w:line="312" w:lineRule="auto"/>
      <w:jc w:val="center"/>
    </w:pPr>
    <w:rPr>
      <w:rFonts w:ascii="Arial" w:eastAsia="Times New Roman" w:hAnsi="Arial" w:cs="Arial"/>
      <w:b/>
      <w:noProof/>
      <w:kern w:val="0"/>
      <w:sz w:val="32"/>
      <w:szCs w:val="32"/>
      <w14:ligatures w14:val="none"/>
    </w:rPr>
  </w:style>
  <w:style w:type="paragraph" w:customStyle="1" w:styleId="BTvandung">
    <w:name w:val="BT van dung"/>
    <w:basedOn w:val="Normal"/>
    <w:uiPriority w:val="99"/>
    <w:rsid w:val="003938AB"/>
    <w:pPr>
      <w:tabs>
        <w:tab w:val="left" w:pos="1425"/>
        <w:tab w:val="left" w:pos="2964"/>
        <w:tab w:val="left" w:pos="4503"/>
        <w:tab w:val="left" w:pos="6099"/>
      </w:tabs>
      <w:spacing w:after="240" w:line="312" w:lineRule="auto"/>
      <w:ind w:left="573" w:right="584"/>
      <w:jc w:val="center"/>
    </w:pPr>
    <w:rPr>
      <w:rFonts w:eastAsia="Times New Roman" w:cs="Times New Roman"/>
      <w:b/>
      <w:bCs/>
      <w:noProof/>
      <w:kern w:val="0"/>
      <w:szCs w:val="24"/>
      <w14:ligatures w14:val="none"/>
    </w:rPr>
  </w:style>
  <w:style w:type="character" w:customStyle="1" w:styleId="CauChar">
    <w:name w:val="Cau Char"/>
    <w:link w:val="Cau"/>
    <w:locked/>
    <w:rsid w:val="003938AB"/>
    <w:rPr>
      <w:rFonts w:eastAsia="Times New Roman"/>
      <w:lang w:val="en-GB" w:eastAsia="en-GB"/>
    </w:rPr>
  </w:style>
  <w:style w:type="paragraph" w:customStyle="1" w:styleId="Cau">
    <w:name w:val="Cau"/>
    <w:basedOn w:val="Normal"/>
    <w:link w:val="CauChar"/>
    <w:rsid w:val="003938AB"/>
    <w:pPr>
      <w:numPr>
        <w:numId w:val="3"/>
      </w:numPr>
      <w:spacing w:before="120" w:after="80" w:line="264" w:lineRule="auto"/>
    </w:pPr>
    <w:rPr>
      <w:rFonts w:eastAsia="Times New Roman"/>
      <w:lang w:val="en-GB" w:eastAsia="en-GB"/>
    </w:rPr>
  </w:style>
  <w:style w:type="paragraph" w:customStyle="1" w:styleId="Dapan">
    <w:name w:val="Dap an"/>
    <w:basedOn w:val="Normal"/>
    <w:uiPriority w:val="99"/>
    <w:rsid w:val="003938AB"/>
    <w:pPr>
      <w:tabs>
        <w:tab w:val="left" w:pos="851"/>
        <w:tab w:val="left" w:pos="2552"/>
        <w:tab w:val="left" w:pos="4253"/>
        <w:tab w:val="left" w:pos="5954"/>
      </w:tabs>
      <w:spacing w:before="300" w:after="180" w:line="264" w:lineRule="auto"/>
    </w:pPr>
    <w:rPr>
      <w:rFonts w:eastAsia="Times New Roman" w:cs="Times New Roman"/>
      <w:b/>
      <w:bCs/>
      <w:color w:val="000000"/>
      <w:kern w:val="0"/>
      <w:sz w:val="26"/>
      <w:szCs w:val="24"/>
      <w14:ligatures w14:val="none"/>
    </w:rPr>
  </w:style>
  <w:style w:type="paragraph" w:customStyle="1" w:styleId="Char">
    <w:name w:val="Char"/>
    <w:basedOn w:val="Normal"/>
    <w:uiPriority w:val="99"/>
    <w:semiHidden/>
    <w:rsid w:val="003938AB"/>
    <w:pPr>
      <w:spacing w:after="160" w:line="240" w:lineRule="exact"/>
    </w:pPr>
    <w:rPr>
      <w:rFonts w:ascii="Arial" w:eastAsia="Times New Roman" w:hAnsi="Arial" w:cs="Arial"/>
      <w:kern w:val="0"/>
      <w:szCs w:val="24"/>
      <w14:ligatures w14:val="none"/>
    </w:rPr>
  </w:style>
  <w:style w:type="character" w:customStyle="1" w:styleId="fontstyle41">
    <w:name w:val="fontstyle41"/>
    <w:rsid w:val="003938AB"/>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3938AB"/>
    <w:rPr>
      <w:sz w:val="16"/>
      <w:szCs w:val="16"/>
    </w:rPr>
  </w:style>
  <w:style w:type="paragraph" w:styleId="CommentText">
    <w:name w:val="annotation text"/>
    <w:basedOn w:val="Normal"/>
    <w:link w:val="CommentTextChar"/>
    <w:uiPriority w:val="99"/>
    <w:semiHidden/>
    <w:unhideWhenUsed/>
    <w:rsid w:val="003938AB"/>
    <w:pPr>
      <w:spacing w:line="264" w:lineRule="auto"/>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semiHidden/>
    <w:rsid w:val="003938AB"/>
    <w:rPr>
      <w:rFonts w:eastAsia="Calibri" w:cs="Times New Roman"/>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3938AB"/>
    <w:rPr>
      <w:b/>
      <w:bCs/>
    </w:rPr>
  </w:style>
  <w:style w:type="character" w:customStyle="1" w:styleId="CommentSubjectChar">
    <w:name w:val="Comment Subject Char"/>
    <w:basedOn w:val="CommentTextChar"/>
    <w:link w:val="CommentSubject"/>
    <w:uiPriority w:val="99"/>
    <w:semiHidden/>
    <w:rsid w:val="003938AB"/>
    <w:rPr>
      <w:rFonts w:eastAsia="Calibri" w:cs="Times New Roman"/>
      <w:b/>
      <w:bCs/>
      <w:kern w:val="0"/>
      <w:sz w:val="20"/>
      <w:szCs w:val="20"/>
      <w14:ligatures w14:val="none"/>
    </w:rPr>
  </w:style>
  <w:style w:type="numbering" w:customStyle="1" w:styleId="NoList1">
    <w:name w:val="No List1"/>
    <w:next w:val="NoList"/>
    <w:uiPriority w:val="99"/>
    <w:semiHidden/>
    <w:unhideWhenUsed/>
    <w:rsid w:val="003938AB"/>
  </w:style>
  <w:style w:type="numbering" w:customStyle="1" w:styleId="NoList2">
    <w:name w:val="No List2"/>
    <w:next w:val="NoList"/>
    <w:uiPriority w:val="99"/>
    <w:semiHidden/>
    <w:unhideWhenUsed/>
    <w:rsid w:val="003938AB"/>
  </w:style>
  <w:style w:type="numbering" w:customStyle="1" w:styleId="NoList3">
    <w:name w:val="No List3"/>
    <w:next w:val="NoList"/>
    <w:uiPriority w:val="99"/>
    <w:semiHidden/>
    <w:unhideWhenUsed/>
    <w:rsid w:val="003938AB"/>
  </w:style>
  <w:style w:type="character" w:styleId="PageNumber">
    <w:name w:val="page number"/>
    <w:rsid w:val="003938AB"/>
  </w:style>
  <w:style w:type="character" w:styleId="Strong">
    <w:name w:val="Strong"/>
    <w:uiPriority w:val="22"/>
    <w:qFormat/>
    <w:rsid w:val="003938AB"/>
    <w:rPr>
      <w:b/>
      <w:bCs/>
    </w:rPr>
  </w:style>
  <w:style w:type="character" w:customStyle="1" w:styleId="fontstyle11">
    <w:name w:val="fontstyle11"/>
    <w:rsid w:val="003938AB"/>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3938AB"/>
    <w:pPr>
      <w:spacing w:before="240" w:after="0" w:line="259" w:lineRule="auto"/>
      <w:jc w:val="left"/>
      <w:outlineLvl w:val="9"/>
    </w:pPr>
    <w:rPr>
      <w:kern w:val="0"/>
      <w:sz w:val="32"/>
      <w:szCs w:val="32"/>
      <w14:ligatures w14:val="none"/>
    </w:rPr>
  </w:style>
  <w:style w:type="paragraph" w:styleId="TOC5">
    <w:name w:val="toc 5"/>
    <w:basedOn w:val="Normal"/>
    <w:next w:val="Normal"/>
    <w:autoRedefine/>
    <w:uiPriority w:val="39"/>
    <w:unhideWhenUsed/>
    <w:rsid w:val="003938AB"/>
    <w:pPr>
      <w:ind w:left="960"/>
      <w:jc w:val="left"/>
    </w:pPr>
    <w:rPr>
      <w:rFonts w:asciiTheme="minorHAnsi" w:hAnsiTheme="minorHAnsi" w:cstheme="minorHAnsi"/>
      <w:kern w:val="0"/>
      <w:sz w:val="20"/>
      <w:szCs w:val="20"/>
      <w14:ligatures w14:val="none"/>
    </w:rPr>
  </w:style>
  <w:style w:type="paragraph" w:styleId="TOC6">
    <w:name w:val="toc 6"/>
    <w:basedOn w:val="Normal"/>
    <w:next w:val="Normal"/>
    <w:autoRedefine/>
    <w:uiPriority w:val="39"/>
    <w:unhideWhenUsed/>
    <w:rsid w:val="003938AB"/>
    <w:pPr>
      <w:ind w:left="1200"/>
      <w:jc w:val="left"/>
    </w:pPr>
    <w:rPr>
      <w:rFonts w:asciiTheme="minorHAnsi" w:hAnsiTheme="minorHAnsi" w:cstheme="minorHAnsi"/>
      <w:kern w:val="0"/>
      <w:sz w:val="20"/>
      <w:szCs w:val="20"/>
      <w14:ligatures w14:val="none"/>
    </w:rPr>
  </w:style>
  <w:style w:type="paragraph" w:styleId="TOC7">
    <w:name w:val="toc 7"/>
    <w:basedOn w:val="Normal"/>
    <w:next w:val="Normal"/>
    <w:autoRedefine/>
    <w:uiPriority w:val="39"/>
    <w:unhideWhenUsed/>
    <w:rsid w:val="003938AB"/>
    <w:pPr>
      <w:ind w:left="1440"/>
      <w:jc w:val="left"/>
    </w:pPr>
    <w:rPr>
      <w:rFonts w:asciiTheme="minorHAnsi" w:hAnsiTheme="minorHAnsi" w:cstheme="minorHAnsi"/>
      <w:kern w:val="0"/>
      <w:sz w:val="20"/>
      <w:szCs w:val="20"/>
      <w14:ligatures w14:val="none"/>
    </w:rPr>
  </w:style>
  <w:style w:type="paragraph" w:styleId="TOC8">
    <w:name w:val="toc 8"/>
    <w:basedOn w:val="Normal"/>
    <w:next w:val="Normal"/>
    <w:autoRedefine/>
    <w:uiPriority w:val="39"/>
    <w:unhideWhenUsed/>
    <w:rsid w:val="003938AB"/>
    <w:pPr>
      <w:ind w:left="1680"/>
      <w:jc w:val="left"/>
    </w:pPr>
    <w:rPr>
      <w:rFonts w:asciiTheme="minorHAnsi" w:hAnsiTheme="minorHAnsi" w:cstheme="minorHAnsi"/>
      <w:kern w:val="0"/>
      <w:sz w:val="20"/>
      <w:szCs w:val="20"/>
      <w14:ligatures w14:val="none"/>
    </w:rPr>
  </w:style>
  <w:style w:type="paragraph" w:styleId="TOC9">
    <w:name w:val="toc 9"/>
    <w:basedOn w:val="Normal"/>
    <w:next w:val="Normal"/>
    <w:autoRedefine/>
    <w:uiPriority w:val="39"/>
    <w:unhideWhenUsed/>
    <w:rsid w:val="003938AB"/>
    <w:pPr>
      <w:ind w:left="1920"/>
      <w:jc w:val="left"/>
    </w:pPr>
    <w:rPr>
      <w:rFonts w:asciiTheme="minorHAnsi" w:hAnsiTheme="minorHAnsi" w:cstheme="minorHAnsi"/>
      <w:kern w:val="0"/>
      <w:sz w:val="20"/>
      <w:szCs w:val="20"/>
      <w14:ligatures w14:val="none"/>
    </w:rPr>
  </w:style>
  <w:style w:type="character" w:customStyle="1" w:styleId="textexposedshow">
    <w:name w:val="text_exposed_show"/>
    <w:rsid w:val="003938AB"/>
  </w:style>
  <w:style w:type="paragraph" w:customStyle="1" w:styleId="Normal0">
    <w:name w:val="Normal_0"/>
    <w:qFormat/>
    <w:rsid w:val="003938AB"/>
    <w:pPr>
      <w:widowControl w:val="0"/>
      <w:spacing w:after="200"/>
      <w:jc w:val="left"/>
    </w:pPr>
    <w:rPr>
      <w:rFonts w:ascii="Calibri" w:eastAsia="Calibri" w:hAnsi="Calibri" w:cs="Times New Roman"/>
      <w:kern w:val="0"/>
      <w:sz w:val="22"/>
      <w14:ligatures w14:val="none"/>
    </w:rPr>
  </w:style>
  <w:style w:type="table" w:customStyle="1" w:styleId="TableGrid1">
    <w:name w:val="Table Grid1"/>
    <w:basedOn w:val="TableNormal"/>
    <w:next w:val="TableGrid"/>
    <w:uiPriority w:val="39"/>
    <w:rsid w:val="00B175A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rzxr">
    <w:name w:val="lrzxr"/>
    <w:basedOn w:val="DefaultParagraphFont"/>
    <w:rsid w:val="00F439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B4F"/>
  </w:style>
  <w:style w:type="paragraph" w:styleId="Heading1">
    <w:name w:val="heading 1"/>
    <w:basedOn w:val="Normal"/>
    <w:next w:val="Normal"/>
    <w:link w:val="Heading1Char"/>
    <w:uiPriority w:val="9"/>
    <w:qFormat/>
    <w:rsid w:val="006B635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6B635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B635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6B635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unhideWhenUsed/>
    <w:qFormat/>
    <w:rsid w:val="006B635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unhideWhenUsed/>
    <w:qFormat/>
    <w:rsid w:val="006B6354"/>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unhideWhenUsed/>
    <w:qFormat/>
    <w:rsid w:val="006B6354"/>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unhideWhenUsed/>
    <w:qFormat/>
    <w:rsid w:val="006B6354"/>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unhideWhenUsed/>
    <w:qFormat/>
    <w:rsid w:val="006B6354"/>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635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6B635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B6354"/>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rsid w:val="006B635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rsid w:val="006B635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rsid w:val="006B635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rsid w:val="006B635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rsid w:val="006B635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rsid w:val="006B635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B63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B63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B6354"/>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B635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B6354"/>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B6354"/>
    <w:rPr>
      <w:i/>
      <w:iCs/>
      <w:color w:val="404040" w:themeColor="text1" w:themeTint="BF"/>
    </w:rPr>
  </w:style>
  <w:style w:type="paragraph" w:styleId="ListParagraph">
    <w:name w:val="List Paragraph"/>
    <w:aliases w:val="HPL01,chuẩn không cần chỉnh"/>
    <w:basedOn w:val="Normal"/>
    <w:link w:val="ListParagraphChar"/>
    <w:uiPriority w:val="34"/>
    <w:qFormat/>
    <w:rsid w:val="006B6354"/>
    <w:pPr>
      <w:ind w:left="720"/>
      <w:contextualSpacing/>
    </w:pPr>
  </w:style>
  <w:style w:type="character" w:styleId="IntenseEmphasis">
    <w:name w:val="Intense Emphasis"/>
    <w:basedOn w:val="DefaultParagraphFont"/>
    <w:uiPriority w:val="21"/>
    <w:qFormat/>
    <w:rsid w:val="006B6354"/>
    <w:rPr>
      <w:i/>
      <w:iCs/>
      <w:color w:val="0F4761" w:themeColor="accent1" w:themeShade="BF"/>
    </w:rPr>
  </w:style>
  <w:style w:type="paragraph" w:styleId="IntenseQuote">
    <w:name w:val="Intense Quote"/>
    <w:basedOn w:val="Normal"/>
    <w:next w:val="Normal"/>
    <w:link w:val="IntenseQuoteChar"/>
    <w:uiPriority w:val="30"/>
    <w:qFormat/>
    <w:rsid w:val="006B635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B6354"/>
    <w:rPr>
      <w:i/>
      <w:iCs/>
      <w:color w:val="0F4761" w:themeColor="accent1" w:themeShade="BF"/>
    </w:rPr>
  </w:style>
  <w:style w:type="character" w:styleId="IntenseReference">
    <w:name w:val="Intense Reference"/>
    <w:basedOn w:val="DefaultParagraphFont"/>
    <w:uiPriority w:val="32"/>
    <w:qFormat/>
    <w:rsid w:val="006B6354"/>
    <w:rPr>
      <w:b/>
      <w:bCs/>
      <w:smallCaps/>
      <w:color w:val="0F4761" w:themeColor="accent1" w:themeShade="BF"/>
      <w:spacing w:val="5"/>
    </w:rPr>
  </w:style>
  <w:style w:type="character" w:customStyle="1" w:styleId="ListParagraphChar">
    <w:name w:val="List Paragraph Char"/>
    <w:aliases w:val="HPL01 Char,chuẩn không cần chỉnh Char"/>
    <w:link w:val="ListParagraph"/>
    <w:uiPriority w:val="34"/>
    <w:qFormat/>
    <w:locked/>
    <w:rsid w:val="00E54D9A"/>
  </w:style>
  <w:style w:type="character" w:customStyle="1" w:styleId="fontstyle01">
    <w:name w:val="fontstyle01"/>
    <w:rsid w:val="00C72AE1"/>
    <w:rPr>
      <w:rFonts w:ascii="TimesNewRomanPS-BoldMT" w:hAnsi="TimesNewRomanPS-BoldMT" w:hint="default"/>
      <w:b/>
      <w:bCs/>
      <w:i w:val="0"/>
      <w:iCs w:val="0"/>
      <w:color w:val="0000FF"/>
      <w:sz w:val="24"/>
      <w:szCs w:val="24"/>
    </w:rPr>
  </w:style>
  <w:style w:type="character" w:customStyle="1" w:styleId="fontstyle21">
    <w:name w:val="fontstyle21"/>
    <w:rsid w:val="00C72AE1"/>
    <w:rPr>
      <w:rFonts w:ascii="TimesNewRoman" w:hAnsi="TimesNewRoman" w:hint="default"/>
      <w:b w:val="0"/>
      <w:bCs w:val="0"/>
      <w:i w:val="0"/>
      <w:iCs w:val="0"/>
      <w:color w:val="000000"/>
      <w:sz w:val="24"/>
      <w:szCs w:val="24"/>
    </w:rPr>
  </w:style>
  <w:style w:type="paragraph" w:styleId="BodyText">
    <w:name w:val="Body Text"/>
    <w:basedOn w:val="Normal"/>
    <w:link w:val="BodyTextChar"/>
    <w:uiPriority w:val="99"/>
    <w:unhideWhenUsed/>
    <w:rsid w:val="00C72AE1"/>
    <w:pPr>
      <w:spacing w:line="19" w:lineRule="atLeast"/>
      <w:ind w:right="49"/>
    </w:pPr>
    <w:rPr>
      <w:rFonts w:ascii=".VnTime" w:eastAsia="Times New Roman" w:hAnsi=".VnTime" w:cs="Times New Roman"/>
      <w:kern w:val="0"/>
      <w:sz w:val="28"/>
      <w:szCs w:val="24"/>
      <w:lang w:val="x-none" w:eastAsia="x-none"/>
      <w14:ligatures w14:val="none"/>
    </w:rPr>
  </w:style>
  <w:style w:type="character" w:customStyle="1" w:styleId="BodyTextChar">
    <w:name w:val="Body Text Char"/>
    <w:basedOn w:val="DefaultParagraphFont"/>
    <w:link w:val="BodyText"/>
    <w:uiPriority w:val="99"/>
    <w:rsid w:val="00C72AE1"/>
    <w:rPr>
      <w:rFonts w:ascii=".VnTime" w:eastAsia="Times New Roman" w:hAnsi=".VnTime" w:cs="Times New Roman"/>
      <w:kern w:val="0"/>
      <w:sz w:val="28"/>
      <w:szCs w:val="24"/>
      <w:lang w:val="x-none" w:eastAsia="x-none"/>
      <w14:ligatures w14:val="none"/>
    </w:rPr>
  </w:style>
  <w:style w:type="paragraph" w:styleId="NormalWeb">
    <w:name w:val="Normal (Web)"/>
    <w:basedOn w:val="Normal"/>
    <w:uiPriority w:val="99"/>
    <w:unhideWhenUsed/>
    <w:rsid w:val="00BB107C"/>
    <w:pPr>
      <w:spacing w:before="100" w:beforeAutospacing="1" w:after="100" w:afterAutospacing="1" w:line="240" w:lineRule="auto"/>
      <w:jc w:val="left"/>
    </w:pPr>
    <w:rPr>
      <w:rFonts w:eastAsia="Times New Roman" w:cs="Times New Roman"/>
      <w:kern w:val="0"/>
      <w:szCs w:val="24"/>
      <w14:ligatures w14:val="none"/>
    </w:rPr>
  </w:style>
  <w:style w:type="character" w:customStyle="1" w:styleId="fontstyle31">
    <w:name w:val="fontstyle31"/>
    <w:rsid w:val="002C2406"/>
    <w:rPr>
      <w:rFonts w:ascii="SymbolMT" w:hAnsi="SymbolMT" w:hint="default"/>
      <w:b w:val="0"/>
      <w:bCs w:val="0"/>
      <w:i w:val="0"/>
      <w:iCs w:val="0"/>
      <w:color w:val="000000"/>
      <w:sz w:val="24"/>
      <w:szCs w:val="24"/>
    </w:rPr>
  </w:style>
  <w:style w:type="character" w:customStyle="1" w:styleId="YoungMixChar">
    <w:name w:val="YoungMix_Char"/>
    <w:rsid w:val="009A51EA"/>
    <w:rPr>
      <w:rFonts w:ascii="Times New Roman" w:hAnsi="Times New Roman"/>
      <w:sz w:val="24"/>
    </w:rPr>
  </w:style>
  <w:style w:type="paragraph" w:styleId="TOC1">
    <w:name w:val="toc 1"/>
    <w:basedOn w:val="Normal"/>
    <w:next w:val="Normal"/>
    <w:autoRedefine/>
    <w:uiPriority w:val="39"/>
    <w:unhideWhenUsed/>
    <w:rsid w:val="003F41A0"/>
    <w:pPr>
      <w:spacing w:before="60" w:after="60"/>
    </w:pPr>
    <w:rPr>
      <w:rFonts w:ascii="UTM Kabel KT" w:hAnsi="UTM Kabel KT"/>
      <w:color w:val="FF0000"/>
      <w:sz w:val="28"/>
    </w:rPr>
  </w:style>
  <w:style w:type="paragraph" w:styleId="TOC2">
    <w:name w:val="toc 2"/>
    <w:basedOn w:val="Normal"/>
    <w:next w:val="Normal"/>
    <w:autoRedefine/>
    <w:uiPriority w:val="39"/>
    <w:unhideWhenUsed/>
    <w:rsid w:val="00FC71DB"/>
    <w:pPr>
      <w:spacing w:before="60" w:after="60"/>
      <w:ind w:left="238"/>
    </w:pPr>
    <w:rPr>
      <w:rFonts w:ascii="UTM Kabel KT" w:hAnsi="UTM Kabel KT"/>
    </w:rPr>
  </w:style>
  <w:style w:type="paragraph" w:styleId="TOC3">
    <w:name w:val="toc 3"/>
    <w:basedOn w:val="Normal"/>
    <w:next w:val="Normal"/>
    <w:autoRedefine/>
    <w:uiPriority w:val="39"/>
    <w:unhideWhenUsed/>
    <w:rsid w:val="00FC71DB"/>
    <w:pPr>
      <w:spacing w:before="60" w:after="60"/>
      <w:ind w:left="482"/>
    </w:pPr>
    <w:rPr>
      <w:rFonts w:ascii="UTM HelvetIns" w:hAnsi="UTM HelvetIns"/>
    </w:rPr>
  </w:style>
  <w:style w:type="character" w:styleId="Hyperlink">
    <w:name w:val="Hyperlink"/>
    <w:basedOn w:val="DefaultParagraphFont"/>
    <w:uiPriority w:val="99"/>
    <w:unhideWhenUsed/>
    <w:rsid w:val="00FC71DB"/>
    <w:rPr>
      <w:color w:val="467886" w:themeColor="hyperlink"/>
      <w:u w:val="single"/>
    </w:rPr>
  </w:style>
  <w:style w:type="paragraph" w:customStyle="1" w:styleId="MTDisplayEquation">
    <w:name w:val="MTDisplayEquation"/>
    <w:basedOn w:val="Normal"/>
    <w:next w:val="Normal"/>
    <w:link w:val="MTDisplayEquationChar"/>
    <w:rsid w:val="00EE0CE9"/>
    <w:pPr>
      <w:tabs>
        <w:tab w:val="center" w:pos="5380"/>
        <w:tab w:val="right" w:pos="10200"/>
      </w:tabs>
      <w:spacing w:line="240" w:lineRule="auto"/>
      <w:ind w:left="567"/>
    </w:pPr>
    <w:rPr>
      <w:rFonts w:eastAsia="Calibri" w:cs="Times New Roman"/>
      <w:kern w:val="0"/>
      <w:szCs w:val="24"/>
      <w14:ligatures w14:val="none"/>
    </w:rPr>
  </w:style>
  <w:style w:type="character" w:customStyle="1" w:styleId="MTDisplayEquationChar">
    <w:name w:val="MTDisplayEquation Char"/>
    <w:link w:val="MTDisplayEquation"/>
    <w:rsid w:val="00EE0CE9"/>
    <w:rPr>
      <w:rFonts w:eastAsia="Calibri" w:cs="Times New Roman"/>
      <w:kern w:val="0"/>
      <w:szCs w:val="24"/>
      <w14:ligatures w14:val="none"/>
    </w:rPr>
  </w:style>
  <w:style w:type="table" w:styleId="TableGrid">
    <w:name w:val="Table Grid"/>
    <w:basedOn w:val="TableNormal"/>
    <w:uiPriority w:val="39"/>
    <w:rsid w:val="003938AB"/>
    <w:pPr>
      <w:spacing w:line="240" w:lineRule="auto"/>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3938AB"/>
    <w:pPr>
      <w:numPr>
        <w:numId w:val="1"/>
      </w:numPr>
    </w:pPr>
  </w:style>
  <w:style w:type="character" w:customStyle="1" w:styleId="NoSpacingChar">
    <w:name w:val="No Spacing Char"/>
    <w:link w:val="NoSpacing"/>
    <w:locked/>
    <w:rsid w:val="003938AB"/>
    <w:rPr>
      <w:rFonts w:ascii="Calibri" w:hAnsi="Calibri" w:cs="Calibri"/>
      <w:sz w:val="22"/>
    </w:rPr>
  </w:style>
  <w:style w:type="paragraph" w:styleId="NoSpacing">
    <w:name w:val="No Spacing"/>
    <w:link w:val="NoSpacingChar"/>
    <w:qFormat/>
    <w:rsid w:val="003938AB"/>
    <w:pPr>
      <w:spacing w:line="240" w:lineRule="auto"/>
      <w:jc w:val="left"/>
    </w:pPr>
    <w:rPr>
      <w:rFonts w:ascii="Calibri" w:hAnsi="Calibri" w:cs="Calibri"/>
      <w:sz w:val="22"/>
    </w:rPr>
  </w:style>
  <w:style w:type="character" w:customStyle="1" w:styleId="CuChar">
    <w:name w:val="Câu Char"/>
    <w:link w:val="Cu"/>
    <w:locked/>
    <w:rsid w:val="003938AB"/>
  </w:style>
  <w:style w:type="paragraph" w:customStyle="1" w:styleId="Cu">
    <w:name w:val="Câu"/>
    <w:basedOn w:val="ListParagraph"/>
    <w:link w:val="CuChar"/>
    <w:qFormat/>
    <w:rsid w:val="003938AB"/>
    <w:pPr>
      <w:numPr>
        <w:numId w:val="2"/>
      </w:numPr>
      <w:tabs>
        <w:tab w:val="left" w:pos="284"/>
        <w:tab w:val="left" w:pos="2552"/>
        <w:tab w:val="left" w:pos="4820"/>
        <w:tab w:val="left" w:pos="7088"/>
      </w:tabs>
      <w:spacing w:line="288" w:lineRule="auto"/>
      <w:ind w:left="0" w:firstLine="0"/>
      <w:jc w:val="left"/>
    </w:pPr>
  </w:style>
  <w:style w:type="character" w:customStyle="1" w:styleId="pnChar">
    <w:name w:val="Đáp án Char"/>
    <w:link w:val="pn"/>
    <w:locked/>
    <w:rsid w:val="003938AB"/>
  </w:style>
  <w:style w:type="paragraph" w:customStyle="1" w:styleId="pn">
    <w:name w:val="Đáp án"/>
    <w:basedOn w:val="Normal"/>
    <w:link w:val="pnChar"/>
    <w:qFormat/>
    <w:rsid w:val="003938AB"/>
    <w:pPr>
      <w:tabs>
        <w:tab w:val="left" w:pos="284"/>
        <w:tab w:val="left" w:pos="2552"/>
        <w:tab w:val="left" w:pos="4820"/>
        <w:tab w:val="left" w:pos="7088"/>
      </w:tabs>
      <w:spacing w:line="288" w:lineRule="auto"/>
      <w:jc w:val="left"/>
    </w:pPr>
  </w:style>
  <w:style w:type="paragraph" w:styleId="BodyText2">
    <w:name w:val="Body Text 2"/>
    <w:basedOn w:val="Normal"/>
    <w:link w:val="BodyText2Char"/>
    <w:uiPriority w:val="99"/>
    <w:unhideWhenUsed/>
    <w:rsid w:val="003938AB"/>
    <w:pPr>
      <w:spacing w:after="120" w:line="480" w:lineRule="auto"/>
    </w:pPr>
    <w:rPr>
      <w:rFonts w:cs="Times New Roman"/>
      <w:kern w:val="0"/>
      <w:szCs w:val="24"/>
      <w14:ligatures w14:val="none"/>
    </w:rPr>
  </w:style>
  <w:style w:type="character" w:customStyle="1" w:styleId="BodyText2Char">
    <w:name w:val="Body Text 2 Char"/>
    <w:basedOn w:val="DefaultParagraphFont"/>
    <w:link w:val="BodyText2"/>
    <w:uiPriority w:val="99"/>
    <w:rsid w:val="003938AB"/>
    <w:rPr>
      <w:rFonts w:cs="Times New Roman"/>
      <w:kern w:val="0"/>
      <w:szCs w:val="24"/>
      <w14:ligatures w14:val="none"/>
    </w:rPr>
  </w:style>
  <w:style w:type="paragraph" w:styleId="Header">
    <w:name w:val="header"/>
    <w:basedOn w:val="Normal"/>
    <w:link w:val="HeaderChar"/>
    <w:uiPriority w:val="99"/>
    <w:unhideWhenUsed/>
    <w:rsid w:val="003938AB"/>
    <w:pPr>
      <w:tabs>
        <w:tab w:val="center" w:pos="4680"/>
        <w:tab w:val="right" w:pos="9360"/>
      </w:tabs>
      <w:spacing w:line="264" w:lineRule="auto"/>
    </w:pPr>
    <w:rPr>
      <w:rFonts w:eastAsia="Calibri" w:cs="Times New Roman"/>
      <w:kern w:val="0"/>
      <w:szCs w:val="24"/>
      <w14:ligatures w14:val="none"/>
    </w:rPr>
  </w:style>
  <w:style w:type="character" w:customStyle="1" w:styleId="HeaderChar">
    <w:name w:val="Header Char"/>
    <w:basedOn w:val="DefaultParagraphFont"/>
    <w:link w:val="Header"/>
    <w:uiPriority w:val="99"/>
    <w:rsid w:val="003938AB"/>
    <w:rPr>
      <w:rFonts w:eastAsia="Calibri" w:cs="Times New Roman"/>
      <w:kern w:val="0"/>
      <w:szCs w:val="24"/>
      <w14:ligatures w14:val="none"/>
    </w:rPr>
  </w:style>
  <w:style w:type="paragraph" w:styleId="Footer">
    <w:name w:val="footer"/>
    <w:basedOn w:val="Normal"/>
    <w:link w:val="FooterChar"/>
    <w:uiPriority w:val="99"/>
    <w:unhideWhenUsed/>
    <w:rsid w:val="003938AB"/>
    <w:pPr>
      <w:tabs>
        <w:tab w:val="center" w:pos="4680"/>
        <w:tab w:val="right" w:pos="9360"/>
      </w:tabs>
      <w:spacing w:line="264" w:lineRule="auto"/>
    </w:pPr>
    <w:rPr>
      <w:rFonts w:eastAsia="Calibri" w:cs="Times New Roman"/>
      <w:kern w:val="0"/>
      <w:szCs w:val="24"/>
      <w14:ligatures w14:val="none"/>
    </w:rPr>
  </w:style>
  <w:style w:type="character" w:customStyle="1" w:styleId="FooterChar">
    <w:name w:val="Footer Char"/>
    <w:basedOn w:val="DefaultParagraphFont"/>
    <w:link w:val="Footer"/>
    <w:uiPriority w:val="99"/>
    <w:rsid w:val="003938AB"/>
    <w:rPr>
      <w:rFonts w:eastAsia="Calibri" w:cs="Times New Roman"/>
      <w:kern w:val="0"/>
      <w:szCs w:val="24"/>
      <w14:ligatures w14:val="none"/>
    </w:rPr>
  </w:style>
  <w:style w:type="paragraph" w:styleId="TOC4">
    <w:name w:val="toc 4"/>
    <w:basedOn w:val="Normal"/>
    <w:next w:val="Normal"/>
    <w:autoRedefine/>
    <w:uiPriority w:val="39"/>
    <w:unhideWhenUsed/>
    <w:rsid w:val="003938AB"/>
    <w:pPr>
      <w:ind w:left="720"/>
      <w:jc w:val="left"/>
    </w:pPr>
    <w:rPr>
      <w:rFonts w:asciiTheme="minorHAnsi" w:hAnsiTheme="minorHAnsi" w:cstheme="minorHAnsi"/>
      <w:kern w:val="0"/>
      <w:sz w:val="20"/>
      <w:szCs w:val="20"/>
      <w14:ligatures w14:val="none"/>
    </w:rPr>
  </w:style>
  <w:style w:type="character" w:styleId="FollowedHyperlink">
    <w:name w:val="FollowedHyperlink"/>
    <w:uiPriority w:val="99"/>
    <w:semiHidden/>
    <w:unhideWhenUsed/>
    <w:rsid w:val="003938AB"/>
    <w:rPr>
      <w:color w:val="954F72"/>
      <w:u w:val="single"/>
    </w:rPr>
  </w:style>
  <w:style w:type="paragraph" w:customStyle="1" w:styleId="msonormal0">
    <w:name w:val="msonormal"/>
    <w:basedOn w:val="Normal"/>
    <w:uiPriority w:val="99"/>
    <w:rsid w:val="003938AB"/>
    <w:pPr>
      <w:spacing w:before="100" w:beforeAutospacing="1" w:after="100" w:afterAutospacing="1" w:line="240" w:lineRule="auto"/>
      <w:jc w:val="left"/>
    </w:pPr>
    <w:rPr>
      <w:rFonts w:eastAsia="Times New Roman" w:cs="Times New Roman"/>
      <w:kern w:val="0"/>
      <w:szCs w:val="24"/>
      <w:lang w:val="en-GB" w:eastAsia="en-GB"/>
      <w14:ligatures w14:val="none"/>
    </w:rPr>
  </w:style>
  <w:style w:type="paragraph" w:styleId="Caption">
    <w:name w:val="caption"/>
    <w:basedOn w:val="Normal"/>
    <w:next w:val="Normal"/>
    <w:uiPriority w:val="99"/>
    <w:unhideWhenUsed/>
    <w:qFormat/>
    <w:rsid w:val="003938AB"/>
    <w:pPr>
      <w:spacing w:line="240" w:lineRule="auto"/>
    </w:pPr>
    <w:rPr>
      <w:rFonts w:ascii=".VnTime" w:eastAsia="Times New Roman" w:hAnsi=".VnTime" w:cs="Times New Roman"/>
      <w:kern w:val="0"/>
      <w:sz w:val="28"/>
      <w:szCs w:val="24"/>
      <w14:ligatures w14:val="none"/>
    </w:rPr>
  </w:style>
  <w:style w:type="paragraph" w:styleId="BodyTextIndent">
    <w:name w:val="Body Text Indent"/>
    <w:basedOn w:val="Normal"/>
    <w:link w:val="BodyTextIndentChar"/>
    <w:uiPriority w:val="99"/>
    <w:unhideWhenUsed/>
    <w:rsid w:val="003938AB"/>
    <w:pPr>
      <w:spacing w:after="120" w:line="240" w:lineRule="auto"/>
      <w:ind w:left="360"/>
      <w:jc w:val="left"/>
    </w:pPr>
    <w:rPr>
      <w:rFonts w:ascii=".VnTime" w:eastAsia="Times New Roman" w:hAnsi=".VnTime" w:cs="Times New Roman"/>
      <w:kern w:val="0"/>
      <w:sz w:val="28"/>
      <w:szCs w:val="20"/>
      <w:lang w:val="x-none" w:eastAsia="x-none"/>
      <w14:ligatures w14:val="none"/>
    </w:rPr>
  </w:style>
  <w:style w:type="character" w:customStyle="1" w:styleId="BodyTextIndentChar">
    <w:name w:val="Body Text Indent Char"/>
    <w:basedOn w:val="DefaultParagraphFont"/>
    <w:link w:val="BodyTextIndent"/>
    <w:uiPriority w:val="99"/>
    <w:rsid w:val="003938AB"/>
    <w:rPr>
      <w:rFonts w:ascii=".VnTime" w:eastAsia="Times New Roman" w:hAnsi=".VnTime" w:cs="Times New Roman"/>
      <w:kern w:val="0"/>
      <w:sz w:val="28"/>
      <w:szCs w:val="20"/>
      <w:lang w:val="x-none" w:eastAsia="x-none"/>
      <w14:ligatures w14:val="none"/>
    </w:rPr>
  </w:style>
  <w:style w:type="paragraph" w:styleId="BodyText3">
    <w:name w:val="Body Text 3"/>
    <w:basedOn w:val="Normal"/>
    <w:link w:val="BodyText3Char"/>
    <w:uiPriority w:val="99"/>
    <w:unhideWhenUsed/>
    <w:rsid w:val="003938AB"/>
    <w:pPr>
      <w:spacing w:line="240" w:lineRule="auto"/>
    </w:pPr>
    <w:rPr>
      <w:rFonts w:ascii=".VnTime" w:eastAsia="Times New Roman" w:hAnsi=".VnTime" w:cs="Times New Roman"/>
      <w:iCs/>
      <w:kern w:val="0"/>
      <w:sz w:val="25"/>
      <w:szCs w:val="25"/>
      <w:lang w:val="x-none" w:eastAsia="x-none"/>
      <w14:ligatures w14:val="none"/>
    </w:rPr>
  </w:style>
  <w:style w:type="character" w:customStyle="1" w:styleId="BodyText3Char">
    <w:name w:val="Body Text 3 Char"/>
    <w:basedOn w:val="DefaultParagraphFont"/>
    <w:link w:val="BodyText3"/>
    <w:uiPriority w:val="99"/>
    <w:rsid w:val="003938AB"/>
    <w:rPr>
      <w:rFonts w:ascii=".VnTime" w:eastAsia="Times New Roman" w:hAnsi=".VnTime" w:cs="Times New Roman"/>
      <w:iCs/>
      <w:kern w:val="0"/>
      <w:sz w:val="25"/>
      <w:szCs w:val="25"/>
      <w:lang w:val="x-none" w:eastAsia="x-none"/>
      <w14:ligatures w14:val="none"/>
    </w:rPr>
  </w:style>
  <w:style w:type="paragraph" w:styleId="BodyTextIndent2">
    <w:name w:val="Body Text Indent 2"/>
    <w:basedOn w:val="Normal"/>
    <w:link w:val="BodyTextIndent2Char"/>
    <w:uiPriority w:val="99"/>
    <w:unhideWhenUsed/>
    <w:rsid w:val="003938AB"/>
    <w:pPr>
      <w:spacing w:line="19" w:lineRule="atLeast"/>
      <w:ind w:left="284"/>
    </w:pPr>
    <w:rPr>
      <w:rFonts w:ascii=".VnTime" w:eastAsia="Times New Roman" w:hAnsi=".VnTime" w:cs="Times New Roman"/>
      <w:kern w:val="0"/>
      <w:sz w:val="28"/>
      <w:szCs w:val="20"/>
      <w:lang w:val="x-none" w:eastAsia="x-none"/>
      <w14:ligatures w14:val="none"/>
    </w:rPr>
  </w:style>
  <w:style w:type="character" w:customStyle="1" w:styleId="BodyTextIndent2Char">
    <w:name w:val="Body Text Indent 2 Char"/>
    <w:basedOn w:val="DefaultParagraphFont"/>
    <w:link w:val="BodyTextIndent2"/>
    <w:uiPriority w:val="99"/>
    <w:rsid w:val="003938AB"/>
    <w:rPr>
      <w:rFonts w:ascii=".VnTime" w:eastAsia="Times New Roman" w:hAnsi=".VnTime" w:cs="Times New Roman"/>
      <w:kern w:val="0"/>
      <w:sz w:val="28"/>
      <w:szCs w:val="20"/>
      <w:lang w:val="x-none" w:eastAsia="x-none"/>
      <w14:ligatures w14:val="none"/>
    </w:rPr>
  </w:style>
  <w:style w:type="paragraph" w:styleId="BlockText">
    <w:name w:val="Block Text"/>
    <w:basedOn w:val="Normal"/>
    <w:uiPriority w:val="99"/>
    <w:unhideWhenUsed/>
    <w:rsid w:val="003938AB"/>
    <w:pPr>
      <w:spacing w:line="19" w:lineRule="atLeast"/>
      <w:ind w:left="113" w:right="113"/>
    </w:pPr>
    <w:rPr>
      <w:rFonts w:ascii=".VnTime" w:eastAsia="Times New Roman" w:hAnsi=".VnTime" w:cs="Times New Roman"/>
      <w:kern w:val="0"/>
      <w:sz w:val="28"/>
      <w:szCs w:val="20"/>
      <w14:ligatures w14:val="none"/>
    </w:rPr>
  </w:style>
  <w:style w:type="paragraph" w:styleId="BalloonText">
    <w:name w:val="Balloon Text"/>
    <w:basedOn w:val="Normal"/>
    <w:link w:val="BalloonTextChar"/>
    <w:uiPriority w:val="99"/>
    <w:unhideWhenUsed/>
    <w:rsid w:val="003938AB"/>
    <w:pPr>
      <w:spacing w:line="240" w:lineRule="auto"/>
    </w:pPr>
    <w:rPr>
      <w:rFonts w:ascii="Calibri" w:eastAsia="Calibri" w:hAnsi="Calibri" w:cs="Times New Roman"/>
      <w:kern w:val="0"/>
      <w:sz w:val="18"/>
      <w:szCs w:val="18"/>
      <w14:ligatures w14:val="none"/>
    </w:rPr>
  </w:style>
  <w:style w:type="character" w:customStyle="1" w:styleId="BalloonTextChar">
    <w:name w:val="Balloon Text Char"/>
    <w:basedOn w:val="DefaultParagraphFont"/>
    <w:link w:val="BalloonText"/>
    <w:uiPriority w:val="99"/>
    <w:rsid w:val="003938AB"/>
    <w:rPr>
      <w:rFonts w:ascii="Calibri" w:eastAsia="Calibri" w:hAnsi="Calibri" w:cs="Times New Roman"/>
      <w:kern w:val="0"/>
      <w:sz w:val="18"/>
      <w:szCs w:val="18"/>
      <w14:ligatures w14:val="none"/>
    </w:rPr>
  </w:style>
  <w:style w:type="paragraph" w:customStyle="1" w:styleId="VD">
    <w:name w:val="VD"/>
    <w:basedOn w:val="Normal"/>
    <w:uiPriority w:val="99"/>
    <w:rsid w:val="003938AB"/>
    <w:pPr>
      <w:spacing w:before="180" w:after="80" w:line="264" w:lineRule="auto"/>
      <w:ind w:left="907" w:hanging="907"/>
    </w:pPr>
    <w:rPr>
      <w:rFonts w:eastAsia="Times New Roman" w:cs="Times New Roman"/>
      <w:bCs/>
      <w:noProof/>
      <w:kern w:val="0"/>
      <w:szCs w:val="24"/>
      <w14:ligatures w14:val="none"/>
    </w:rPr>
  </w:style>
  <w:style w:type="paragraph" w:customStyle="1" w:styleId="Hdg">
    <w:name w:val="Hdg"/>
    <w:basedOn w:val="Normal"/>
    <w:uiPriority w:val="99"/>
    <w:rsid w:val="003938AB"/>
    <w:pPr>
      <w:tabs>
        <w:tab w:val="left" w:pos="1425"/>
        <w:tab w:val="left" w:pos="4503"/>
      </w:tabs>
      <w:spacing w:before="120" w:after="120" w:line="264" w:lineRule="auto"/>
    </w:pPr>
    <w:rPr>
      <w:rFonts w:eastAsia="Times New Roman" w:cs="Times New Roman"/>
      <w:b/>
      <w:bCs/>
      <w:i/>
      <w:iCs/>
      <w:noProof/>
      <w:kern w:val="0"/>
      <w:szCs w:val="24"/>
      <w:lang w:val="pt-BR"/>
      <w14:ligatures w14:val="none"/>
    </w:rPr>
  </w:style>
  <w:style w:type="paragraph" w:customStyle="1" w:styleId="Phuongphap">
    <w:name w:val="Phuong phap"/>
    <w:basedOn w:val="Title"/>
    <w:uiPriority w:val="99"/>
    <w:rsid w:val="003938AB"/>
    <w:pPr>
      <w:spacing w:after="0" w:line="540" w:lineRule="exact"/>
      <w:contextualSpacing w:val="0"/>
    </w:pPr>
    <w:rPr>
      <w:rFonts w:ascii="Times New Roman" w:eastAsia="Times New Roman" w:hAnsi="Times New Roman" w:cs="Times New Roman"/>
      <w:b/>
      <w:bCs/>
      <w:i/>
      <w:spacing w:val="0"/>
      <w:kern w:val="0"/>
      <w:sz w:val="30"/>
      <w:szCs w:val="30"/>
      <w14:ligatures w14:val="none"/>
    </w:rPr>
  </w:style>
  <w:style w:type="paragraph" w:customStyle="1" w:styleId="Tenphuongphap">
    <w:name w:val="Ten phuong phap"/>
    <w:basedOn w:val="Normal"/>
    <w:uiPriority w:val="99"/>
    <w:rsid w:val="003938AB"/>
    <w:pPr>
      <w:spacing w:before="120" w:after="360" w:line="288" w:lineRule="auto"/>
      <w:jc w:val="left"/>
    </w:pPr>
    <w:rPr>
      <w:rFonts w:eastAsia="Times New Roman" w:cs="Times New Roman"/>
      <w:b/>
      <w:noProof/>
      <w:kern w:val="0"/>
      <w:sz w:val="30"/>
      <w:szCs w:val="30"/>
      <w14:ligatures w14:val="none"/>
    </w:rPr>
  </w:style>
  <w:style w:type="paragraph" w:customStyle="1" w:styleId="Loinoidau">
    <w:name w:val="Loi noi dau"/>
    <w:basedOn w:val="Normal"/>
    <w:uiPriority w:val="99"/>
    <w:rsid w:val="003938AB"/>
    <w:pPr>
      <w:spacing w:after="240" w:line="264" w:lineRule="auto"/>
      <w:jc w:val="center"/>
    </w:pPr>
    <w:rPr>
      <w:rFonts w:ascii="Tahoma" w:eastAsia="Times New Roman" w:hAnsi="Tahoma" w:cs="Arial"/>
      <w:b/>
      <w:noProof/>
      <w:kern w:val="0"/>
      <w:sz w:val="30"/>
      <w:szCs w:val="30"/>
      <w14:ligatures w14:val="none"/>
    </w:rPr>
  </w:style>
  <w:style w:type="paragraph" w:customStyle="1" w:styleId="Phan">
    <w:name w:val="Phan"/>
    <w:basedOn w:val="Normal"/>
    <w:uiPriority w:val="99"/>
    <w:rsid w:val="003938AB"/>
    <w:pPr>
      <w:spacing w:after="120" w:line="540" w:lineRule="exact"/>
      <w:jc w:val="center"/>
    </w:pPr>
    <w:rPr>
      <w:rFonts w:ascii="Arial" w:eastAsia="Times New Roman" w:hAnsi="Arial" w:cs="Arial"/>
      <w:b/>
      <w:noProof/>
      <w:kern w:val="0"/>
      <w:sz w:val="28"/>
      <w:szCs w:val="28"/>
      <w14:ligatures w14:val="none"/>
    </w:rPr>
  </w:style>
  <w:style w:type="paragraph" w:customStyle="1" w:styleId="Tenphan">
    <w:name w:val="Ten phan"/>
    <w:basedOn w:val="Normal"/>
    <w:uiPriority w:val="99"/>
    <w:rsid w:val="003938AB"/>
    <w:pPr>
      <w:spacing w:after="360" w:line="312" w:lineRule="auto"/>
      <w:jc w:val="center"/>
    </w:pPr>
    <w:rPr>
      <w:rFonts w:ascii="Arial" w:eastAsia="Times New Roman" w:hAnsi="Arial" w:cs="Arial"/>
      <w:b/>
      <w:noProof/>
      <w:kern w:val="0"/>
      <w:sz w:val="32"/>
      <w:szCs w:val="32"/>
      <w14:ligatures w14:val="none"/>
    </w:rPr>
  </w:style>
  <w:style w:type="paragraph" w:customStyle="1" w:styleId="BTvandung">
    <w:name w:val="BT van dung"/>
    <w:basedOn w:val="Normal"/>
    <w:uiPriority w:val="99"/>
    <w:rsid w:val="003938AB"/>
    <w:pPr>
      <w:tabs>
        <w:tab w:val="left" w:pos="1425"/>
        <w:tab w:val="left" w:pos="2964"/>
        <w:tab w:val="left" w:pos="4503"/>
        <w:tab w:val="left" w:pos="6099"/>
      </w:tabs>
      <w:spacing w:after="240" w:line="312" w:lineRule="auto"/>
      <w:ind w:left="573" w:right="584"/>
      <w:jc w:val="center"/>
    </w:pPr>
    <w:rPr>
      <w:rFonts w:eastAsia="Times New Roman" w:cs="Times New Roman"/>
      <w:b/>
      <w:bCs/>
      <w:noProof/>
      <w:kern w:val="0"/>
      <w:szCs w:val="24"/>
      <w14:ligatures w14:val="none"/>
    </w:rPr>
  </w:style>
  <w:style w:type="character" w:customStyle="1" w:styleId="CauChar">
    <w:name w:val="Cau Char"/>
    <w:link w:val="Cau"/>
    <w:locked/>
    <w:rsid w:val="003938AB"/>
    <w:rPr>
      <w:rFonts w:eastAsia="Times New Roman"/>
      <w:lang w:val="en-GB" w:eastAsia="en-GB"/>
    </w:rPr>
  </w:style>
  <w:style w:type="paragraph" w:customStyle="1" w:styleId="Cau">
    <w:name w:val="Cau"/>
    <w:basedOn w:val="Normal"/>
    <w:link w:val="CauChar"/>
    <w:rsid w:val="003938AB"/>
    <w:pPr>
      <w:numPr>
        <w:numId w:val="3"/>
      </w:numPr>
      <w:spacing w:before="120" w:after="80" w:line="264" w:lineRule="auto"/>
    </w:pPr>
    <w:rPr>
      <w:rFonts w:eastAsia="Times New Roman"/>
      <w:lang w:val="en-GB" w:eastAsia="en-GB"/>
    </w:rPr>
  </w:style>
  <w:style w:type="paragraph" w:customStyle="1" w:styleId="Dapan">
    <w:name w:val="Dap an"/>
    <w:basedOn w:val="Normal"/>
    <w:uiPriority w:val="99"/>
    <w:rsid w:val="003938AB"/>
    <w:pPr>
      <w:tabs>
        <w:tab w:val="left" w:pos="851"/>
        <w:tab w:val="left" w:pos="2552"/>
        <w:tab w:val="left" w:pos="4253"/>
        <w:tab w:val="left" w:pos="5954"/>
      </w:tabs>
      <w:spacing w:before="300" w:after="180" w:line="264" w:lineRule="auto"/>
    </w:pPr>
    <w:rPr>
      <w:rFonts w:eastAsia="Times New Roman" w:cs="Times New Roman"/>
      <w:b/>
      <w:bCs/>
      <w:color w:val="000000"/>
      <w:kern w:val="0"/>
      <w:sz w:val="26"/>
      <w:szCs w:val="24"/>
      <w14:ligatures w14:val="none"/>
    </w:rPr>
  </w:style>
  <w:style w:type="paragraph" w:customStyle="1" w:styleId="Char">
    <w:name w:val="Char"/>
    <w:basedOn w:val="Normal"/>
    <w:uiPriority w:val="99"/>
    <w:semiHidden/>
    <w:rsid w:val="003938AB"/>
    <w:pPr>
      <w:spacing w:after="160" w:line="240" w:lineRule="exact"/>
    </w:pPr>
    <w:rPr>
      <w:rFonts w:ascii="Arial" w:eastAsia="Times New Roman" w:hAnsi="Arial" w:cs="Arial"/>
      <w:kern w:val="0"/>
      <w:szCs w:val="24"/>
      <w14:ligatures w14:val="none"/>
    </w:rPr>
  </w:style>
  <w:style w:type="character" w:customStyle="1" w:styleId="fontstyle41">
    <w:name w:val="fontstyle41"/>
    <w:rsid w:val="003938AB"/>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3938AB"/>
    <w:rPr>
      <w:sz w:val="16"/>
      <w:szCs w:val="16"/>
    </w:rPr>
  </w:style>
  <w:style w:type="paragraph" w:styleId="CommentText">
    <w:name w:val="annotation text"/>
    <w:basedOn w:val="Normal"/>
    <w:link w:val="CommentTextChar"/>
    <w:uiPriority w:val="99"/>
    <w:semiHidden/>
    <w:unhideWhenUsed/>
    <w:rsid w:val="003938AB"/>
    <w:pPr>
      <w:spacing w:line="264" w:lineRule="auto"/>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semiHidden/>
    <w:rsid w:val="003938AB"/>
    <w:rPr>
      <w:rFonts w:eastAsia="Calibri" w:cs="Times New Roman"/>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3938AB"/>
    <w:rPr>
      <w:b/>
      <w:bCs/>
    </w:rPr>
  </w:style>
  <w:style w:type="character" w:customStyle="1" w:styleId="CommentSubjectChar">
    <w:name w:val="Comment Subject Char"/>
    <w:basedOn w:val="CommentTextChar"/>
    <w:link w:val="CommentSubject"/>
    <w:uiPriority w:val="99"/>
    <w:semiHidden/>
    <w:rsid w:val="003938AB"/>
    <w:rPr>
      <w:rFonts w:eastAsia="Calibri" w:cs="Times New Roman"/>
      <w:b/>
      <w:bCs/>
      <w:kern w:val="0"/>
      <w:sz w:val="20"/>
      <w:szCs w:val="20"/>
      <w14:ligatures w14:val="none"/>
    </w:rPr>
  </w:style>
  <w:style w:type="numbering" w:customStyle="1" w:styleId="NoList1">
    <w:name w:val="No List1"/>
    <w:next w:val="NoList"/>
    <w:uiPriority w:val="99"/>
    <w:semiHidden/>
    <w:unhideWhenUsed/>
    <w:rsid w:val="003938AB"/>
  </w:style>
  <w:style w:type="numbering" w:customStyle="1" w:styleId="NoList2">
    <w:name w:val="No List2"/>
    <w:next w:val="NoList"/>
    <w:uiPriority w:val="99"/>
    <w:semiHidden/>
    <w:unhideWhenUsed/>
    <w:rsid w:val="003938AB"/>
  </w:style>
  <w:style w:type="numbering" w:customStyle="1" w:styleId="NoList3">
    <w:name w:val="No List3"/>
    <w:next w:val="NoList"/>
    <w:uiPriority w:val="99"/>
    <w:semiHidden/>
    <w:unhideWhenUsed/>
    <w:rsid w:val="003938AB"/>
  </w:style>
  <w:style w:type="character" w:styleId="PageNumber">
    <w:name w:val="page number"/>
    <w:rsid w:val="003938AB"/>
  </w:style>
  <w:style w:type="character" w:styleId="Strong">
    <w:name w:val="Strong"/>
    <w:uiPriority w:val="22"/>
    <w:qFormat/>
    <w:rsid w:val="003938AB"/>
    <w:rPr>
      <w:b/>
      <w:bCs/>
    </w:rPr>
  </w:style>
  <w:style w:type="character" w:customStyle="1" w:styleId="fontstyle11">
    <w:name w:val="fontstyle11"/>
    <w:rsid w:val="003938AB"/>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3938AB"/>
    <w:pPr>
      <w:spacing w:before="240" w:after="0" w:line="259" w:lineRule="auto"/>
      <w:jc w:val="left"/>
      <w:outlineLvl w:val="9"/>
    </w:pPr>
    <w:rPr>
      <w:kern w:val="0"/>
      <w:sz w:val="32"/>
      <w:szCs w:val="32"/>
      <w14:ligatures w14:val="none"/>
    </w:rPr>
  </w:style>
  <w:style w:type="paragraph" w:styleId="TOC5">
    <w:name w:val="toc 5"/>
    <w:basedOn w:val="Normal"/>
    <w:next w:val="Normal"/>
    <w:autoRedefine/>
    <w:uiPriority w:val="39"/>
    <w:unhideWhenUsed/>
    <w:rsid w:val="003938AB"/>
    <w:pPr>
      <w:ind w:left="960"/>
      <w:jc w:val="left"/>
    </w:pPr>
    <w:rPr>
      <w:rFonts w:asciiTheme="minorHAnsi" w:hAnsiTheme="minorHAnsi" w:cstheme="minorHAnsi"/>
      <w:kern w:val="0"/>
      <w:sz w:val="20"/>
      <w:szCs w:val="20"/>
      <w14:ligatures w14:val="none"/>
    </w:rPr>
  </w:style>
  <w:style w:type="paragraph" w:styleId="TOC6">
    <w:name w:val="toc 6"/>
    <w:basedOn w:val="Normal"/>
    <w:next w:val="Normal"/>
    <w:autoRedefine/>
    <w:uiPriority w:val="39"/>
    <w:unhideWhenUsed/>
    <w:rsid w:val="003938AB"/>
    <w:pPr>
      <w:ind w:left="1200"/>
      <w:jc w:val="left"/>
    </w:pPr>
    <w:rPr>
      <w:rFonts w:asciiTheme="minorHAnsi" w:hAnsiTheme="minorHAnsi" w:cstheme="minorHAnsi"/>
      <w:kern w:val="0"/>
      <w:sz w:val="20"/>
      <w:szCs w:val="20"/>
      <w14:ligatures w14:val="none"/>
    </w:rPr>
  </w:style>
  <w:style w:type="paragraph" w:styleId="TOC7">
    <w:name w:val="toc 7"/>
    <w:basedOn w:val="Normal"/>
    <w:next w:val="Normal"/>
    <w:autoRedefine/>
    <w:uiPriority w:val="39"/>
    <w:unhideWhenUsed/>
    <w:rsid w:val="003938AB"/>
    <w:pPr>
      <w:ind w:left="1440"/>
      <w:jc w:val="left"/>
    </w:pPr>
    <w:rPr>
      <w:rFonts w:asciiTheme="minorHAnsi" w:hAnsiTheme="minorHAnsi" w:cstheme="minorHAnsi"/>
      <w:kern w:val="0"/>
      <w:sz w:val="20"/>
      <w:szCs w:val="20"/>
      <w14:ligatures w14:val="none"/>
    </w:rPr>
  </w:style>
  <w:style w:type="paragraph" w:styleId="TOC8">
    <w:name w:val="toc 8"/>
    <w:basedOn w:val="Normal"/>
    <w:next w:val="Normal"/>
    <w:autoRedefine/>
    <w:uiPriority w:val="39"/>
    <w:unhideWhenUsed/>
    <w:rsid w:val="003938AB"/>
    <w:pPr>
      <w:ind w:left="1680"/>
      <w:jc w:val="left"/>
    </w:pPr>
    <w:rPr>
      <w:rFonts w:asciiTheme="minorHAnsi" w:hAnsiTheme="minorHAnsi" w:cstheme="minorHAnsi"/>
      <w:kern w:val="0"/>
      <w:sz w:val="20"/>
      <w:szCs w:val="20"/>
      <w14:ligatures w14:val="none"/>
    </w:rPr>
  </w:style>
  <w:style w:type="paragraph" w:styleId="TOC9">
    <w:name w:val="toc 9"/>
    <w:basedOn w:val="Normal"/>
    <w:next w:val="Normal"/>
    <w:autoRedefine/>
    <w:uiPriority w:val="39"/>
    <w:unhideWhenUsed/>
    <w:rsid w:val="003938AB"/>
    <w:pPr>
      <w:ind w:left="1920"/>
      <w:jc w:val="left"/>
    </w:pPr>
    <w:rPr>
      <w:rFonts w:asciiTheme="minorHAnsi" w:hAnsiTheme="minorHAnsi" w:cstheme="minorHAnsi"/>
      <w:kern w:val="0"/>
      <w:sz w:val="20"/>
      <w:szCs w:val="20"/>
      <w14:ligatures w14:val="none"/>
    </w:rPr>
  </w:style>
  <w:style w:type="character" w:customStyle="1" w:styleId="textexposedshow">
    <w:name w:val="text_exposed_show"/>
    <w:rsid w:val="003938AB"/>
  </w:style>
  <w:style w:type="paragraph" w:customStyle="1" w:styleId="Normal0">
    <w:name w:val="Normal_0"/>
    <w:qFormat/>
    <w:rsid w:val="003938AB"/>
    <w:pPr>
      <w:widowControl w:val="0"/>
      <w:spacing w:after="200"/>
      <w:jc w:val="left"/>
    </w:pPr>
    <w:rPr>
      <w:rFonts w:ascii="Calibri" w:eastAsia="Calibri" w:hAnsi="Calibri" w:cs="Times New Roman"/>
      <w:kern w:val="0"/>
      <w:sz w:val="22"/>
      <w14:ligatures w14:val="none"/>
    </w:rPr>
  </w:style>
  <w:style w:type="table" w:customStyle="1" w:styleId="TableGrid1">
    <w:name w:val="Table Grid1"/>
    <w:basedOn w:val="TableNormal"/>
    <w:next w:val="TableGrid"/>
    <w:uiPriority w:val="39"/>
    <w:rsid w:val="00B175A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rzxr">
    <w:name w:val="lrzxr"/>
    <w:basedOn w:val="DefaultParagraphFont"/>
    <w:rsid w:val="00F439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986702">
      <w:bodyDiv w:val="1"/>
      <w:marLeft w:val="0"/>
      <w:marRight w:val="0"/>
      <w:marTop w:val="0"/>
      <w:marBottom w:val="0"/>
      <w:divBdr>
        <w:top w:val="none" w:sz="0" w:space="0" w:color="auto"/>
        <w:left w:val="none" w:sz="0" w:space="0" w:color="auto"/>
        <w:bottom w:val="none" w:sz="0" w:space="0" w:color="auto"/>
        <w:right w:val="none" w:sz="0" w:space="0" w:color="auto"/>
      </w:divBdr>
      <w:divsChild>
        <w:div w:id="1597522395">
          <w:marLeft w:val="0"/>
          <w:marRight w:val="0"/>
          <w:marTop w:val="0"/>
          <w:marBottom w:val="0"/>
          <w:divBdr>
            <w:top w:val="none" w:sz="0" w:space="0" w:color="auto"/>
            <w:left w:val="none" w:sz="0" w:space="0" w:color="auto"/>
            <w:bottom w:val="none" w:sz="0" w:space="0" w:color="auto"/>
            <w:right w:val="none" w:sz="0" w:space="0" w:color="auto"/>
          </w:divBdr>
        </w:div>
      </w:divsChild>
    </w:div>
    <w:div w:id="165023972">
      <w:bodyDiv w:val="1"/>
      <w:marLeft w:val="0"/>
      <w:marRight w:val="0"/>
      <w:marTop w:val="0"/>
      <w:marBottom w:val="0"/>
      <w:divBdr>
        <w:top w:val="none" w:sz="0" w:space="0" w:color="auto"/>
        <w:left w:val="none" w:sz="0" w:space="0" w:color="auto"/>
        <w:bottom w:val="none" w:sz="0" w:space="0" w:color="auto"/>
        <w:right w:val="none" w:sz="0" w:space="0" w:color="auto"/>
      </w:divBdr>
    </w:div>
    <w:div w:id="409042852">
      <w:bodyDiv w:val="1"/>
      <w:marLeft w:val="0"/>
      <w:marRight w:val="0"/>
      <w:marTop w:val="0"/>
      <w:marBottom w:val="0"/>
      <w:divBdr>
        <w:top w:val="none" w:sz="0" w:space="0" w:color="auto"/>
        <w:left w:val="none" w:sz="0" w:space="0" w:color="auto"/>
        <w:bottom w:val="none" w:sz="0" w:space="0" w:color="auto"/>
        <w:right w:val="none" w:sz="0" w:space="0" w:color="auto"/>
      </w:divBdr>
    </w:div>
    <w:div w:id="461384785">
      <w:bodyDiv w:val="1"/>
      <w:marLeft w:val="0"/>
      <w:marRight w:val="0"/>
      <w:marTop w:val="0"/>
      <w:marBottom w:val="0"/>
      <w:divBdr>
        <w:top w:val="none" w:sz="0" w:space="0" w:color="auto"/>
        <w:left w:val="none" w:sz="0" w:space="0" w:color="auto"/>
        <w:bottom w:val="none" w:sz="0" w:space="0" w:color="auto"/>
        <w:right w:val="none" w:sz="0" w:space="0" w:color="auto"/>
      </w:divBdr>
    </w:div>
    <w:div w:id="683097577">
      <w:bodyDiv w:val="1"/>
      <w:marLeft w:val="0"/>
      <w:marRight w:val="0"/>
      <w:marTop w:val="0"/>
      <w:marBottom w:val="0"/>
      <w:divBdr>
        <w:top w:val="none" w:sz="0" w:space="0" w:color="auto"/>
        <w:left w:val="none" w:sz="0" w:space="0" w:color="auto"/>
        <w:bottom w:val="none" w:sz="0" w:space="0" w:color="auto"/>
        <w:right w:val="none" w:sz="0" w:space="0" w:color="auto"/>
      </w:divBdr>
    </w:div>
    <w:div w:id="755981394">
      <w:bodyDiv w:val="1"/>
      <w:marLeft w:val="0"/>
      <w:marRight w:val="0"/>
      <w:marTop w:val="0"/>
      <w:marBottom w:val="0"/>
      <w:divBdr>
        <w:top w:val="none" w:sz="0" w:space="0" w:color="auto"/>
        <w:left w:val="none" w:sz="0" w:space="0" w:color="auto"/>
        <w:bottom w:val="none" w:sz="0" w:space="0" w:color="auto"/>
        <w:right w:val="none" w:sz="0" w:space="0" w:color="auto"/>
      </w:divBdr>
    </w:div>
    <w:div w:id="796920445">
      <w:bodyDiv w:val="1"/>
      <w:marLeft w:val="0"/>
      <w:marRight w:val="0"/>
      <w:marTop w:val="0"/>
      <w:marBottom w:val="0"/>
      <w:divBdr>
        <w:top w:val="none" w:sz="0" w:space="0" w:color="auto"/>
        <w:left w:val="none" w:sz="0" w:space="0" w:color="auto"/>
        <w:bottom w:val="none" w:sz="0" w:space="0" w:color="auto"/>
        <w:right w:val="none" w:sz="0" w:space="0" w:color="auto"/>
      </w:divBdr>
    </w:div>
    <w:div w:id="849442933">
      <w:bodyDiv w:val="1"/>
      <w:marLeft w:val="0"/>
      <w:marRight w:val="0"/>
      <w:marTop w:val="0"/>
      <w:marBottom w:val="0"/>
      <w:divBdr>
        <w:top w:val="none" w:sz="0" w:space="0" w:color="auto"/>
        <w:left w:val="none" w:sz="0" w:space="0" w:color="auto"/>
        <w:bottom w:val="none" w:sz="0" w:space="0" w:color="auto"/>
        <w:right w:val="none" w:sz="0" w:space="0" w:color="auto"/>
      </w:divBdr>
    </w:div>
    <w:div w:id="931472976">
      <w:bodyDiv w:val="1"/>
      <w:marLeft w:val="0"/>
      <w:marRight w:val="0"/>
      <w:marTop w:val="0"/>
      <w:marBottom w:val="0"/>
      <w:divBdr>
        <w:top w:val="none" w:sz="0" w:space="0" w:color="auto"/>
        <w:left w:val="none" w:sz="0" w:space="0" w:color="auto"/>
        <w:bottom w:val="none" w:sz="0" w:space="0" w:color="auto"/>
        <w:right w:val="none" w:sz="0" w:space="0" w:color="auto"/>
      </w:divBdr>
      <w:divsChild>
        <w:div w:id="1478914704">
          <w:marLeft w:val="0"/>
          <w:marRight w:val="0"/>
          <w:marTop w:val="0"/>
          <w:marBottom w:val="0"/>
          <w:divBdr>
            <w:top w:val="none" w:sz="0" w:space="0" w:color="auto"/>
            <w:left w:val="none" w:sz="0" w:space="0" w:color="auto"/>
            <w:bottom w:val="none" w:sz="0" w:space="0" w:color="auto"/>
            <w:right w:val="none" w:sz="0" w:space="0" w:color="auto"/>
          </w:divBdr>
        </w:div>
      </w:divsChild>
    </w:div>
    <w:div w:id="1097561917">
      <w:bodyDiv w:val="1"/>
      <w:marLeft w:val="0"/>
      <w:marRight w:val="0"/>
      <w:marTop w:val="0"/>
      <w:marBottom w:val="0"/>
      <w:divBdr>
        <w:top w:val="none" w:sz="0" w:space="0" w:color="auto"/>
        <w:left w:val="none" w:sz="0" w:space="0" w:color="auto"/>
        <w:bottom w:val="none" w:sz="0" w:space="0" w:color="auto"/>
        <w:right w:val="none" w:sz="0" w:space="0" w:color="auto"/>
      </w:divBdr>
    </w:div>
    <w:div w:id="1300262739">
      <w:bodyDiv w:val="1"/>
      <w:marLeft w:val="0"/>
      <w:marRight w:val="0"/>
      <w:marTop w:val="0"/>
      <w:marBottom w:val="0"/>
      <w:divBdr>
        <w:top w:val="none" w:sz="0" w:space="0" w:color="auto"/>
        <w:left w:val="none" w:sz="0" w:space="0" w:color="auto"/>
        <w:bottom w:val="none" w:sz="0" w:space="0" w:color="auto"/>
        <w:right w:val="none" w:sz="0" w:space="0" w:color="auto"/>
      </w:divBdr>
    </w:div>
    <w:div w:id="1323510925">
      <w:bodyDiv w:val="1"/>
      <w:marLeft w:val="0"/>
      <w:marRight w:val="0"/>
      <w:marTop w:val="0"/>
      <w:marBottom w:val="0"/>
      <w:divBdr>
        <w:top w:val="none" w:sz="0" w:space="0" w:color="auto"/>
        <w:left w:val="none" w:sz="0" w:space="0" w:color="auto"/>
        <w:bottom w:val="none" w:sz="0" w:space="0" w:color="auto"/>
        <w:right w:val="none" w:sz="0" w:space="0" w:color="auto"/>
      </w:divBdr>
    </w:div>
    <w:div w:id="1324234624">
      <w:bodyDiv w:val="1"/>
      <w:marLeft w:val="0"/>
      <w:marRight w:val="0"/>
      <w:marTop w:val="0"/>
      <w:marBottom w:val="0"/>
      <w:divBdr>
        <w:top w:val="none" w:sz="0" w:space="0" w:color="auto"/>
        <w:left w:val="none" w:sz="0" w:space="0" w:color="auto"/>
        <w:bottom w:val="none" w:sz="0" w:space="0" w:color="auto"/>
        <w:right w:val="none" w:sz="0" w:space="0" w:color="auto"/>
      </w:divBdr>
    </w:div>
    <w:div w:id="1377200680">
      <w:bodyDiv w:val="1"/>
      <w:marLeft w:val="0"/>
      <w:marRight w:val="0"/>
      <w:marTop w:val="0"/>
      <w:marBottom w:val="0"/>
      <w:divBdr>
        <w:top w:val="none" w:sz="0" w:space="0" w:color="auto"/>
        <w:left w:val="none" w:sz="0" w:space="0" w:color="auto"/>
        <w:bottom w:val="none" w:sz="0" w:space="0" w:color="auto"/>
        <w:right w:val="none" w:sz="0" w:space="0" w:color="auto"/>
      </w:divBdr>
    </w:div>
    <w:div w:id="1886796095">
      <w:bodyDiv w:val="1"/>
      <w:marLeft w:val="0"/>
      <w:marRight w:val="0"/>
      <w:marTop w:val="0"/>
      <w:marBottom w:val="0"/>
      <w:divBdr>
        <w:top w:val="none" w:sz="0" w:space="0" w:color="auto"/>
        <w:left w:val="none" w:sz="0" w:space="0" w:color="auto"/>
        <w:bottom w:val="none" w:sz="0" w:space="0" w:color="auto"/>
        <w:right w:val="none" w:sz="0" w:space="0" w:color="auto"/>
      </w:divBdr>
      <w:divsChild>
        <w:div w:id="223687730">
          <w:marLeft w:val="0"/>
          <w:marRight w:val="0"/>
          <w:marTop w:val="0"/>
          <w:marBottom w:val="0"/>
          <w:divBdr>
            <w:top w:val="none" w:sz="0" w:space="0" w:color="auto"/>
            <w:left w:val="none" w:sz="0" w:space="0" w:color="auto"/>
            <w:bottom w:val="none" w:sz="0" w:space="0" w:color="auto"/>
            <w:right w:val="none" w:sz="0" w:space="0" w:color="auto"/>
          </w:divBdr>
        </w:div>
      </w:divsChild>
    </w:div>
    <w:div w:id="2114594605">
      <w:bodyDiv w:val="1"/>
      <w:marLeft w:val="0"/>
      <w:marRight w:val="0"/>
      <w:marTop w:val="0"/>
      <w:marBottom w:val="0"/>
      <w:divBdr>
        <w:top w:val="none" w:sz="0" w:space="0" w:color="auto"/>
        <w:left w:val="none" w:sz="0" w:space="0" w:color="auto"/>
        <w:bottom w:val="none" w:sz="0" w:space="0" w:color="auto"/>
        <w:right w:val="none" w:sz="0" w:space="0" w:color="auto"/>
      </w:divBdr>
    </w:div>
    <w:div w:id="2115665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pn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3.png"/><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png"/><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1.bin"/><Relationship Id="rId99" Type="http://schemas.openxmlformats.org/officeDocument/2006/relationships/image" Target="media/image48.png"/><Relationship Id="rId101" Type="http://schemas.openxmlformats.org/officeDocument/2006/relationships/image" Target="media/image50.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png"/><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9.png"/><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45A1-55E0-44B1-A121-39EADEACD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613</Words>
  <Characters>14899</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2T11:05:00Z</dcterms:created>
  <dcterms:modified xsi:type="dcterms:W3CDTF">2025-10-22T11:53:00Z</dcterms:modified>
</cp:coreProperties>
</file>